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tags/tag12.xml" ContentType="application/vnd.openxmlformats-officedocument.presentationml.tags+xml"/>
  <Override PartName="/ppt/notesSlides/notesSlide14.xml" ContentType="application/vnd.openxmlformats-officedocument.presentationml.notesSlide+xml"/>
  <Override PartName="/ppt/tags/tag13.xml" ContentType="application/vnd.openxmlformats-officedocument.presentationml.tags+xml"/>
  <Override PartName="/ppt/notesSlides/notesSlide15.xml" ContentType="application/vnd.openxmlformats-officedocument.presentationml.notesSlide+xml"/>
  <Override PartName="/ppt/tags/tag14.xml" ContentType="application/vnd.openxmlformats-officedocument.presentationml.tags+xml"/>
  <Override PartName="/ppt/notesSlides/notesSlide16.xml" ContentType="application/vnd.openxmlformats-officedocument.presentationml.notesSlide+xml"/>
  <Override PartName="/ppt/tags/tag15.xml" ContentType="application/vnd.openxmlformats-officedocument.presentationml.tags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61" r:id="rId2"/>
    <p:sldId id="263" r:id="rId3"/>
    <p:sldId id="365" r:id="rId4"/>
    <p:sldId id="364" r:id="rId5"/>
    <p:sldId id="367" r:id="rId6"/>
    <p:sldId id="377" r:id="rId7"/>
    <p:sldId id="371" r:id="rId8"/>
    <p:sldId id="378" r:id="rId9"/>
    <p:sldId id="379" r:id="rId10"/>
    <p:sldId id="369" r:id="rId11"/>
    <p:sldId id="370" r:id="rId12"/>
    <p:sldId id="373" r:id="rId13"/>
    <p:sldId id="374" r:id="rId14"/>
    <p:sldId id="380" r:id="rId15"/>
    <p:sldId id="386" r:id="rId16"/>
    <p:sldId id="387" r:id="rId17"/>
    <p:sldId id="388" r:id="rId18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59" autoAdjust="0"/>
    <p:restoredTop sz="96366" autoAdjust="0"/>
  </p:normalViewPr>
  <p:slideViewPr>
    <p:cSldViewPr snapToGrid="0">
      <p:cViewPr>
        <p:scale>
          <a:sx n="100" d="100"/>
          <a:sy n="100" d="100"/>
        </p:scale>
        <p:origin x="-450" y="-804"/>
      </p:cViewPr>
      <p:guideLst>
        <p:guide orient="horz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30AEE2D6-BD8F-449D-9270-93CDD0217F56}" type="datetimeFigureOut">
              <a:rPr lang="zh-CN" altLang="en-US" smtClean="0"/>
              <a:t>2023-01-16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4FC6DFEE-4414-4E9F-A0D0-1776DDDBAD69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8" Type="http://schemas.openxmlformats.org/officeDocument/2006/relationships/hyperlink" Target="http://www.1ppt.com/powerpoint/" TargetMode="External"/><Relationship Id="rId13" Type="http://schemas.openxmlformats.org/officeDocument/2006/relationships/hyperlink" Target="http://www.1ppt.com/jianli/" TargetMode="External"/><Relationship Id="rId18" Type="http://schemas.openxmlformats.org/officeDocument/2006/relationships/hyperlink" Target="http://www.1ppt.com/kejian/meishu/" TargetMode="External"/><Relationship Id="rId3" Type="http://schemas.openxmlformats.org/officeDocument/2006/relationships/hyperlink" Target="http://www.1ppt.com/moban/" TargetMode="External"/><Relationship Id="rId21" Type="http://schemas.openxmlformats.org/officeDocument/2006/relationships/hyperlink" Target="http://www.1ppt.com/kejian/huaxue/" TargetMode="External"/><Relationship Id="rId7" Type="http://schemas.openxmlformats.org/officeDocument/2006/relationships/hyperlink" Target="http://www.1ppt.com/xiazai/" TargetMode="External"/><Relationship Id="rId12" Type="http://schemas.openxmlformats.org/officeDocument/2006/relationships/hyperlink" Target="http://www.1ppt.com/jiaoan/" TargetMode="External"/><Relationship Id="rId17" Type="http://schemas.openxmlformats.org/officeDocument/2006/relationships/hyperlink" Target="http://www.1ppt.com/kejian/yingyu/" TargetMode="External"/><Relationship Id="rId2" Type="http://schemas.openxmlformats.org/officeDocument/2006/relationships/slide" Target="../slides/slide5.xml"/><Relationship Id="rId16" Type="http://schemas.openxmlformats.org/officeDocument/2006/relationships/hyperlink" Target="http://www.1ppt.com/kejian/shuxue/" TargetMode="External"/><Relationship Id="rId20" Type="http://schemas.openxmlformats.org/officeDocument/2006/relationships/hyperlink" Target="http://www.1ppt.com/kejian/wuli/" TargetMode="Externa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www.1ppt.com/tubiao/" TargetMode="External"/><Relationship Id="rId11" Type="http://schemas.openxmlformats.org/officeDocument/2006/relationships/hyperlink" Target="http://www.1ppt.com/shiti/" TargetMode="External"/><Relationship Id="rId24" Type="http://schemas.openxmlformats.org/officeDocument/2006/relationships/hyperlink" Target="http://www.1ppt.com/kejian/lishi/" TargetMode="External"/><Relationship Id="rId5" Type="http://schemas.openxmlformats.org/officeDocument/2006/relationships/hyperlink" Target="http://www.1ppt.com/beijing/" TargetMode="External"/><Relationship Id="rId15" Type="http://schemas.openxmlformats.org/officeDocument/2006/relationships/hyperlink" Target="http://www.1ppt.com/kejian/yuwen/" TargetMode="External"/><Relationship Id="rId23" Type="http://schemas.openxmlformats.org/officeDocument/2006/relationships/hyperlink" Target="http://www.1ppt.com/kejian/dili/" TargetMode="External"/><Relationship Id="rId10" Type="http://schemas.openxmlformats.org/officeDocument/2006/relationships/hyperlink" Target="http://www.1ppt.com/excel/" TargetMode="External"/><Relationship Id="rId19" Type="http://schemas.openxmlformats.org/officeDocument/2006/relationships/hyperlink" Target="http://www.1ppt.com/kejian/kexue/" TargetMode="External"/><Relationship Id="rId4" Type="http://schemas.openxmlformats.org/officeDocument/2006/relationships/hyperlink" Target="http://www.1ppt.com/sucai/" TargetMode="External"/><Relationship Id="rId9" Type="http://schemas.openxmlformats.org/officeDocument/2006/relationships/hyperlink" Target="http://www.1ppt.com/word/" TargetMode="External"/><Relationship Id="rId14" Type="http://schemas.openxmlformats.org/officeDocument/2006/relationships/hyperlink" Target="http://www.1ppt.com/kejian/" TargetMode="External"/><Relationship Id="rId22" Type="http://schemas.openxmlformats.org/officeDocument/2006/relationships/hyperlink" Target="http://www.1ppt.com/kejian/shengwu/" TargetMode="Externa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C6DFEE-4414-4E9F-A0D0-1776DDDBAD69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1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1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1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1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1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1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1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1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C6DFEE-4414-4E9F-A0D0-1776DDDBAD69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3"/>
              </a:rPr>
              <a:t>www.1ppt.com/moban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                 PPT</a:t>
            </a:r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素材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4"/>
              </a:rPr>
              <a:t>www.1ppt.com/sucai/</a:t>
            </a:r>
            <a:endParaRPr lang="en-US" altLang="zh-CN" sz="900" dirty="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背景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5"/>
              </a:rPr>
              <a:t>www.1ppt.com/beijing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                  PPT</a:t>
            </a:r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图表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6"/>
              </a:rPr>
              <a:t>www.1ppt.com/tubiao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     </a:t>
            </a:r>
          </a:p>
          <a:p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下载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7"/>
              </a:rPr>
              <a:t>www.1ppt.com/xiazai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                    PPT</a:t>
            </a:r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教程： 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8"/>
              </a:rPr>
              <a:t>www.1ppt.com/powerpoint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     </a:t>
            </a:r>
          </a:p>
          <a:p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Word</a:t>
            </a:r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9"/>
              </a:rPr>
              <a:t>www.1ppt.com/word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                   Excel</a:t>
            </a:r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10"/>
              </a:rPr>
              <a:t>www.1ppt.com/excel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             </a:t>
            </a:r>
          </a:p>
          <a:p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试卷下载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11"/>
              </a:rPr>
              <a:t>www.1ppt.com/shiti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                   </a:t>
            </a:r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教案下载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12"/>
              </a:rPr>
              <a:t>www.1ppt.com/jiaoan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              </a:t>
            </a:r>
          </a:p>
          <a:p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个人简历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13"/>
              </a:rPr>
              <a:t>www.1ppt.com/jianli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                   PPT</a:t>
            </a:r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课件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14"/>
              </a:rPr>
              <a:t>www.1ppt.com/kejian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语文课件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15"/>
              </a:rPr>
              <a:t>www.1ppt.com/kejian/yuwen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   </a:t>
            </a:r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数学课件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16"/>
              </a:rPr>
              <a:t>www.1ppt.com/kejian/shuxue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英语课件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17"/>
              </a:rPr>
              <a:t>www.1ppt.com/kejian/yingyu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   </a:t>
            </a:r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美术课件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18"/>
              </a:rPr>
              <a:t>www.1ppt.com/kejian/meishu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科学课件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19"/>
              </a:rPr>
              <a:t>www.1ppt.com/kejian/kexue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    </a:t>
            </a:r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物理课件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20"/>
              </a:rPr>
              <a:t>www.1ppt.com/kejian/wuli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化学课件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21"/>
              </a:rPr>
              <a:t>www.1ppt.com/kejian/huaxue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 </a:t>
            </a:r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生物课件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22"/>
              </a:rPr>
              <a:t>www.1ppt.com/kejian/shengwu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地理课件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23"/>
              </a:rPr>
              <a:t>www.1ppt.com/kejian/dili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         </a:t>
            </a:r>
            <a:r>
              <a:rPr lang="zh-CN" altLang="en-US" sz="900" dirty="0" smtClean="0">
                <a:solidFill>
                  <a:srgbClr val="EEECE1">
                    <a:lumMod val="25000"/>
                  </a:srgbClr>
                </a:solidFill>
              </a:rPr>
              <a:t>历史课件：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  <a:hlinkClick r:id="rId24"/>
              </a:rPr>
              <a:t>www.1ppt.com/kejian/lishi/</a:t>
            </a:r>
            <a:r>
              <a:rPr lang="en-US" altLang="zh-CN" sz="900" dirty="0" smtClean="0">
                <a:solidFill>
                  <a:srgbClr val="EEECE1">
                    <a:lumMod val="25000"/>
                  </a:srgbClr>
                </a:solidFill>
              </a:rPr>
              <a:t> 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办公资源网：https://www.bangongziyuan.com/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0"/>
          <p:cNvGrpSpPr/>
          <p:nvPr userDrawn="1"/>
        </p:nvGrpSpPr>
        <p:grpSpPr>
          <a:xfrm rot="19837936">
            <a:off x="-4605160" y="-3883836"/>
            <a:ext cx="5823615" cy="5823615"/>
            <a:chOff x="-2186432" y="-5388948"/>
            <a:chExt cx="7764820" cy="7764820"/>
          </a:xfrm>
        </p:grpSpPr>
        <p:sp>
          <p:nvSpPr>
            <p:cNvPr id="7" name="Oval 51"/>
            <p:cNvSpPr/>
            <p:nvPr/>
          </p:nvSpPr>
          <p:spPr>
            <a:xfrm rot="15288791">
              <a:off x="-2186432" y="-5388948"/>
              <a:ext cx="7764820" cy="7764820"/>
            </a:xfrm>
            <a:prstGeom prst="ellipse">
              <a:avLst/>
            </a:prstGeom>
            <a:noFill/>
            <a:ln w="50800">
              <a:solidFill>
                <a:schemeClr val="bg1">
                  <a:lumMod val="95000"/>
                </a:schemeClr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ID">
                <a:solidFill>
                  <a:schemeClr val="tx1"/>
                </a:solidFill>
              </a:endParaRPr>
            </a:p>
          </p:txBody>
        </p:sp>
        <p:sp>
          <p:nvSpPr>
            <p:cNvPr id="8" name="Oval 52"/>
            <p:cNvSpPr/>
            <p:nvPr/>
          </p:nvSpPr>
          <p:spPr>
            <a:xfrm rot="15288791">
              <a:off x="3071766" y="1406233"/>
              <a:ext cx="959656" cy="95965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603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  <p:sp>
        <p:nvSpPr>
          <p:cNvPr id="5" name="矩形 4"/>
          <p:cNvSpPr/>
          <p:nvPr userDrawn="1"/>
        </p:nvSpPr>
        <p:spPr>
          <a:xfrm>
            <a:off x="350174" y="1916832"/>
            <a:ext cx="735006" cy="2412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图表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   </a:t>
            </a:r>
            <a:r>
              <a:rPr lang="zh-CN" altLang="en-US" sz="100" dirty="0">
                <a:solidFill>
                  <a:schemeClr val="bg1"/>
                </a:solidFill>
              </a:rPr>
              <a:t>个人简历：</a:t>
            </a:r>
            <a:r>
              <a:rPr lang="en-US" altLang="zh-CN" sz="100" dirty="0">
                <a:solidFill>
                  <a:schemeClr val="bg1"/>
                </a:solidFill>
              </a:rPr>
              <a:t>www.1ppt.com/jianli/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                   </a:t>
            </a:r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手抄报：</a:t>
            </a:r>
            <a:r>
              <a:rPr lang="en-US" altLang="zh-CN" sz="100" dirty="0">
                <a:solidFill>
                  <a:schemeClr val="bg1"/>
                </a:solidFill>
              </a:rPr>
              <a:t>www.1ppt.com/shouchaobao/          PPT</a:t>
            </a:r>
            <a:r>
              <a:rPr lang="zh-CN" altLang="en-US" sz="100" dirty="0">
                <a:solidFill>
                  <a:schemeClr val="bg1"/>
                </a:solidFill>
              </a:rPr>
              <a:t>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语文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uwen/    </a:t>
            </a:r>
            <a:r>
              <a:rPr lang="zh-CN" altLang="en-US" sz="100" dirty="0">
                <a:solidFill>
                  <a:schemeClr val="bg1"/>
                </a:solidFill>
              </a:rPr>
              <a:t>数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uxue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英语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ingyu/    </a:t>
            </a:r>
            <a:r>
              <a:rPr lang="zh-CN" altLang="en-US" sz="100" dirty="0">
                <a:solidFill>
                  <a:schemeClr val="bg1"/>
                </a:solidFill>
              </a:rPr>
              <a:t>美术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meish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科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kexue/     </a:t>
            </a:r>
            <a:r>
              <a:rPr lang="zh-CN" altLang="en-US" sz="100" dirty="0">
                <a:solidFill>
                  <a:schemeClr val="bg1"/>
                </a:solidFill>
              </a:rPr>
              <a:t>物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wuli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化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huaxue/  </a:t>
            </a:r>
            <a:r>
              <a:rPr lang="zh-CN" altLang="en-US" sz="100" dirty="0">
                <a:solidFill>
                  <a:schemeClr val="bg1"/>
                </a:solidFill>
              </a:rPr>
              <a:t>生物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engw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地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dili/          </a:t>
            </a:r>
            <a:r>
              <a:rPr lang="zh-CN" altLang="en-US" sz="100" dirty="0">
                <a:solidFill>
                  <a:schemeClr val="bg1"/>
                </a:solidFill>
              </a:rPr>
              <a:t>历史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lishi/ 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/>
          </p:cNvSpPr>
          <p:nvPr>
            <p:ph type="pic" sz="quarter" idx="10" hasCustomPrompt="1"/>
          </p:nvPr>
        </p:nvSpPr>
        <p:spPr>
          <a:xfrm>
            <a:off x="3196496" y="0"/>
            <a:ext cx="5947505" cy="5143500"/>
          </a:xfrm>
          <a:custGeom>
            <a:avLst/>
            <a:gdLst>
              <a:gd name="connsiteX0" fmla="*/ 3285594 w 7930007"/>
              <a:gd name="connsiteY0" fmla="*/ 0 h 6858000"/>
              <a:gd name="connsiteX1" fmla="*/ 7930007 w 7930007"/>
              <a:gd name="connsiteY1" fmla="*/ 0 h 6858000"/>
              <a:gd name="connsiteX2" fmla="*/ 7930007 w 7930007"/>
              <a:gd name="connsiteY2" fmla="*/ 6858000 h 6858000"/>
              <a:gd name="connsiteX3" fmla="*/ 0 w 7930007"/>
              <a:gd name="connsiteY3" fmla="*/ 6858000 h 6858000"/>
              <a:gd name="connsiteX4" fmla="*/ 118084 w 7930007"/>
              <a:gd name="connsiteY4" fmla="*/ 6811441 h 6858000"/>
              <a:gd name="connsiteX5" fmla="*/ 3519115 w 7930007"/>
              <a:gd name="connsiteY5" fmla="*/ 1680475 h 6858000"/>
              <a:gd name="connsiteX6" fmla="*/ 3519115 w 7930007"/>
              <a:gd name="connsiteY6" fmla="*/ 1680474 h 6858000"/>
              <a:gd name="connsiteX7" fmla="*/ 3519114 w 7930007"/>
              <a:gd name="connsiteY7" fmla="*/ 1680474 h 6858000"/>
              <a:gd name="connsiteX8" fmla="*/ 3511869 w 7930007"/>
              <a:gd name="connsiteY8" fmla="*/ 1393916 h 6858000"/>
              <a:gd name="connsiteX9" fmla="*/ 3352284 w 7930007"/>
              <a:gd name="connsiteY9" fmla="*/ 322203 h 6858000"/>
              <a:gd name="connsiteX10" fmla="*/ 3283719 w 7930007"/>
              <a:gd name="connsiteY10" fmla="*/ 74161 h 6858000"/>
              <a:gd name="connsiteX11" fmla="*/ 3285594 w 7930007"/>
              <a:gd name="connsiteY11" fmla="*/ 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930007" h="6858000">
                <a:moveTo>
                  <a:pt x="3285594" y="0"/>
                </a:moveTo>
                <a:lnTo>
                  <a:pt x="7930007" y="0"/>
                </a:lnTo>
                <a:lnTo>
                  <a:pt x="7930007" y="6858000"/>
                </a:lnTo>
                <a:lnTo>
                  <a:pt x="0" y="6858000"/>
                </a:lnTo>
                <a:lnTo>
                  <a:pt x="118084" y="6811441"/>
                </a:lnTo>
                <a:cubicBezTo>
                  <a:pt x="2116727" y="5966086"/>
                  <a:pt x="3519115" y="3987053"/>
                  <a:pt x="3519115" y="1680475"/>
                </a:cubicBezTo>
                <a:lnTo>
                  <a:pt x="3519115" y="1680474"/>
                </a:lnTo>
                <a:lnTo>
                  <a:pt x="3519114" y="1680474"/>
                </a:lnTo>
                <a:lnTo>
                  <a:pt x="3511869" y="1393916"/>
                </a:lnTo>
                <a:cubicBezTo>
                  <a:pt x="3493226" y="1026133"/>
                  <a:pt x="3438900" y="667764"/>
                  <a:pt x="3352284" y="322203"/>
                </a:cubicBezTo>
                <a:lnTo>
                  <a:pt x="3283719" y="74161"/>
                </a:lnTo>
                <a:lnTo>
                  <a:pt x="3285594" y="1"/>
                </a:ln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</p:spPr>
        <p:txBody>
          <a:bodyPr wrap="square">
            <a:noAutofit/>
          </a:bodyPr>
          <a:lstStyle>
            <a:lvl1pPr>
              <a:defRPr lang="en-US"/>
            </a:lvl1pPr>
          </a:lstStyle>
          <a:p>
            <a:pPr lvl="0"/>
            <a:r>
              <a:rPr lang="en-US"/>
              <a:t> 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7.bin"/><Relationship Id="rId2" Type="http://schemas.openxmlformats.org/officeDocument/2006/relationships/tags" Target="../tags/tag11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17" Type="http://schemas.openxmlformats.org/officeDocument/2006/relationships/image" Target="../media/image30.png"/><Relationship Id="rId2" Type="http://schemas.openxmlformats.org/officeDocument/2006/relationships/tags" Target="../tags/tag13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3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41.png"/><Relationship Id="rId2" Type="http://schemas.openxmlformats.org/officeDocument/2006/relationships/tags" Target="../tags/tag14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1.bin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占位符 18"/>
          <p:cNvPicPr>
            <a:picLocks noGrp="1" noChangeAspect="1"/>
          </p:cNvPicPr>
          <p:nvPr>
            <p:ph type="pic" sz="quarter" idx="10"/>
          </p:nvPr>
        </p:nvPicPr>
        <p:blipFill>
          <a:blip r:embed="rId3" cstate="email"/>
          <a:srcRect/>
          <a:stretch>
            <a:fillRect/>
          </a:stretch>
        </p:blipFill>
        <p:spPr/>
      </p:pic>
      <p:sp>
        <p:nvSpPr>
          <p:cNvPr id="23" name="Freeform: Shape 22"/>
          <p:cNvSpPr/>
          <p:nvPr/>
        </p:nvSpPr>
        <p:spPr>
          <a:xfrm>
            <a:off x="1" y="5091102"/>
            <a:ext cx="119795" cy="52398"/>
          </a:xfrm>
          <a:custGeom>
            <a:avLst/>
            <a:gdLst>
              <a:gd name="connsiteX0" fmla="*/ 0 w 159727"/>
              <a:gd name="connsiteY0" fmla="*/ 0 h 69864"/>
              <a:gd name="connsiteX1" fmla="*/ 159727 w 159727"/>
              <a:gd name="connsiteY1" fmla="*/ 69864 h 69864"/>
              <a:gd name="connsiteX2" fmla="*/ 0 w 159727"/>
              <a:gd name="connsiteY2" fmla="*/ 69864 h 69864"/>
              <a:gd name="connsiteX3" fmla="*/ 0 w 159727"/>
              <a:gd name="connsiteY3" fmla="*/ 0 h 698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9727" h="69864">
                <a:moveTo>
                  <a:pt x="0" y="0"/>
                </a:moveTo>
                <a:lnTo>
                  <a:pt x="159727" y="69864"/>
                </a:lnTo>
                <a:lnTo>
                  <a:pt x="0" y="69864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noAutofit/>
          </a:bodyPr>
          <a:lstStyle/>
          <a:p>
            <a:pPr algn="ctr"/>
            <a:endParaRPr lang="en-US">
              <a:cs typeface="+mn-ea"/>
              <a:sym typeface="+mn-lt"/>
            </a:endParaRPr>
          </a:p>
        </p:txBody>
      </p:sp>
      <p:sp>
        <p:nvSpPr>
          <p:cNvPr id="2" name="Freeform 233"/>
          <p:cNvSpPr>
            <a:spLocks noEditPoints="1"/>
          </p:cNvSpPr>
          <p:nvPr/>
        </p:nvSpPr>
        <p:spPr bwMode="auto">
          <a:xfrm rot="10800000" flipH="1" flipV="1">
            <a:off x="-2767671" y="-3180003"/>
            <a:ext cx="8854146" cy="8880716"/>
          </a:xfrm>
          <a:custGeom>
            <a:avLst/>
            <a:gdLst>
              <a:gd name="T0" fmla="*/ 645 w 686"/>
              <a:gd name="T1" fmla="*/ 186 h 687"/>
              <a:gd name="T2" fmla="*/ 372 w 686"/>
              <a:gd name="T3" fmla="*/ 1 h 687"/>
              <a:gd name="T4" fmla="*/ 51 w 686"/>
              <a:gd name="T5" fmla="*/ 167 h 687"/>
              <a:gd name="T6" fmla="*/ 44 w 686"/>
              <a:gd name="T7" fmla="*/ 507 h 687"/>
              <a:gd name="T8" fmla="*/ 501 w 686"/>
              <a:gd name="T9" fmla="*/ 648 h 687"/>
              <a:gd name="T10" fmla="*/ 10 w 686"/>
              <a:gd name="T11" fmla="*/ 404 h 687"/>
              <a:gd name="T12" fmla="*/ 34 w 686"/>
              <a:gd name="T13" fmla="*/ 410 h 687"/>
              <a:gd name="T14" fmla="*/ 168 w 686"/>
              <a:gd name="T15" fmla="*/ 134 h 687"/>
              <a:gd name="T16" fmla="*/ 137 w 686"/>
              <a:gd name="T17" fmla="*/ 122 h 687"/>
              <a:gd name="T18" fmla="*/ 91 w 686"/>
              <a:gd name="T19" fmla="*/ 118 h 687"/>
              <a:gd name="T20" fmla="*/ 50 w 686"/>
              <a:gd name="T21" fmla="*/ 351 h 687"/>
              <a:gd name="T22" fmla="*/ 67 w 686"/>
              <a:gd name="T23" fmla="*/ 419 h 687"/>
              <a:gd name="T24" fmla="*/ 90 w 686"/>
              <a:gd name="T25" fmla="*/ 560 h 687"/>
              <a:gd name="T26" fmla="*/ 104 w 686"/>
              <a:gd name="T27" fmla="*/ 174 h 687"/>
              <a:gd name="T28" fmla="*/ 120 w 686"/>
              <a:gd name="T29" fmla="*/ 199 h 687"/>
              <a:gd name="T30" fmla="*/ 145 w 686"/>
              <a:gd name="T31" fmla="*/ 209 h 687"/>
              <a:gd name="T32" fmla="*/ 152 w 686"/>
              <a:gd name="T33" fmla="*/ 156 h 687"/>
              <a:gd name="T34" fmla="*/ 182 w 686"/>
              <a:gd name="T35" fmla="*/ 637 h 687"/>
              <a:gd name="T36" fmla="*/ 306 w 686"/>
              <a:gd name="T37" fmla="*/ 18 h 687"/>
              <a:gd name="T38" fmla="*/ 302 w 686"/>
              <a:gd name="T39" fmla="*/ 53 h 687"/>
              <a:gd name="T40" fmla="*/ 274 w 686"/>
              <a:gd name="T41" fmla="*/ 60 h 687"/>
              <a:gd name="T42" fmla="*/ 279 w 686"/>
              <a:gd name="T43" fmla="*/ 197 h 687"/>
              <a:gd name="T44" fmla="*/ 254 w 686"/>
              <a:gd name="T45" fmla="*/ 207 h 687"/>
              <a:gd name="T46" fmla="*/ 221 w 686"/>
              <a:gd name="T47" fmla="*/ 103 h 687"/>
              <a:gd name="T48" fmla="*/ 210 w 686"/>
              <a:gd name="T49" fmla="*/ 116 h 687"/>
              <a:gd name="T50" fmla="*/ 197 w 686"/>
              <a:gd name="T51" fmla="*/ 74 h 687"/>
              <a:gd name="T52" fmla="*/ 210 w 686"/>
              <a:gd name="T53" fmla="*/ 365 h 687"/>
              <a:gd name="T54" fmla="*/ 219 w 686"/>
              <a:gd name="T55" fmla="*/ 50 h 687"/>
              <a:gd name="T56" fmla="*/ 233 w 686"/>
              <a:gd name="T57" fmla="*/ 134 h 687"/>
              <a:gd name="T58" fmla="*/ 239 w 686"/>
              <a:gd name="T59" fmla="*/ 211 h 687"/>
              <a:gd name="T60" fmla="*/ 258 w 686"/>
              <a:gd name="T61" fmla="*/ 628 h 687"/>
              <a:gd name="T62" fmla="*/ 275 w 686"/>
              <a:gd name="T63" fmla="*/ 298 h 687"/>
              <a:gd name="T64" fmla="*/ 296 w 686"/>
              <a:gd name="T65" fmla="*/ 190 h 687"/>
              <a:gd name="T66" fmla="*/ 308 w 686"/>
              <a:gd name="T67" fmla="*/ 443 h 687"/>
              <a:gd name="T68" fmla="*/ 317 w 686"/>
              <a:gd name="T69" fmla="*/ 372 h 687"/>
              <a:gd name="T70" fmla="*/ 444 w 686"/>
              <a:gd name="T71" fmla="*/ 65 h 687"/>
              <a:gd name="T72" fmla="*/ 445 w 686"/>
              <a:gd name="T73" fmla="*/ 242 h 687"/>
              <a:gd name="T74" fmla="*/ 404 w 686"/>
              <a:gd name="T75" fmla="*/ 173 h 687"/>
              <a:gd name="T76" fmla="*/ 390 w 686"/>
              <a:gd name="T77" fmla="*/ 238 h 687"/>
              <a:gd name="T78" fmla="*/ 367 w 686"/>
              <a:gd name="T79" fmla="*/ 108 h 687"/>
              <a:gd name="T80" fmla="*/ 356 w 686"/>
              <a:gd name="T81" fmla="*/ 224 h 687"/>
              <a:gd name="T82" fmla="*/ 345 w 686"/>
              <a:gd name="T83" fmla="*/ 287 h 687"/>
              <a:gd name="T84" fmla="*/ 363 w 686"/>
              <a:gd name="T85" fmla="*/ 600 h 687"/>
              <a:gd name="T86" fmla="*/ 379 w 686"/>
              <a:gd name="T87" fmla="*/ 302 h 687"/>
              <a:gd name="T88" fmla="*/ 384 w 686"/>
              <a:gd name="T89" fmla="*/ 660 h 687"/>
              <a:gd name="T90" fmla="*/ 411 w 686"/>
              <a:gd name="T91" fmla="*/ 233 h 687"/>
              <a:gd name="T92" fmla="*/ 428 w 686"/>
              <a:gd name="T93" fmla="*/ 191 h 687"/>
              <a:gd name="T94" fmla="*/ 454 w 686"/>
              <a:gd name="T95" fmla="*/ 161 h 687"/>
              <a:gd name="T96" fmla="*/ 548 w 686"/>
              <a:gd name="T97" fmla="*/ 104 h 687"/>
              <a:gd name="T98" fmla="*/ 509 w 686"/>
              <a:gd name="T99" fmla="*/ 64 h 687"/>
              <a:gd name="T100" fmla="*/ 465 w 686"/>
              <a:gd name="T101" fmla="*/ 138 h 687"/>
              <a:gd name="T102" fmla="*/ 475 w 686"/>
              <a:gd name="T103" fmla="*/ 221 h 687"/>
              <a:gd name="T104" fmla="*/ 483 w 686"/>
              <a:gd name="T105" fmla="*/ 184 h 687"/>
              <a:gd name="T106" fmla="*/ 500 w 686"/>
              <a:gd name="T107" fmla="*/ 226 h 687"/>
              <a:gd name="T108" fmla="*/ 511 w 686"/>
              <a:gd name="T109" fmla="*/ 358 h 687"/>
              <a:gd name="T110" fmla="*/ 535 w 686"/>
              <a:gd name="T111" fmla="*/ 616 h 687"/>
              <a:gd name="T112" fmla="*/ 545 w 686"/>
              <a:gd name="T113" fmla="*/ 253 h 687"/>
              <a:gd name="T114" fmla="*/ 562 w 686"/>
              <a:gd name="T115" fmla="*/ 297 h 687"/>
              <a:gd name="T116" fmla="*/ 581 w 686"/>
              <a:gd name="T117" fmla="*/ 263 h 687"/>
              <a:gd name="T118" fmla="*/ 601 w 686"/>
              <a:gd name="T119" fmla="*/ 396 h 687"/>
              <a:gd name="T120" fmla="*/ 623 w 686"/>
              <a:gd name="T121" fmla="*/ 364 h 687"/>
              <a:gd name="T122" fmla="*/ 637 w 686"/>
              <a:gd name="T123" fmla="*/ 327 h 687"/>
              <a:gd name="T124" fmla="*/ 652 w 686"/>
              <a:gd name="T125" fmla="*/ 291 h 6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686" h="687">
                <a:moveTo>
                  <a:pt x="664" y="464"/>
                </a:moveTo>
                <a:cubicBezTo>
                  <a:pt x="664" y="463"/>
                  <a:pt x="664" y="462"/>
                  <a:pt x="664" y="461"/>
                </a:cubicBezTo>
                <a:cubicBezTo>
                  <a:pt x="664" y="460"/>
                  <a:pt x="664" y="460"/>
                  <a:pt x="665" y="459"/>
                </a:cubicBezTo>
                <a:cubicBezTo>
                  <a:pt x="665" y="459"/>
                  <a:pt x="666" y="458"/>
                  <a:pt x="667" y="458"/>
                </a:cubicBezTo>
                <a:cubicBezTo>
                  <a:pt x="667" y="458"/>
                  <a:pt x="667" y="458"/>
                  <a:pt x="667" y="458"/>
                </a:cubicBezTo>
                <a:cubicBezTo>
                  <a:pt x="667" y="458"/>
                  <a:pt x="667" y="458"/>
                  <a:pt x="667" y="459"/>
                </a:cubicBezTo>
                <a:cubicBezTo>
                  <a:pt x="676" y="433"/>
                  <a:pt x="682" y="405"/>
                  <a:pt x="685" y="377"/>
                </a:cubicBezTo>
                <a:cubicBezTo>
                  <a:pt x="684" y="376"/>
                  <a:pt x="682" y="375"/>
                  <a:pt x="681" y="375"/>
                </a:cubicBezTo>
                <a:cubicBezTo>
                  <a:pt x="683" y="373"/>
                  <a:pt x="684" y="370"/>
                  <a:pt x="684" y="367"/>
                </a:cubicBezTo>
                <a:cubicBezTo>
                  <a:pt x="684" y="366"/>
                  <a:pt x="684" y="365"/>
                  <a:pt x="683" y="364"/>
                </a:cubicBezTo>
                <a:cubicBezTo>
                  <a:pt x="683" y="364"/>
                  <a:pt x="683" y="364"/>
                  <a:pt x="684" y="364"/>
                </a:cubicBezTo>
                <a:cubicBezTo>
                  <a:pt x="684" y="364"/>
                  <a:pt x="684" y="364"/>
                  <a:pt x="684" y="364"/>
                </a:cubicBezTo>
                <a:cubicBezTo>
                  <a:pt x="684" y="364"/>
                  <a:pt x="685" y="365"/>
                  <a:pt x="686" y="365"/>
                </a:cubicBezTo>
                <a:cubicBezTo>
                  <a:pt x="686" y="358"/>
                  <a:pt x="686" y="351"/>
                  <a:pt x="686" y="343"/>
                </a:cubicBezTo>
                <a:cubicBezTo>
                  <a:pt x="686" y="326"/>
                  <a:pt x="685" y="308"/>
                  <a:pt x="683" y="291"/>
                </a:cubicBezTo>
                <a:cubicBezTo>
                  <a:pt x="682" y="291"/>
                  <a:pt x="682" y="291"/>
                  <a:pt x="681" y="291"/>
                </a:cubicBezTo>
                <a:cubicBezTo>
                  <a:pt x="681" y="291"/>
                  <a:pt x="681" y="290"/>
                  <a:pt x="681" y="290"/>
                </a:cubicBezTo>
                <a:cubicBezTo>
                  <a:pt x="681" y="290"/>
                  <a:pt x="681" y="290"/>
                  <a:pt x="682" y="290"/>
                </a:cubicBezTo>
                <a:cubicBezTo>
                  <a:pt x="682" y="290"/>
                  <a:pt x="682" y="290"/>
                  <a:pt x="682" y="290"/>
                </a:cubicBezTo>
                <a:cubicBezTo>
                  <a:pt x="679" y="269"/>
                  <a:pt x="674" y="249"/>
                  <a:pt x="667" y="229"/>
                </a:cubicBezTo>
                <a:cubicBezTo>
                  <a:pt x="665" y="231"/>
                  <a:pt x="663" y="233"/>
                  <a:pt x="663" y="236"/>
                </a:cubicBezTo>
                <a:cubicBezTo>
                  <a:pt x="663" y="237"/>
                  <a:pt x="663" y="238"/>
                  <a:pt x="663" y="239"/>
                </a:cubicBezTo>
                <a:cubicBezTo>
                  <a:pt x="662" y="240"/>
                  <a:pt x="661" y="241"/>
                  <a:pt x="660" y="242"/>
                </a:cubicBezTo>
                <a:cubicBezTo>
                  <a:pt x="659" y="242"/>
                  <a:pt x="659" y="242"/>
                  <a:pt x="658" y="241"/>
                </a:cubicBezTo>
                <a:cubicBezTo>
                  <a:pt x="658" y="241"/>
                  <a:pt x="657" y="240"/>
                  <a:pt x="657" y="239"/>
                </a:cubicBezTo>
                <a:cubicBezTo>
                  <a:pt x="659" y="238"/>
                  <a:pt x="660" y="235"/>
                  <a:pt x="660" y="232"/>
                </a:cubicBezTo>
                <a:cubicBezTo>
                  <a:pt x="660" y="230"/>
                  <a:pt x="659" y="228"/>
                  <a:pt x="658" y="227"/>
                </a:cubicBezTo>
                <a:cubicBezTo>
                  <a:pt x="661" y="227"/>
                  <a:pt x="663" y="225"/>
                  <a:pt x="665" y="223"/>
                </a:cubicBezTo>
                <a:cubicBezTo>
                  <a:pt x="663" y="219"/>
                  <a:pt x="662" y="215"/>
                  <a:pt x="660" y="211"/>
                </a:cubicBezTo>
                <a:cubicBezTo>
                  <a:pt x="659" y="210"/>
                  <a:pt x="659" y="210"/>
                  <a:pt x="658" y="210"/>
                </a:cubicBezTo>
                <a:cubicBezTo>
                  <a:pt x="654" y="210"/>
                  <a:pt x="650" y="214"/>
                  <a:pt x="650" y="218"/>
                </a:cubicBezTo>
                <a:cubicBezTo>
                  <a:pt x="650" y="219"/>
                  <a:pt x="650" y="220"/>
                  <a:pt x="651" y="221"/>
                </a:cubicBezTo>
                <a:cubicBezTo>
                  <a:pt x="650" y="221"/>
                  <a:pt x="650" y="221"/>
                  <a:pt x="649" y="221"/>
                </a:cubicBezTo>
                <a:cubicBezTo>
                  <a:pt x="648" y="221"/>
                  <a:pt x="647" y="221"/>
                  <a:pt x="646" y="222"/>
                </a:cubicBezTo>
                <a:cubicBezTo>
                  <a:pt x="648" y="220"/>
                  <a:pt x="650" y="218"/>
                  <a:pt x="650" y="215"/>
                </a:cubicBezTo>
                <a:cubicBezTo>
                  <a:pt x="650" y="212"/>
                  <a:pt x="648" y="209"/>
                  <a:pt x="645" y="208"/>
                </a:cubicBezTo>
                <a:cubicBezTo>
                  <a:pt x="646" y="207"/>
                  <a:pt x="646" y="207"/>
                  <a:pt x="646" y="206"/>
                </a:cubicBezTo>
                <a:cubicBezTo>
                  <a:pt x="647" y="206"/>
                  <a:pt x="648" y="206"/>
                  <a:pt x="649" y="205"/>
                </a:cubicBezTo>
                <a:cubicBezTo>
                  <a:pt x="652" y="204"/>
                  <a:pt x="654" y="202"/>
                  <a:pt x="655" y="200"/>
                </a:cubicBezTo>
                <a:cubicBezTo>
                  <a:pt x="653" y="195"/>
                  <a:pt x="651" y="190"/>
                  <a:pt x="648" y="186"/>
                </a:cubicBezTo>
                <a:cubicBezTo>
                  <a:pt x="648" y="186"/>
                  <a:pt x="647" y="186"/>
                  <a:pt x="647" y="186"/>
                </a:cubicBezTo>
                <a:cubicBezTo>
                  <a:pt x="646" y="186"/>
                  <a:pt x="646" y="186"/>
                  <a:pt x="645" y="186"/>
                </a:cubicBezTo>
                <a:cubicBezTo>
                  <a:pt x="645" y="186"/>
                  <a:pt x="644" y="186"/>
                  <a:pt x="644" y="186"/>
                </a:cubicBezTo>
                <a:cubicBezTo>
                  <a:pt x="643" y="186"/>
                  <a:pt x="643" y="186"/>
                  <a:pt x="643" y="186"/>
                </a:cubicBezTo>
                <a:cubicBezTo>
                  <a:pt x="643" y="185"/>
                  <a:pt x="643" y="184"/>
                  <a:pt x="643" y="183"/>
                </a:cubicBezTo>
                <a:cubicBezTo>
                  <a:pt x="643" y="182"/>
                  <a:pt x="643" y="181"/>
                  <a:pt x="642" y="180"/>
                </a:cubicBezTo>
                <a:cubicBezTo>
                  <a:pt x="643" y="179"/>
                  <a:pt x="643" y="179"/>
                  <a:pt x="644" y="179"/>
                </a:cubicBezTo>
                <a:cubicBezTo>
                  <a:pt x="644" y="179"/>
                  <a:pt x="644" y="179"/>
                  <a:pt x="644" y="179"/>
                </a:cubicBezTo>
                <a:cubicBezTo>
                  <a:pt x="611" y="117"/>
                  <a:pt x="559" y="68"/>
                  <a:pt x="497" y="36"/>
                </a:cubicBezTo>
                <a:cubicBezTo>
                  <a:pt x="495" y="38"/>
                  <a:pt x="494" y="40"/>
                  <a:pt x="494" y="43"/>
                </a:cubicBezTo>
                <a:cubicBezTo>
                  <a:pt x="493" y="44"/>
                  <a:pt x="492" y="45"/>
                  <a:pt x="492" y="47"/>
                </a:cubicBezTo>
                <a:cubicBezTo>
                  <a:pt x="491" y="47"/>
                  <a:pt x="491" y="47"/>
                  <a:pt x="490" y="48"/>
                </a:cubicBezTo>
                <a:cubicBezTo>
                  <a:pt x="490" y="47"/>
                  <a:pt x="490" y="46"/>
                  <a:pt x="490" y="46"/>
                </a:cubicBezTo>
                <a:cubicBezTo>
                  <a:pt x="490" y="44"/>
                  <a:pt x="490" y="43"/>
                  <a:pt x="489" y="41"/>
                </a:cubicBezTo>
                <a:cubicBezTo>
                  <a:pt x="492" y="40"/>
                  <a:pt x="494" y="38"/>
                  <a:pt x="494" y="35"/>
                </a:cubicBezTo>
                <a:cubicBezTo>
                  <a:pt x="490" y="33"/>
                  <a:pt x="485" y="31"/>
                  <a:pt x="481" y="29"/>
                </a:cubicBezTo>
                <a:cubicBezTo>
                  <a:pt x="480" y="30"/>
                  <a:pt x="479" y="32"/>
                  <a:pt x="479" y="34"/>
                </a:cubicBezTo>
                <a:cubicBezTo>
                  <a:pt x="479" y="35"/>
                  <a:pt x="479" y="35"/>
                  <a:pt x="479" y="36"/>
                </a:cubicBezTo>
                <a:cubicBezTo>
                  <a:pt x="477" y="36"/>
                  <a:pt x="476" y="37"/>
                  <a:pt x="474" y="38"/>
                </a:cubicBezTo>
                <a:cubicBezTo>
                  <a:pt x="475" y="37"/>
                  <a:pt x="475" y="37"/>
                  <a:pt x="475" y="36"/>
                </a:cubicBezTo>
                <a:cubicBezTo>
                  <a:pt x="475" y="34"/>
                  <a:pt x="473" y="32"/>
                  <a:pt x="472" y="30"/>
                </a:cubicBezTo>
                <a:cubicBezTo>
                  <a:pt x="472" y="30"/>
                  <a:pt x="473" y="31"/>
                  <a:pt x="473" y="31"/>
                </a:cubicBezTo>
                <a:cubicBezTo>
                  <a:pt x="476" y="31"/>
                  <a:pt x="478" y="30"/>
                  <a:pt x="480" y="28"/>
                </a:cubicBezTo>
                <a:cubicBezTo>
                  <a:pt x="474" y="26"/>
                  <a:pt x="468" y="23"/>
                  <a:pt x="462" y="21"/>
                </a:cubicBezTo>
                <a:cubicBezTo>
                  <a:pt x="463" y="25"/>
                  <a:pt x="465" y="28"/>
                  <a:pt x="468" y="29"/>
                </a:cubicBezTo>
                <a:cubicBezTo>
                  <a:pt x="468" y="29"/>
                  <a:pt x="468" y="29"/>
                  <a:pt x="468" y="29"/>
                </a:cubicBezTo>
                <a:cubicBezTo>
                  <a:pt x="465" y="29"/>
                  <a:pt x="463" y="31"/>
                  <a:pt x="462" y="33"/>
                </a:cubicBezTo>
                <a:cubicBezTo>
                  <a:pt x="461" y="31"/>
                  <a:pt x="460" y="29"/>
                  <a:pt x="459" y="27"/>
                </a:cubicBezTo>
                <a:cubicBezTo>
                  <a:pt x="459" y="26"/>
                  <a:pt x="459" y="26"/>
                  <a:pt x="459" y="26"/>
                </a:cubicBezTo>
                <a:cubicBezTo>
                  <a:pt x="459" y="22"/>
                  <a:pt x="456" y="19"/>
                  <a:pt x="452" y="19"/>
                </a:cubicBezTo>
                <a:cubicBezTo>
                  <a:pt x="449" y="19"/>
                  <a:pt x="446" y="21"/>
                  <a:pt x="445" y="24"/>
                </a:cubicBezTo>
                <a:cubicBezTo>
                  <a:pt x="445" y="23"/>
                  <a:pt x="444" y="22"/>
                  <a:pt x="444" y="21"/>
                </a:cubicBezTo>
                <a:cubicBezTo>
                  <a:pt x="445" y="20"/>
                  <a:pt x="445" y="20"/>
                  <a:pt x="446" y="18"/>
                </a:cubicBezTo>
                <a:cubicBezTo>
                  <a:pt x="446" y="19"/>
                  <a:pt x="447" y="19"/>
                  <a:pt x="447" y="19"/>
                </a:cubicBezTo>
                <a:cubicBezTo>
                  <a:pt x="449" y="19"/>
                  <a:pt x="450" y="18"/>
                  <a:pt x="451" y="17"/>
                </a:cubicBezTo>
                <a:cubicBezTo>
                  <a:pt x="444" y="15"/>
                  <a:pt x="437" y="13"/>
                  <a:pt x="430" y="11"/>
                </a:cubicBezTo>
                <a:cubicBezTo>
                  <a:pt x="430" y="11"/>
                  <a:pt x="430" y="11"/>
                  <a:pt x="430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11" y="6"/>
                  <a:pt x="392" y="3"/>
                  <a:pt x="372" y="1"/>
                </a:cubicBezTo>
                <a:cubicBezTo>
                  <a:pt x="373" y="2"/>
                  <a:pt x="373" y="2"/>
                  <a:pt x="373" y="3"/>
                </a:cubicBezTo>
                <a:cubicBezTo>
                  <a:pt x="373" y="3"/>
                  <a:pt x="373" y="3"/>
                  <a:pt x="373" y="3"/>
                </a:cubicBezTo>
                <a:cubicBezTo>
                  <a:pt x="373" y="2"/>
                  <a:pt x="373" y="2"/>
                  <a:pt x="372" y="2"/>
                </a:cubicBezTo>
                <a:cubicBezTo>
                  <a:pt x="372" y="2"/>
                  <a:pt x="372" y="1"/>
                  <a:pt x="372" y="1"/>
                </a:cubicBezTo>
                <a:cubicBezTo>
                  <a:pt x="372" y="1"/>
                  <a:pt x="372" y="1"/>
                  <a:pt x="372" y="1"/>
                </a:cubicBezTo>
                <a:cubicBezTo>
                  <a:pt x="363" y="0"/>
                  <a:pt x="353" y="0"/>
                  <a:pt x="343" y="0"/>
                </a:cubicBezTo>
                <a:cubicBezTo>
                  <a:pt x="317" y="0"/>
                  <a:pt x="291" y="3"/>
                  <a:pt x="266" y="9"/>
                </a:cubicBezTo>
                <a:cubicBezTo>
                  <a:pt x="266" y="9"/>
                  <a:pt x="265" y="10"/>
                  <a:pt x="265" y="11"/>
                </a:cubicBezTo>
                <a:cubicBezTo>
                  <a:pt x="265" y="11"/>
                  <a:pt x="264" y="10"/>
                  <a:pt x="263" y="9"/>
                </a:cubicBezTo>
                <a:cubicBezTo>
                  <a:pt x="246" y="13"/>
                  <a:pt x="230" y="19"/>
                  <a:pt x="215" y="25"/>
                </a:cubicBezTo>
                <a:cubicBezTo>
                  <a:pt x="216" y="26"/>
                  <a:pt x="218" y="27"/>
                  <a:pt x="220" y="27"/>
                </a:cubicBezTo>
                <a:cubicBezTo>
                  <a:pt x="220" y="27"/>
                  <a:pt x="220" y="27"/>
                  <a:pt x="221" y="27"/>
                </a:cubicBezTo>
                <a:cubicBezTo>
                  <a:pt x="217" y="28"/>
                  <a:pt x="215" y="31"/>
                  <a:pt x="214" y="35"/>
                </a:cubicBezTo>
                <a:cubicBezTo>
                  <a:pt x="213" y="34"/>
                  <a:pt x="210" y="33"/>
                  <a:pt x="208" y="33"/>
                </a:cubicBezTo>
                <a:cubicBezTo>
                  <a:pt x="206" y="33"/>
                  <a:pt x="204" y="33"/>
                  <a:pt x="203" y="34"/>
                </a:cubicBezTo>
                <a:cubicBezTo>
                  <a:pt x="203" y="34"/>
                  <a:pt x="203" y="34"/>
                  <a:pt x="202" y="34"/>
                </a:cubicBezTo>
                <a:cubicBezTo>
                  <a:pt x="203" y="33"/>
                  <a:pt x="203" y="32"/>
                  <a:pt x="203" y="30"/>
                </a:cubicBezTo>
                <a:cubicBezTo>
                  <a:pt x="203" y="30"/>
                  <a:pt x="203" y="30"/>
                  <a:pt x="203" y="30"/>
                </a:cubicBezTo>
                <a:cubicBezTo>
                  <a:pt x="177" y="41"/>
                  <a:pt x="152" y="57"/>
                  <a:pt x="130" y="74"/>
                </a:cubicBezTo>
                <a:cubicBezTo>
                  <a:pt x="131" y="75"/>
                  <a:pt x="132" y="76"/>
                  <a:pt x="134" y="76"/>
                </a:cubicBezTo>
                <a:cubicBezTo>
                  <a:pt x="136" y="76"/>
                  <a:pt x="138" y="75"/>
                  <a:pt x="139" y="74"/>
                </a:cubicBezTo>
                <a:cubicBezTo>
                  <a:pt x="140" y="75"/>
                  <a:pt x="141" y="76"/>
                  <a:pt x="141" y="77"/>
                </a:cubicBezTo>
                <a:cubicBezTo>
                  <a:pt x="140" y="79"/>
                  <a:pt x="138" y="82"/>
                  <a:pt x="138" y="85"/>
                </a:cubicBezTo>
                <a:cubicBezTo>
                  <a:pt x="138" y="85"/>
                  <a:pt x="138" y="85"/>
                  <a:pt x="138" y="85"/>
                </a:cubicBezTo>
                <a:cubicBezTo>
                  <a:pt x="138" y="86"/>
                  <a:pt x="138" y="86"/>
                  <a:pt x="137" y="87"/>
                </a:cubicBezTo>
                <a:cubicBezTo>
                  <a:pt x="136" y="85"/>
                  <a:pt x="134" y="83"/>
                  <a:pt x="131" y="83"/>
                </a:cubicBezTo>
                <a:cubicBezTo>
                  <a:pt x="131" y="80"/>
                  <a:pt x="130" y="78"/>
                  <a:pt x="128" y="76"/>
                </a:cubicBezTo>
                <a:cubicBezTo>
                  <a:pt x="109" y="91"/>
                  <a:pt x="92" y="108"/>
                  <a:pt x="76" y="127"/>
                </a:cubicBezTo>
                <a:cubicBezTo>
                  <a:pt x="78" y="128"/>
                  <a:pt x="79" y="128"/>
                  <a:pt x="81" y="128"/>
                </a:cubicBezTo>
                <a:cubicBezTo>
                  <a:pt x="82" y="128"/>
                  <a:pt x="84" y="128"/>
                  <a:pt x="85" y="127"/>
                </a:cubicBezTo>
                <a:cubicBezTo>
                  <a:pt x="85" y="127"/>
                  <a:pt x="85" y="128"/>
                  <a:pt x="85" y="128"/>
                </a:cubicBezTo>
                <a:cubicBezTo>
                  <a:pt x="85" y="130"/>
                  <a:pt x="86" y="132"/>
                  <a:pt x="88" y="134"/>
                </a:cubicBezTo>
                <a:cubicBezTo>
                  <a:pt x="87" y="134"/>
                  <a:pt x="87" y="135"/>
                  <a:pt x="86" y="135"/>
                </a:cubicBezTo>
                <a:cubicBezTo>
                  <a:pt x="86" y="135"/>
                  <a:pt x="85" y="135"/>
                  <a:pt x="84" y="135"/>
                </a:cubicBezTo>
                <a:cubicBezTo>
                  <a:pt x="83" y="135"/>
                  <a:pt x="83" y="135"/>
                  <a:pt x="83" y="135"/>
                </a:cubicBezTo>
                <a:cubicBezTo>
                  <a:pt x="81" y="132"/>
                  <a:pt x="78" y="130"/>
                  <a:pt x="74" y="130"/>
                </a:cubicBezTo>
                <a:cubicBezTo>
                  <a:pt x="70" y="135"/>
                  <a:pt x="66" y="140"/>
                  <a:pt x="62" y="146"/>
                </a:cubicBezTo>
                <a:cubicBezTo>
                  <a:pt x="62" y="148"/>
                  <a:pt x="63" y="150"/>
                  <a:pt x="65" y="152"/>
                </a:cubicBezTo>
                <a:cubicBezTo>
                  <a:pt x="65" y="153"/>
                  <a:pt x="65" y="154"/>
                  <a:pt x="66" y="155"/>
                </a:cubicBezTo>
                <a:cubicBezTo>
                  <a:pt x="65" y="154"/>
                  <a:pt x="63" y="154"/>
                  <a:pt x="62" y="154"/>
                </a:cubicBezTo>
                <a:cubicBezTo>
                  <a:pt x="62" y="154"/>
                  <a:pt x="61" y="154"/>
                  <a:pt x="61" y="154"/>
                </a:cubicBezTo>
                <a:cubicBezTo>
                  <a:pt x="60" y="153"/>
                  <a:pt x="60" y="151"/>
                  <a:pt x="59" y="150"/>
                </a:cubicBezTo>
                <a:cubicBezTo>
                  <a:pt x="56" y="155"/>
                  <a:pt x="53" y="159"/>
                  <a:pt x="50" y="164"/>
                </a:cubicBezTo>
                <a:cubicBezTo>
                  <a:pt x="51" y="164"/>
                  <a:pt x="51" y="164"/>
                  <a:pt x="51" y="164"/>
                </a:cubicBezTo>
                <a:cubicBezTo>
                  <a:pt x="51" y="165"/>
                  <a:pt x="51" y="165"/>
                  <a:pt x="51" y="165"/>
                </a:cubicBezTo>
                <a:cubicBezTo>
                  <a:pt x="51" y="166"/>
                  <a:pt x="51" y="167"/>
                  <a:pt x="51" y="167"/>
                </a:cubicBezTo>
                <a:cubicBezTo>
                  <a:pt x="51" y="167"/>
                  <a:pt x="50" y="167"/>
                  <a:pt x="49" y="167"/>
                </a:cubicBezTo>
                <a:cubicBezTo>
                  <a:pt x="49" y="167"/>
                  <a:pt x="49" y="167"/>
                  <a:pt x="49" y="167"/>
                </a:cubicBezTo>
                <a:cubicBezTo>
                  <a:pt x="49" y="167"/>
                  <a:pt x="48" y="167"/>
                  <a:pt x="48" y="167"/>
                </a:cubicBezTo>
                <a:cubicBezTo>
                  <a:pt x="45" y="173"/>
                  <a:pt x="41" y="179"/>
                  <a:pt x="38" y="185"/>
                </a:cubicBezTo>
                <a:cubicBezTo>
                  <a:pt x="39" y="185"/>
                  <a:pt x="40" y="186"/>
                  <a:pt x="41" y="186"/>
                </a:cubicBezTo>
                <a:cubicBezTo>
                  <a:pt x="41" y="186"/>
                  <a:pt x="41" y="186"/>
                  <a:pt x="41" y="186"/>
                </a:cubicBezTo>
                <a:cubicBezTo>
                  <a:pt x="41" y="187"/>
                  <a:pt x="41" y="188"/>
                  <a:pt x="42" y="189"/>
                </a:cubicBezTo>
                <a:cubicBezTo>
                  <a:pt x="41" y="189"/>
                  <a:pt x="40" y="189"/>
                  <a:pt x="39" y="189"/>
                </a:cubicBezTo>
                <a:cubicBezTo>
                  <a:pt x="38" y="189"/>
                  <a:pt x="37" y="189"/>
                  <a:pt x="36" y="189"/>
                </a:cubicBezTo>
                <a:cubicBezTo>
                  <a:pt x="31" y="199"/>
                  <a:pt x="27" y="209"/>
                  <a:pt x="23" y="219"/>
                </a:cubicBezTo>
                <a:cubicBezTo>
                  <a:pt x="24" y="220"/>
                  <a:pt x="25" y="220"/>
                  <a:pt x="27" y="220"/>
                </a:cubicBezTo>
                <a:cubicBezTo>
                  <a:pt x="29" y="220"/>
                  <a:pt x="30" y="220"/>
                  <a:pt x="31" y="219"/>
                </a:cubicBezTo>
                <a:cubicBezTo>
                  <a:pt x="32" y="220"/>
                  <a:pt x="33" y="221"/>
                  <a:pt x="34" y="221"/>
                </a:cubicBezTo>
                <a:cubicBezTo>
                  <a:pt x="34" y="222"/>
                  <a:pt x="34" y="223"/>
                  <a:pt x="34" y="223"/>
                </a:cubicBezTo>
                <a:cubicBezTo>
                  <a:pt x="34" y="224"/>
                  <a:pt x="34" y="224"/>
                  <a:pt x="34" y="224"/>
                </a:cubicBezTo>
                <a:cubicBezTo>
                  <a:pt x="31" y="224"/>
                  <a:pt x="29" y="226"/>
                  <a:pt x="28" y="228"/>
                </a:cubicBezTo>
                <a:cubicBezTo>
                  <a:pt x="26" y="229"/>
                  <a:pt x="25" y="230"/>
                  <a:pt x="24" y="232"/>
                </a:cubicBezTo>
                <a:cubicBezTo>
                  <a:pt x="23" y="232"/>
                  <a:pt x="22" y="232"/>
                  <a:pt x="21" y="232"/>
                </a:cubicBezTo>
                <a:cubicBezTo>
                  <a:pt x="21" y="232"/>
                  <a:pt x="21" y="232"/>
                  <a:pt x="21" y="232"/>
                </a:cubicBezTo>
                <a:cubicBezTo>
                  <a:pt x="21" y="231"/>
                  <a:pt x="21" y="231"/>
                  <a:pt x="21" y="231"/>
                </a:cubicBezTo>
                <a:cubicBezTo>
                  <a:pt x="20" y="230"/>
                  <a:pt x="20" y="230"/>
                  <a:pt x="19" y="229"/>
                </a:cubicBezTo>
                <a:cubicBezTo>
                  <a:pt x="17" y="235"/>
                  <a:pt x="15" y="240"/>
                  <a:pt x="14" y="246"/>
                </a:cubicBezTo>
                <a:cubicBezTo>
                  <a:pt x="15" y="246"/>
                  <a:pt x="15" y="247"/>
                  <a:pt x="16" y="247"/>
                </a:cubicBezTo>
                <a:cubicBezTo>
                  <a:pt x="18" y="248"/>
                  <a:pt x="19" y="248"/>
                  <a:pt x="21" y="248"/>
                </a:cubicBezTo>
                <a:cubicBezTo>
                  <a:pt x="25" y="248"/>
                  <a:pt x="28" y="246"/>
                  <a:pt x="29" y="243"/>
                </a:cubicBezTo>
                <a:cubicBezTo>
                  <a:pt x="30" y="244"/>
                  <a:pt x="31" y="245"/>
                  <a:pt x="32" y="245"/>
                </a:cubicBezTo>
                <a:cubicBezTo>
                  <a:pt x="32" y="245"/>
                  <a:pt x="32" y="245"/>
                  <a:pt x="32" y="245"/>
                </a:cubicBezTo>
                <a:cubicBezTo>
                  <a:pt x="29" y="246"/>
                  <a:pt x="27" y="247"/>
                  <a:pt x="26" y="250"/>
                </a:cubicBezTo>
                <a:cubicBezTo>
                  <a:pt x="24" y="251"/>
                  <a:pt x="23" y="252"/>
                  <a:pt x="23" y="253"/>
                </a:cubicBezTo>
                <a:cubicBezTo>
                  <a:pt x="23" y="253"/>
                  <a:pt x="22" y="253"/>
                  <a:pt x="22" y="253"/>
                </a:cubicBezTo>
                <a:cubicBezTo>
                  <a:pt x="21" y="252"/>
                  <a:pt x="19" y="251"/>
                  <a:pt x="17" y="251"/>
                </a:cubicBezTo>
                <a:cubicBezTo>
                  <a:pt x="16" y="251"/>
                  <a:pt x="14" y="252"/>
                  <a:pt x="13" y="252"/>
                </a:cubicBezTo>
                <a:cubicBezTo>
                  <a:pt x="13" y="252"/>
                  <a:pt x="13" y="251"/>
                  <a:pt x="13" y="251"/>
                </a:cubicBezTo>
                <a:cubicBezTo>
                  <a:pt x="13" y="250"/>
                  <a:pt x="13" y="249"/>
                  <a:pt x="13" y="248"/>
                </a:cubicBezTo>
                <a:cubicBezTo>
                  <a:pt x="4" y="278"/>
                  <a:pt x="0" y="310"/>
                  <a:pt x="0" y="343"/>
                </a:cubicBezTo>
                <a:cubicBezTo>
                  <a:pt x="0" y="364"/>
                  <a:pt x="2" y="384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11" y="440"/>
                  <a:pt x="24" y="474"/>
                  <a:pt x="40" y="505"/>
                </a:cubicBezTo>
                <a:cubicBezTo>
                  <a:pt x="43" y="504"/>
                  <a:pt x="45" y="502"/>
                  <a:pt x="46" y="500"/>
                </a:cubicBezTo>
                <a:cubicBezTo>
                  <a:pt x="46" y="501"/>
                  <a:pt x="46" y="501"/>
                  <a:pt x="47" y="502"/>
                </a:cubicBezTo>
                <a:cubicBezTo>
                  <a:pt x="45" y="503"/>
                  <a:pt x="45" y="505"/>
                  <a:pt x="44" y="507"/>
                </a:cubicBezTo>
                <a:cubicBezTo>
                  <a:pt x="44" y="508"/>
                  <a:pt x="44" y="509"/>
                  <a:pt x="44" y="509"/>
                </a:cubicBezTo>
                <a:cubicBezTo>
                  <a:pt x="44" y="511"/>
                  <a:pt x="45" y="513"/>
                  <a:pt x="45" y="514"/>
                </a:cubicBezTo>
                <a:cubicBezTo>
                  <a:pt x="45" y="514"/>
                  <a:pt x="45" y="514"/>
                  <a:pt x="45" y="514"/>
                </a:cubicBezTo>
                <a:cubicBezTo>
                  <a:pt x="66" y="551"/>
                  <a:pt x="94" y="583"/>
                  <a:pt x="127" y="610"/>
                </a:cubicBezTo>
                <a:cubicBezTo>
                  <a:pt x="128" y="609"/>
                  <a:pt x="128" y="609"/>
                  <a:pt x="129" y="608"/>
                </a:cubicBezTo>
                <a:cubicBezTo>
                  <a:pt x="129" y="610"/>
                  <a:pt x="130" y="611"/>
                  <a:pt x="131" y="613"/>
                </a:cubicBezTo>
                <a:cubicBezTo>
                  <a:pt x="131" y="613"/>
                  <a:pt x="131" y="613"/>
                  <a:pt x="131" y="613"/>
                </a:cubicBezTo>
                <a:cubicBezTo>
                  <a:pt x="149" y="627"/>
                  <a:pt x="168" y="640"/>
                  <a:pt x="189" y="650"/>
                </a:cubicBezTo>
                <a:cubicBezTo>
                  <a:pt x="189" y="649"/>
                  <a:pt x="189" y="648"/>
                  <a:pt x="189" y="648"/>
                </a:cubicBezTo>
                <a:cubicBezTo>
                  <a:pt x="189" y="647"/>
                  <a:pt x="189" y="647"/>
                  <a:pt x="189" y="647"/>
                </a:cubicBezTo>
                <a:cubicBezTo>
                  <a:pt x="190" y="647"/>
                  <a:pt x="190" y="648"/>
                  <a:pt x="191" y="648"/>
                </a:cubicBezTo>
                <a:cubicBezTo>
                  <a:pt x="191" y="649"/>
                  <a:pt x="190" y="650"/>
                  <a:pt x="190" y="651"/>
                </a:cubicBezTo>
                <a:cubicBezTo>
                  <a:pt x="220" y="666"/>
                  <a:pt x="253" y="676"/>
                  <a:pt x="287" y="682"/>
                </a:cubicBezTo>
                <a:cubicBezTo>
                  <a:pt x="287" y="682"/>
                  <a:pt x="287" y="681"/>
                  <a:pt x="287" y="681"/>
                </a:cubicBezTo>
                <a:cubicBezTo>
                  <a:pt x="287" y="681"/>
                  <a:pt x="287" y="680"/>
                  <a:pt x="287" y="680"/>
                </a:cubicBezTo>
                <a:cubicBezTo>
                  <a:pt x="288" y="679"/>
                  <a:pt x="289" y="677"/>
                  <a:pt x="289" y="675"/>
                </a:cubicBezTo>
                <a:cubicBezTo>
                  <a:pt x="289" y="675"/>
                  <a:pt x="289" y="675"/>
                  <a:pt x="289" y="675"/>
                </a:cubicBezTo>
                <a:cubicBezTo>
                  <a:pt x="289" y="675"/>
                  <a:pt x="290" y="675"/>
                  <a:pt x="290" y="675"/>
                </a:cubicBezTo>
                <a:cubicBezTo>
                  <a:pt x="292" y="675"/>
                  <a:pt x="294" y="674"/>
                  <a:pt x="295" y="673"/>
                </a:cubicBezTo>
                <a:cubicBezTo>
                  <a:pt x="297" y="674"/>
                  <a:pt x="298" y="675"/>
                  <a:pt x="300" y="676"/>
                </a:cubicBezTo>
                <a:cubicBezTo>
                  <a:pt x="301" y="679"/>
                  <a:pt x="304" y="681"/>
                  <a:pt x="307" y="681"/>
                </a:cubicBezTo>
                <a:cubicBezTo>
                  <a:pt x="306" y="682"/>
                  <a:pt x="305" y="683"/>
                  <a:pt x="305" y="685"/>
                </a:cubicBezTo>
                <a:cubicBezTo>
                  <a:pt x="314" y="686"/>
                  <a:pt x="323" y="686"/>
                  <a:pt x="331" y="686"/>
                </a:cubicBezTo>
                <a:cubicBezTo>
                  <a:pt x="330" y="685"/>
                  <a:pt x="327" y="683"/>
                  <a:pt x="324" y="683"/>
                </a:cubicBezTo>
                <a:cubicBezTo>
                  <a:pt x="324" y="683"/>
                  <a:pt x="323" y="683"/>
                  <a:pt x="323" y="683"/>
                </a:cubicBezTo>
                <a:cubicBezTo>
                  <a:pt x="322" y="681"/>
                  <a:pt x="320" y="679"/>
                  <a:pt x="318" y="678"/>
                </a:cubicBezTo>
                <a:cubicBezTo>
                  <a:pt x="319" y="679"/>
                  <a:pt x="320" y="679"/>
                  <a:pt x="321" y="679"/>
                </a:cubicBezTo>
                <a:cubicBezTo>
                  <a:pt x="322" y="680"/>
                  <a:pt x="323" y="681"/>
                  <a:pt x="325" y="682"/>
                </a:cubicBezTo>
                <a:cubicBezTo>
                  <a:pt x="326" y="682"/>
                  <a:pt x="327" y="683"/>
                  <a:pt x="329" y="683"/>
                </a:cubicBezTo>
                <a:cubicBezTo>
                  <a:pt x="331" y="683"/>
                  <a:pt x="333" y="682"/>
                  <a:pt x="334" y="681"/>
                </a:cubicBezTo>
                <a:cubicBezTo>
                  <a:pt x="334" y="681"/>
                  <a:pt x="334" y="682"/>
                  <a:pt x="334" y="682"/>
                </a:cubicBezTo>
                <a:cubicBezTo>
                  <a:pt x="334" y="684"/>
                  <a:pt x="335" y="685"/>
                  <a:pt x="336" y="687"/>
                </a:cubicBezTo>
                <a:cubicBezTo>
                  <a:pt x="338" y="687"/>
                  <a:pt x="341" y="687"/>
                  <a:pt x="343" y="687"/>
                </a:cubicBezTo>
                <a:cubicBezTo>
                  <a:pt x="348" y="687"/>
                  <a:pt x="352" y="687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80" y="685"/>
                  <a:pt x="401" y="682"/>
                  <a:pt x="422" y="677"/>
                </a:cubicBezTo>
                <a:cubicBezTo>
                  <a:pt x="422" y="677"/>
                  <a:pt x="423" y="677"/>
                  <a:pt x="423" y="677"/>
                </a:cubicBezTo>
                <a:cubicBezTo>
                  <a:pt x="423" y="677"/>
                  <a:pt x="423" y="677"/>
                  <a:pt x="423" y="677"/>
                </a:cubicBezTo>
                <a:cubicBezTo>
                  <a:pt x="450" y="671"/>
                  <a:pt x="476" y="661"/>
                  <a:pt x="500" y="649"/>
                </a:cubicBezTo>
                <a:cubicBezTo>
                  <a:pt x="500" y="649"/>
                  <a:pt x="500" y="648"/>
                  <a:pt x="500" y="648"/>
                </a:cubicBezTo>
                <a:cubicBezTo>
                  <a:pt x="501" y="648"/>
                  <a:pt x="501" y="648"/>
                  <a:pt x="501" y="648"/>
                </a:cubicBezTo>
                <a:cubicBezTo>
                  <a:pt x="512" y="642"/>
                  <a:pt x="524" y="636"/>
                  <a:pt x="535" y="628"/>
                </a:cubicBezTo>
                <a:cubicBezTo>
                  <a:pt x="534" y="628"/>
                  <a:pt x="534" y="628"/>
                  <a:pt x="534" y="628"/>
                </a:cubicBezTo>
                <a:cubicBezTo>
                  <a:pt x="534" y="627"/>
                  <a:pt x="534" y="627"/>
                  <a:pt x="533" y="626"/>
                </a:cubicBezTo>
                <a:cubicBezTo>
                  <a:pt x="534" y="626"/>
                  <a:pt x="534" y="625"/>
                  <a:pt x="534" y="625"/>
                </a:cubicBezTo>
                <a:cubicBezTo>
                  <a:pt x="535" y="626"/>
                  <a:pt x="535" y="627"/>
                  <a:pt x="536" y="628"/>
                </a:cubicBezTo>
                <a:cubicBezTo>
                  <a:pt x="546" y="621"/>
                  <a:pt x="555" y="614"/>
                  <a:pt x="564" y="606"/>
                </a:cubicBezTo>
                <a:cubicBezTo>
                  <a:pt x="563" y="603"/>
                  <a:pt x="560" y="600"/>
                  <a:pt x="556" y="600"/>
                </a:cubicBezTo>
                <a:cubicBezTo>
                  <a:pt x="558" y="599"/>
                  <a:pt x="559" y="597"/>
                  <a:pt x="560" y="595"/>
                </a:cubicBezTo>
                <a:cubicBezTo>
                  <a:pt x="561" y="595"/>
                  <a:pt x="562" y="595"/>
                  <a:pt x="563" y="594"/>
                </a:cubicBezTo>
                <a:cubicBezTo>
                  <a:pt x="563" y="596"/>
                  <a:pt x="565" y="598"/>
                  <a:pt x="567" y="599"/>
                </a:cubicBezTo>
                <a:cubicBezTo>
                  <a:pt x="566" y="601"/>
                  <a:pt x="566" y="602"/>
                  <a:pt x="566" y="604"/>
                </a:cubicBezTo>
                <a:cubicBezTo>
                  <a:pt x="566" y="604"/>
                  <a:pt x="566" y="604"/>
                  <a:pt x="566" y="605"/>
                </a:cubicBezTo>
                <a:cubicBezTo>
                  <a:pt x="572" y="599"/>
                  <a:pt x="578" y="594"/>
                  <a:pt x="584" y="588"/>
                </a:cubicBezTo>
                <a:cubicBezTo>
                  <a:pt x="583" y="588"/>
                  <a:pt x="582" y="588"/>
                  <a:pt x="582" y="589"/>
                </a:cubicBezTo>
                <a:cubicBezTo>
                  <a:pt x="582" y="589"/>
                  <a:pt x="582" y="589"/>
                  <a:pt x="582" y="588"/>
                </a:cubicBezTo>
                <a:cubicBezTo>
                  <a:pt x="582" y="587"/>
                  <a:pt x="581" y="586"/>
                  <a:pt x="580" y="584"/>
                </a:cubicBezTo>
                <a:cubicBezTo>
                  <a:pt x="582" y="584"/>
                  <a:pt x="583" y="583"/>
                  <a:pt x="583" y="582"/>
                </a:cubicBezTo>
                <a:cubicBezTo>
                  <a:pt x="584" y="584"/>
                  <a:pt x="585" y="585"/>
                  <a:pt x="586" y="586"/>
                </a:cubicBezTo>
                <a:cubicBezTo>
                  <a:pt x="595" y="577"/>
                  <a:pt x="603" y="568"/>
                  <a:pt x="611" y="559"/>
                </a:cubicBezTo>
                <a:cubicBezTo>
                  <a:pt x="610" y="558"/>
                  <a:pt x="610" y="558"/>
                  <a:pt x="610" y="557"/>
                </a:cubicBezTo>
                <a:cubicBezTo>
                  <a:pt x="610" y="556"/>
                  <a:pt x="611" y="555"/>
                  <a:pt x="611" y="555"/>
                </a:cubicBezTo>
                <a:cubicBezTo>
                  <a:pt x="611" y="552"/>
                  <a:pt x="609" y="549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9" y="548"/>
                  <a:pt x="611" y="549"/>
                  <a:pt x="613" y="549"/>
                </a:cubicBezTo>
                <a:cubicBezTo>
                  <a:pt x="616" y="549"/>
                  <a:pt x="619" y="546"/>
                  <a:pt x="621" y="543"/>
                </a:cubicBezTo>
                <a:cubicBezTo>
                  <a:pt x="621" y="544"/>
                  <a:pt x="621" y="544"/>
                  <a:pt x="622" y="544"/>
                </a:cubicBezTo>
                <a:cubicBezTo>
                  <a:pt x="627" y="537"/>
                  <a:pt x="632" y="529"/>
                  <a:pt x="637" y="521"/>
                </a:cubicBezTo>
                <a:cubicBezTo>
                  <a:pt x="637" y="520"/>
                  <a:pt x="637" y="520"/>
                  <a:pt x="637" y="520"/>
                </a:cubicBezTo>
                <a:cubicBezTo>
                  <a:pt x="637" y="519"/>
                  <a:pt x="637" y="519"/>
                  <a:pt x="637" y="518"/>
                </a:cubicBezTo>
                <a:cubicBezTo>
                  <a:pt x="637" y="516"/>
                  <a:pt x="637" y="515"/>
                  <a:pt x="636" y="514"/>
                </a:cubicBezTo>
                <a:cubicBezTo>
                  <a:pt x="638" y="514"/>
                  <a:pt x="639" y="515"/>
                  <a:pt x="641" y="515"/>
                </a:cubicBezTo>
                <a:cubicBezTo>
                  <a:pt x="650" y="499"/>
                  <a:pt x="658" y="482"/>
                  <a:pt x="664" y="465"/>
                </a:cubicBezTo>
                <a:cubicBezTo>
                  <a:pt x="664" y="465"/>
                  <a:pt x="664" y="464"/>
                  <a:pt x="664" y="464"/>
                </a:cubicBezTo>
                <a:close/>
                <a:moveTo>
                  <a:pt x="3" y="364"/>
                </a:moveTo>
                <a:cubicBezTo>
                  <a:pt x="2" y="364"/>
                  <a:pt x="2" y="365"/>
                  <a:pt x="1" y="365"/>
                </a:cubicBezTo>
                <a:cubicBezTo>
                  <a:pt x="1" y="365"/>
                  <a:pt x="1" y="365"/>
                  <a:pt x="1" y="365"/>
                </a:cubicBezTo>
                <a:cubicBezTo>
                  <a:pt x="1" y="364"/>
                  <a:pt x="1" y="363"/>
                  <a:pt x="1" y="363"/>
                </a:cubicBezTo>
                <a:cubicBezTo>
                  <a:pt x="2" y="363"/>
                  <a:pt x="2" y="363"/>
                  <a:pt x="3" y="363"/>
                </a:cubicBezTo>
                <a:cubicBezTo>
                  <a:pt x="3" y="363"/>
                  <a:pt x="3" y="363"/>
                  <a:pt x="3" y="364"/>
                </a:cubicBezTo>
                <a:close/>
                <a:moveTo>
                  <a:pt x="10" y="404"/>
                </a:move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10" y="404"/>
                </a:cubicBezTo>
                <a:cubicBezTo>
                  <a:pt x="10" y="404"/>
                  <a:pt x="10" y="404"/>
                  <a:pt x="10" y="404"/>
                </a:cubicBezTo>
                <a:close/>
                <a:moveTo>
                  <a:pt x="15" y="295"/>
                </a:moveTo>
                <a:cubicBezTo>
                  <a:pt x="14" y="296"/>
                  <a:pt x="13" y="297"/>
                  <a:pt x="13" y="298"/>
                </a:cubicBezTo>
                <a:cubicBezTo>
                  <a:pt x="12" y="298"/>
                  <a:pt x="12" y="298"/>
                  <a:pt x="12" y="298"/>
                </a:cubicBezTo>
                <a:cubicBezTo>
                  <a:pt x="11" y="298"/>
                  <a:pt x="11" y="298"/>
                  <a:pt x="11" y="298"/>
                </a:cubicBezTo>
                <a:cubicBezTo>
                  <a:pt x="11" y="297"/>
                  <a:pt x="10" y="295"/>
                  <a:pt x="9" y="294"/>
                </a:cubicBezTo>
                <a:cubicBezTo>
                  <a:pt x="10" y="293"/>
                  <a:pt x="10" y="291"/>
                  <a:pt x="10" y="289"/>
                </a:cubicBezTo>
                <a:cubicBezTo>
                  <a:pt x="10" y="289"/>
                  <a:pt x="10" y="289"/>
                  <a:pt x="10" y="289"/>
                </a:cubicBezTo>
                <a:cubicBezTo>
                  <a:pt x="11" y="290"/>
                  <a:pt x="13" y="290"/>
                  <a:pt x="15" y="290"/>
                </a:cubicBezTo>
                <a:cubicBezTo>
                  <a:pt x="16" y="290"/>
                  <a:pt x="17" y="290"/>
                  <a:pt x="18" y="290"/>
                </a:cubicBezTo>
                <a:cubicBezTo>
                  <a:pt x="19" y="291"/>
                  <a:pt x="20" y="292"/>
                  <a:pt x="21" y="292"/>
                </a:cubicBezTo>
                <a:cubicBezTo>
                  <a:pt x="19" y="293"/>
                  <a:pt x="17" y="294"/>
                  <a:pt x="16" y="295"/>
                </a:cubicBezTo>
                <a:cubicBezTo>
                  <a:pt x="16" y="295"/>
                  <a:pt x="16" y="295"/>
                  <a:pt x="15" y="295"/>
                </a:cubicBezTo>
                <a:close/>
                <a:moveTo>
                  <a:pt x="23" y="429"/>
                </a:moveTo>
                <a:cubicBezTo>
                  <a:pt x="23" y="430"/>
                  <a:pt x="22" y="430"/>
                  <a:pt x="21" y="431"/>
                </a:cubicBezTo>
                <a:cubicBezTo>
                  <a:pt x="21" y="431"/>
                  <a:pt x="20" y="431"/>
                  <a:pt x="20" y="432"/>
                </a:cubicBezTo>
                <a:cubicBezTo>
                  <a:pt x="20" y="432"/>
                  <a:pt x="20" y="432"/>
                  <a:pt x="20" y="432"/>
                </a:cubicBezTo>
                <a:cubicBezTo>
                  <a:pt x="19" y="432"/>
                  <a:pt x="19" y="432"/>
                  <a:pt x="18" y="432"/>
                </a:cubicBezTo>
                <a:cubicBezTo>
                  <a:pt x="19" y="431"/>
                  <a:pt x="19" y="430"/>
                  <a:pt x="19" y="429"/>
                </a:cubicBezTo>
                <a:cubicBezTo>
                  <a:pt x="20" y="429"/>
                  <a:pt x="20" y="429"/>
                  <a:pt x="20" y="429"/>
                </a:cubicBezTo>
                <a:cubicBezTo>
                  <a:pt x="21" y="428"/>
                  <a:pt x="21" y="428"/>
                  <a:pt x="22" y="428"/>
                </a:cubicBezTo>
                <a:cubicBezTo>
                  <a:pt x="22" y="428"/>
                  <a:pt x="23" y="428"/>
                  <a:pt x="24" y="428"/>
                </a:cubicBezTo>
                <a:cubicBezTo>
                  <a:pt x="24" y="428"/>
                  <a:pt x="24" y="428"/>
                  <a:pt x="25" y="428"/>
                </a:cubicBezTo>
                <a:cubicBezTo>
                  <a:pt x="24" y="428"/>
                  <a:pt x="24" y="429"/>
                  <a:pt x="23" y="429"/>
                </a:cubicBezTo>
                <a:close/>
                <a:moveTo>
                  <a:pt x="38" y="401"/>
                </a:moveTo>
                <a:cubicBezTo>
                  <a:pt x="38" y="400"/>
                  <a:pt x="38" y="400"/>
                  <a:pt x="39" y="400"/>
                </a:cubicBezTo>
                <a:cubicBezTo>
                  <a:pt x="39" y="400"/>
                  <a:pt x="39" y="400"/>
                  <a:pt x="39" y="400"/>
                </a:cubicBezTo>
                <a:cubicBezTo>
                  <a:pt x="38" y="401"/>
                  <a:pt x="38" y="401"/>
                  <a:pt x="37" y="402"/>
                </a:cubicBezTo>
                <a:cubicBezTo>
                  <a:pt x="37" y="401"/>
                  <a:pt x="38" y="401"/>
                  <a:pt x="38" y="401"/>
                </a:cubicBezTo>
                <a:close/>
                <a:moveTo>
                  <a:pt x="32" y="458"/>
                </a:moveTo>
                <a:cubicBezTo>
                  <a:pt x="32" y="458"/>
                  <a:pt x="32" y="458"/>
                  <a:pt x="32" y="458"/>
                </a:cubicBezTo>
                <a:cubicBezTo>
                  <a:pt x="32" y="458"/>
                  <a:pt x="32" y="457"/>
                  <a:pt x="32" y="457"/>
                </a:cubicBezTo>
                <a:cubicBezTo>
                  <a:pt x="32" y="458"/>
                  <a:pt x="32" y="458"/>
                  <a:pt x="32" y="458"/>
                </a:cubicBezTo>
                <a:close/>
                <a:moveTo>
                  <a:pt x="34" y="410"/>
                </a:moveTo>
                <a:cubicBezTo>
                  <a:pt x="33" y="411"/>
                  <a:pt x="33" y="411"/>
                  <a:pt x="32" y="411"/>
                </a:cubicBezTo>
                <a:cubicBezTo>
                  <a:pt x="32" y="411"/>
                  <a:pt x="32" y="411"/>
                  <a:pt x="31" y="411"/>
                </a:cubicBezTo>
                <a:cubicBezTo>
                  <a:pt x="32" y="410"/>
                  <a:pt x="33" y="408"/>
                  <a:pt x="33" y="406"/>
                </a:cubicBezTo>
                <a:cubicBezTo>
                  <a:pt x="34" y="406"/>
                  <a:pt x="34" y="405"/>
                  <a:pt x="35" y="405"/>
                </a:cubicBezTo>
                <a:cubicBezTo>
                  <a:pt x="34" y="406"/>
                  <a:pt x="34" y="408"/>
                  <a:pt x="34" y="410"/>
                </a:cubicBezTo>
                <a:cubicBezTo>
                  <a:pt x="34" y="410"/>
                  <a:pt x="34" y="410"/>
                  <a:pt x="34" y="410"/>
                </a:cubicBezTo>
                <a:close/>
                <a:moveTo>
                  <a:pt x="39" y="434"/>
                </a:moveTo>
                <a:cubicBezTo>
                  <a:pt x="38" y="434"/>
                  <a:pt x="38" y="434"/>
                  <a:pt x="38" y="434"/>
                </a:cubicBezTo>
                <a:cubicBezTo>
                  <a:pt x="37" y="433"/>
                  <a:pt x="37" y="432"/>
                  <a:pt x="36" y="431"/>
                </a:cubicBezTo>
                <a:cubicBezTo>
                  <a:pt x="37" y="431"/>
                  <a:pt x="38" y="431"/>
                  <a:pt x="38" y="430"/>
                </a:cubicBezTo>
                <a:cubicBezTo>
                  <a:pt x="39" y="431"/>
                  <a:pt x="39" y="432"/>
                  <a:pt x="39" y="432"/>
                </a:cubicBezTo>
                <a:cubicBezTo>
                  <a:pt x="39" y="433"/>
                  <a:pt x="39" y="433"/>
                  <a:pt x="39" y="434"/>
                </a:cubicBezTo>
                <a:close/>
                <a:moveTo>
                  <a:pt x="189" y="154"/>
                </a:moveTo>
                <a:cubicBezTo>
                  <a:pt x="188" y="155"/>
                  <a:pt x="188" y="156"/>
                  <a:pt x="188" y="156"/>
                </a:cubicBezTo>
                <a:cubicBezTo>
                  <a:pt x="187" y="156"/>
                  <a:pt x="185" y="156"/>
                  <a:pt x="184" y="156"/>
                </a:cubicBezTo>
                <a:cubicBezTo>
                  <a:pt x="184" y="156"/>
                  <a:pt x="183" y="156"/>
                  <a:pt x="183" y="156"/>
                </a:cubicBezTo>
                <a:cubicBezTo>
                  <a:pt x="183" y="155"/>
                  <a:pt x="182" y="155"/>
                  <a:pt x="182" y="154"/>
                </a:cubicBezTo>
                <a:cubicBezTo>
                  <a:pt x="184" y="153"/>
                  <a:pt x="185" y="150"/>
                  <a:pt x="185" y="147"/>
                </a:cubicBezTo>
                <a:cubicBezTo>
                  <a:pt x="185" y="144"/>
                  <a:pt x="184" y="142"/>
                  <a:pt x="182" y="140"/>
                </a:cubicBezTo>
                <a:cubicBezTo>
                  <a:pt x="183" y="141"/>
                  <a:pt x="184" y="141"/>
                  <a:pt x="186" y="141"/>
                </a:cubicBezTo>
                <a:cubicBezTo>
                  <a:pt x="185" y="142"/>
                  <a:pt x="185" y="142"/>
                  <a:pt x="185" y="143"/>
                </a:cubicBezTo>
                <a:cubicBezTo>
                  <a:pt x="185" y="146"/>
                  <a:pt x="187" y="149"/>
                  <a:pt x="189" y="151"/>
                </a:cubicBezTo>
                <a:cubicBezTo>
                  <a:pt x="189" y="151"/>
                  <a:pt x="189" y="152"/>
                  <a:pt x="189" y="153"/>
                </a:cubicBezTo>
                <a:cubicBezTo>
                  <a:pt x="189" y="153"/>
                  <a:pt x="189" y="154"/>
                  <a:pt x="189" y="154"/>
                </a:cubicBezTo>
                <a:close/>
                <a:moveTo>
                  <a:pt x="181" y="77"/>
                </a:moveTo>
                <a:cubicBezTo>
                  <a:pt x="182" y="77"/>
                  <a:pt x="182" y="77"/>
                  <a:pt x="182" y="77"/>
                </a:cubicBezTo>
                <a:cubicBezTo>
                  <a:pt x="183" y="79"/>
                  <a:pt x="184" y="80"/>
                  <a:pt x="185" y="81"/>
                </a:cubicBezTo>
                <a:cubicBezTo>
                  <a:pt x="185" y="82"/>
                  <a:pt x="185" y="83"/>
                  <a:pt x="184" y="84"/>
                </a:cubicBezTo>
                <a:cubicBezTo>
                  <a:pt x="184" y="84"/>
                  <a:pt x="184" y="84"/>
                  <a:pt x="184" y="84"/>
                </a:cubicBezTo>
                <a:cubicBezTo>
                  <a:pt x="184" y="83"/>
                  <a:pt x="184" y="83"/>
                  <a:pt x="184" y="83"/>
                </a:cubicBezTo>
                <a:cubicBezTo>
                  <a:pt x="184" y="81"/>
                  <a:pt x="183" y="79"/>
                  <a:pt x="181" y="77"/>
                </a:cubicBezTo>
                <a:close/>
                <a:moveTo>
                  <a:pt x="167" y="51"/>
                </a:moveTo>
                <a:cubicBezTo>
                  <a:pt x="169" y="51"/>
                  <a:pt x="172" y="49"/>
                  <a:pt x="173" y="47"/>
                </a:cubicBezTo>
                <a:cubicBezTo>
                  <a:pt x="174" y="49"/>
                  <a:pt x="177" y="50"/>
                  <a:pt x="180" y="50"/>
                </a:cubicBezTo>
                <a:cubicBezTo>
                  <a:pt x="181" y="50"/>
                  <a:pt x="182" y="50"/>
                  <a:pt x="183" y="50"/>
                </a:cubicBezTo>
                <a:cubicBezTo>
                  <a:pt x="184" y="50"/>
                  <a:pt x="185" y="50"/>
                  <a:pt x="186" y="50"/>
                </a:cubicBezTo>
                <a:cubicBezTo>
                  <a:pt x="185" y="51"/>
                  <a:pt x="184" y="53"/>
                  <a:pt x="184" y="54"/>
                </a:cubicBezTo>
                <a:cubicBezTo>
                  <a:pt x="184" y="54"/>
                  <a:pt x="184" y="54"/>
                  <a:pt x="184" y="54"/>
                </a:cubicBezTo>
                <a:cubicBezTo>
                  <a:pt x="183" y="54"/>
                  <a:pt x="182" y="55"/>
                  <a:pt x="181" y="55"/>
                </a:cubicBezTo>
                <a:cubicBezTo>
                  <a:pt x="179" y="52"/>
                  <a:pt x="177" y="50"/>
                  <a:pt x="173" y="50"/>
                </a:cubicBezTo>
                <a:cubicBezTo>
                  <a:pt x="171" y="50"/>
                  <a:pt x="169" y="51"/>
                  <a:pt x="168" y="53"/>
                </a:cubicBezTo>
                <a:cubicBezTo>
                  <a:pt x="167" y="53"/>
                  <a:pt x="166" y="53"/>
                  <a:pt x="166" y="53"/>
                </a:cubicBezTo>
                <a:cubicBezTo>
                  <a:pt x="166" y="53"/>
                  <a:pt x="166" y="52"/>
                  <a:pt x="167" y="51"/>
                </a:cubicBezTo>
                <a:close/>
                <a:moveTo>
                  <a:pt x="166" y="143"/>
                </a:moveTo>
                <a:cubicBezTo>
                  <a:pt x="166" y="143"/>
                  <a:pt x="166" y="142"/>
                  <a:pt x="166" y="142"/>
                </a:cubicBezTo>
                <a:cubicBezTo>
                  <a:pt x="166" y="139"/>
                  <a:pt x="165" y="137"/>
                  <a:pt x="163" y="135"/>
                </a:cubicBezTo>
                <a:cubicBezTo>
                  <a:pt x="165" y="135"/>
                  <a:pt x="166" y="135"/>
                  <a:pt x="168" y="134"/>
                </a:cubicBezTo>
                <a:cubicBezTo>
                  <a:pt x="170" y="134"/>
                  <a:pt x="171" y="133"/>
                  <a:pt x="173" y="132"/>
                </a:cubicBezTo>
                <a:cubicBezTo>
                  <a:pt x="174" y="135"/>
                  <a:pt x="176" y="137"/>
                  <a:pt x="179" y="137"/>
                </a:cubicBezTo>
                <a:cubicBezTo>
                  <a:pt x="179" y="138"/>
                  <a:pt x="180" y="138"/>
                  <a:pt x="180" y="139"/>
                </a:cubicBezTo>
                <a:cubicBezTo>
                  <a:pt x="179" y="138"/>
                  <a:pt x="177" y="137"/>
                  <a:pt x="175" y="137"/>
                </a:cubicBezTo>
                <a:cubicBezTo>
                  <a:pt x="171" y="137"/>
                  <a:pt x="168" y="140"/>
                  <a:pt x="166" y="143"/>
                </a:cubicBezTo>
                <a:close/>
                <a:moveTo>
                  <a:pt x="174" y="187"/>
                </a:moveTo>
                <a:cubicBezTo>
                  <a:pt x="174" y="187"/>
                  <a:pt x="174" y="187"/>
                  <a:pt x="174" y="188"/>
                </a:cubicBezTo>
                <a:cubicBezTo>
                  <a:pt x="173" y="188"/>
                  <a:pt x="172" y="188"/>
                  <a:pt x="172" y="189"/>
                </a:cubicBezTo>
                <a:cubicBezTo>
                  <a:pt x="172" y="188"/>
                  <a:pt x="171" y="187"/>
                  <a:pt x="171" y="186"/>
                </a:cubicBezTo>
                <a:cubicBezTo>
                  <a:pt x="171" y="186"/>
                  <a:pt x="172" y="186"/>
                  <a:pt x="173" y="186"/>
                </a:cubicBezTo>
                <a:cubicBezTo>
                  <a:pt x="173" y="186"/>
                  <a:pt x="174" y="186"/>
                  <a:pt x="174" y="186"/>
                </a:cubicBezTo>
                <a:cubicBezTo>
                  <a:pt x="174" y="186"/>
                  <a:pt x="174" y="187"/>
                  <a:pt x="174" y="187"/>
                </a:cubicBezTo>
                <a:close/>
                <a:moveTo>
                  <a:pt x="175" y="117"/>
                </a:moveTo>
                <a:cubicBezTo>
                  <a:pt x="175" y="117"/>
                  <a:pt x="176" y="116"/>
                  <a:pt x="176" y="116"/>
                </a:cubicBezTo>
                <a:cubicBezTo>
                  <a:pt x="176" y="116"/>
                  <a:pt x="177" y="116"/>
                  <a:pt x="177" y="116"/>
                </a:cubicBezTo>
                <a:cubicBezTo>
                  <a:pt x="178" y="118"/>
                  <a:pt x="178" y="119"/>
                  <a:pt x="179" y="120"/>
                </a:cubicBezTo>
                <a:cubicBezTo>
                  <a:pt x="178" y="120"/>
                  <a:pt x="178" y="121"/>
                  <a:pt x="177" y="121"/>
                </a:cubicBezTo>
                <a:cubicBezTo>
                  <a:pt x="177" y="119"/>
                  <a:pt x="176" y="118"/>
                  <a:pt x="175" y="117"/>
                </a:cubicBezTo>
                <a:close/>
                <a:moveTo>
                  <a:pt x="154" y="71"/>
                </a:moveTo>
                <a:cubicBezTo>
                  <a:pt x="155" y="71"/>
                  <a:pt x="155" y="71"/>
                  <a:pt x="156" y="71"/>
                </a:cubicBezTo>
                <a:cubicBezTo>
                  <a:pt x="156" y="76"/>
                  <a:pt x="160" y="79"/>
                  <a:pt x="165" y="79"/>
                </a:cubicBezTo>
                <a:cubicBezTo>
                  <a:pt x="169" y="79"/>
                  <a:pt x="173" y="77"/>
                  <a:pt x="174" y="73"/>
                </a:cubicBezTo>
                <a:cubicBezTo>
                  <a:pt x="174" y="74"/>
                  <a:pt x="175" y="75"/>
                  <a:pt x="176" y="75"/>
                </a:cubicBezTo>
                <a:cubicBezTo>
                  <a:pt x="172" y="76"/>
                  <a:pt x="168" y="79"/>
                  <a:pt x="168" y="83"/>
                </a:cubicBezTo>
                <a:cubicBezTo>
                  <a:pt x="168" y="85"/>
                  <a:pt x="169" y="87"/>
                  <a:pt x="170" y="88"/>
                </a:cubicBezTo>
                <a:cubicBezTo>
                  <a:pt x="170" y="88"/>
                  <a:pt x="170" y="89"/>
                  <a:pt x="169" y="89"/>
                </a:cubicBezTo>
                <a:cubicBezTo>
                  <a:pt x="169" y="89"/>
                  <a:pt x="169" y="89"/>
                  <a:pt x="169" y="89"/>
                </a:cubicBezTo>
                <a:cubicBezTo>
                  <a:pt x="168" y="89"/>
                  <a:pt x="168" y="89"/>
                  <a:pt x="167" y="89"/>
                </a:cubicBezTo>
                <a:cubicBezTo>
                  <a:pt x="167" y="85"/>
                  <a:pt x="164" y="81"/>
                  <a:pt x="159" y="81"/>
                </a:cubicBezTo>
                <a:cubicBezTo>
                  <a:pt x="158" y="78"/>
                  <a:pt x="156" y="76"/>
                  <a:pt x="153" y="75"/>
                </a:cubicBezTo>
                <a:cubicBezTo>
                  <a:pt x="154" y="74"/>
                  <a:pt x="154" y="72"/>
                  <a:pt x="154" y="71"/>
                </a:cubicBezTo>
                <a:close/>
                <a:moveTo>
                  <a:pt x="152" y="95"/>
                </a:moveTo>
                <a:cubicBezTo>
                  <a:pt x="154" y="97"/>
                  <a:pt x="156" y="98"/>
                  <a:pt x="159" y="98"/>
                </a:cubicBezTo>
                <a:cubicBezTo>
                  <a:pt x="159" y="98"/>
                  <a:pt x="159" y="98"/>
                  <a:pt x="160" y="98"/>
                </a:cubicBezTo>
                <a:cubicBezTo>
                  <a:pt x="159" y="98"/>
                  <a:pt x="159" y="99"/>
                  <a:pt x="158" y="100"/>
                </a:cubicBezTo>
                <a:cubicBezTo>
                  <a:pt x="157" y="99"/>
                  <a:pt x="156" y="99"/>
                  <a:pt x="154" y="99"/>
                </a:cubicBezTo>
                <a:cubicBezTo>
                  <a:pt x="153" y="99"/>
                  <a:pt x="152" y="99"/>
                  <a:pt x="151" y="100"/>
                </a:cubicBezTo>
                <a:cubicBezTo>
                  <a:pt x="152" y="98"/>
                  <a:pt x="152" y="97"/>
                  <a:pt x="152" y="95"/>
                </a:cubicBezTo>
                <a:cubicBezTo>
                  <a:pt x="152" y="95"/>
                  <a:pt x="152" y="95"/>
                  <a:pt x="152" y="95"/>
                </a:cubicBezTo>
                <a:close/>
                <a:moveTo>
                  <a:pt x="135" y="138"/>
                </a:moveTo>
                <a:cubicBezTo>
                  <a:pt x="138" y="137"/>
                  <a:pt x="140" y="133"/>
                  <a:pt x="140" y="130"/>
                </a:cubicBezTo>
                <a:cubicBezTo>
                  <a:pt x="140" y="127"/>
                  <a:pt x="139" y="124"/>
                  <a:pt x="137" y="122"/>
                </a:cubicBezTo>
                <a:cubicBezTo>
                  <a:pt x="138" y="122"/>
                  <a:pt x="138" y="122"/>
                  <a:pt x="138" y="122"/>
                </a:cubicBezTo>
                <a:cubicBezTo>
                  <a:pt x="139" y="125"/>
                  <a:pt x="142" y="127"/>
                  <a:pt x="144" y="128"/>
                </a:cubicBezTo>
                <a:cubicBezTo>
                  <a:pt x="143" y="130"/>
                  <a:pt x="142" y="132"/>
                  <a:pt x="142" y="134"/>
                </a:cubicBezTo>
                <a:cubicBezTo>
                  <a:pt x="142" y="135"/>
                  <a:pt x="143" y="137"/>
                  <a:pt x="143" y="138"/>
                </a:cubicBezTo>
                <a:cubicBezTo>
                  <a:pt x="143" y="138"/>
                  <a:pt x="143" y="138"/>
                  <a:pt x="143" y="138"/>
                </a:cubicBezTo>
                <a:cubicBezTo>
                  <a:pt x="140" y="138"/>
                  <a:pt x="137" y="139"/>
                  <a:pt x="135" y="142"/>
                </a:cubicBezTo>
                <a:cubicBezTo>
                  <a:pt x="135" y="141"/>
                  <a:pt x="135" y="140"/>
                  <a:pt x="135" y="140"/>
                </a:cubicBezTo>
                <a:cubicBezTo>
                  <a:pt x="135" y="139"/>
                  <a:pt x="135" y="139"/>
                  <a:pt x="135" y="138"/>
                </a:cubicBezTo>
                <a:close/>
                <a:moveTo>
                  <a:pt x="130" y="239"/>
                </a:moveTo>
                <a:cubicBezTo>
                  <a:pt x="130" y="240"/>
                  <a:pt x="130" y="241"/>
                  <a:pt x="130" y="241"/>
                </a:cubicBezTo>
                <a:cubicBezTo>
                  <a:pt x="130" y="242"/>
                  <a:pt x="130" y="243"/>
                  <a:pt x="130" y="243"/>
                </a:cubicBezTo>
                <a:cubicBezTo>
                  <a:pt x="130" y="244"/>
                  <a:pt x="130" y="244"/>
                  <a:pt x="130" y="244"/>
                </a:cubicBezTo>
                <a:cubicBezTo>
                  <a:pt x="129" y="242"/>
                  <a:pt x="129" y="240"/>
                  <a:pt x="128" y="239"/>
                </a:cubicBezTo>
                <a:cubicBezTo>
                  <a:pt x="129" y="239"/>
                  <a:pt x="129" y="239"/>
                  <a:pt x="130" y="239"/>
                </a:cubicBezTo>
                <a:close/>
                <a:moveTo>
                  <a:pt x="127" y="166"/>
                </a:moveTo>
                <a:cubicBezTo>
                  <a:pt x="127" y="166"/>
                  <a:pt x="127" y="167"/>
                  <a:pt x="127" y="167"/>
                </a:cubicBezTo>
                <a:cubicBezTo>
                  <a:pt x="126" y="166"/>
                  <a:pt x="125" y="166"/>
                  <a:pt x="125" y="165"/>
                </a:cubicBezTo>
                <a:cubicBezTo>
                  <a:pt x="126" y="166"/>
                  <a:pt x="126" y="166"/>
                  <a:pt x="127" y="166"/>
                </a:cubicBezTo>
                <a:close/>
                <a:moveTo>
                  <a:pt x="124" y="165"/>
                </a:moveTo>
                <a:cubicBezTo>
                  <a:pt x="123" y="164"/>
                  <a:pt x="122" y="163"/>
                  <a:pt x="120" y="163"/>
                </a:cubicBezTo>
                <a:cubicBezTo>
                  <a:pt x="121" y="162"/>
                  <a:pt x="121" y="160"/>
                  <a:pt x="121" y="159"/>
                </a:cubicBezTo>
                <a:cubicBezTo>
                  <a:pt x="121" y="157"/>
                  <a:pt x="121" y="155"/>
                  <a:pt x="120" y="154"/>
                </a:cubicBezTo>
                <a:cubicBezTo>
                  <a:pt x="121" y="154"/>
                  <a:pt x="122" y="155"/>
                  <a:pt x="123" y="155"/>
                </a:cubicBezTo>
                <a:cubicBezTo>
                  <a:pt x="122" y="156"/>
                  <a:pt x="121" y="158"/>
                  <a:pt x="121" y="159"/>
                </a:cubicBezTo>
                <a:cubicBezTo>
                  <a:pt x="121" y="161"/>
                  <a:pt x="122" y="163"/>
                  <a:pt x="124" y="165"/>
                </a:cubicBezTo>
                <a:close/>
                <a:moveTo>
                  <a:pt x="107" y="126"/>
                </a:moveTo>
                <a:cubicBezTo>
                  <a:pt x="108" y="126"/>
                  <a:pt x="109" y="127"/>
                  <a:pt x="110" y="127"/>
                </a:cubicBezTo>
                <a:cubicBezTo>
                  <a:pt x="109" y="128"/>
                  <a:pt x="109" y="129"/>
                  <a:pt x="108" y="130"/>
                </a:cubicBezTo>
                <a:cubicBezTo>
                  <a:pt x="108" y="129"/>
                  <a:pt x="107" y="128"/>
                  <a:pt x="106" y="128"/>
                </a:cubicBezTo>
                <a:cubicBezTo>
                  <a:pt x="106" y="127"/>
                  <a:pt x="107" y="127"/>
                  <a:pt x="107" y="126"/>
                </a:cubicBezTo>
                <a:close/>
                <a:moveTo>
                  <a:pt x="90" y="118"/>
                </a:moveTo>
                <a:cubicBezTo>
                  <a:pt x="91" y="116"/>
                  <a:pt x="92" y="115"/>
                  <a:pt x="92" y="114"/>
                </a:cubicBezTo>
                <a:cubicBezTo>
                  <a:pt x="92" y="114"/>
                  <a:pt x="92" y="114"/>
                  <a:pt x="92" y="114"/>
                </a:cubicBezTo>
                <a:cubicBezTo>
                  <a:pt x="93" y="114"/>
                  <a:pt x="93" y="114"/>
                  <a:pt x="94" y="113"/>
                </a:cubicBezTo>
                <a:cubicBezTo>
                  <a:pt x="96" y="115"/>
                  <a:pt x="98" y="115"/>
                  <a:pt x="100" y="115"/>
                </a:cubicBezTo>
                <a:cubicBezTo>
                  <a:pt x="102" y="115"/>
                  <a:pt x="104" y="115"/>
                  <a:pt x="105" y="114"/>
                </a:cubicBezTo>
                <a:cubicBezTo>
                  <a:pt x="105" y="115"/>
                  <a:pt x="105" y="115"/>
                  <a:pt x="104" y="116"/>
                </a:cubicBezTo>
                <a:cubicBezTo>
                  <a:pt x="104" y="116"/>
                  <a:pt x="103" y="116"/>
                  <a:pt x="102" y="116"/>
                </a:cubicBezTo>
                <a:cubicBezTo>
                  <a:pt x="99" y="116"/>
                  <a:pt x="96" y="118"/>
                  <a:pt x="95" y="120"/>
                </a:cubicBezTo>
                <a:cubicBezTo>
                  <a:pt x="95" y="120"/>
                  <a:pt x="94" y="120"/>
                  <a:pt x="93" y="120"/>
                </a:cubicBezTo>
                <a:cubicBezTo>
                  <a:pt x="92" y="120"/>
                  <a:pt x="91" y="120"/>
                  <a:pt x="90" y="121"/>
                </a:cubicBezTo>
                <a:cubicBezTo>
                  <a:pt x="90" y="120"/>
                  <a:pt x="91" y="119"/>
                  <a:pt x="91" y="118"/>
                </a:cubicBezTo>
                <a:cubicBezTo>
                  <a:pt x="91" y="118"/>
                  <a:pt x="90" y="118"/>
                  <a:pt x="90" y="118"/>
                </a:cubicBezTo>
                <a:close/>
                <a:moveTo>
                  <a:pt x="88" y="185"/>
                </a:moveTo>
                <a:cubicBezTo>
                  <a:pt x="89" y="187"/>
                  <a:pt x="91" y="187"/>
                  <a:pt x="93" y="188"/>
                </a:cubicBezTo>
                <a:cubicBezTo>
                  <a:pt x="93" y="188"/>
                  <a:pt x="93" y="188"/>
                  <a:pt x="93" y="188"/>
                </a:cubicBezTo>
                <a:cubicBezTo>
                  <a:pt x="94" y="189"/>
                  <a:pt x="94" y="190"/>
                  <a:pt x="95" y="190"/>
                </a:cubicBezTo>
                <a:cubicBezTo>
                  <a:pt x="95" y="190"/>
                  <a:pt x="95" y="190"/>
                  <a:pt x="95" y="191"/>
                </a:cubicBezTo>
                <a:cubicBezTo>
                  <a:pt x="94" y="190"/>
                  <a:pt x="93" y="190"/>
                  <a:pt x="92" y="190"/>
                </a:cubicBezTo>
                <a:cubicBezTo>
                  <a:pt x="91" y="190"/>
                  <a:pt x="91" y="190"/>
                  <a:pt x="90" y="190"/>
                </a:cubicBezTo>
                <a:cubicBezTo>
                  <a:pt x="89" y="190"/>
                  <a:pt x="88" y="190"/>
                  <a:pt x="87" y="190"/>
                </a:cubicBezTo>
                <a:cubicBezTo>
                  <a:pt x="87" y="190"/>
                  <a:pt x="87" y="190"/>
                  <a:pt x="87" y="190"/>
                </a:cubicBezTo>
                <a:cubicBezTo>
                  <a:pt x="87" y="189"/>
                  <a:pt x="87" y="188"/>
                  <a:pt x="87" y="187"/>
                </a:cubicBezTo>
                <a:cubicBezTo>
                  <a:pt x="87" y="187"/>
                  <a:pt x="87" y="187"/>
                  <a:pt x="87" y="186"/>
                </a:cubicBezTo>
                <a:cubicBezTo>
                  <a:pt x="87" y="186"/>
                  <a:pt x="87" y="186"/>
                  <a:pt x="88" y="185"/>
                </a:cubicBezTo>
                <a:close/>
                <a:moveTo>
                  <a:pt x="70" y="173"/>
                </a:moveTo>
                <a:cubicBezTo>
                  <a:pt x="70" y="174"/>
                  <a:pt x="71" y="175"/>
                  <a:pt x="71" y="176"/>
                </a:cubicBezTo>
                <a:cubicBezTo>
                  <a:pt x="71" y="176"/>
                  <a:pt x="70" y="176"/>
                  <a:pt x="70" y="176"/>
                </a:cubicBezTo>
                <a:cubicBezTo>
                  <a:pt x="70" y="175"/>
                  <a:pt x="69" y="175"/>
                  <a:pt x="69" y="174"/>
                </a:cubicBezTo>
                <a:cubicBezTo>
                  <a:pt x="70" y="174"/>
                  <a:pt x="70" y="173"/>
                  <a:pt x="70" y="173"/>
                </a:cubicBezTo>
                <a:close/>
                <a:moveTo>
                  <a:pt x="62" y="242"/>
                </a:moveTo>
                <a:cubicBezTo>
                  <a:pt x="62" y="242"/>
                  <a:pt x="62" y="243"/>
                  <a:pt x="62" y="244"/>
                </a:cubicBezTo>
                <a:cubicBezTo>
                  <a:pt x="62" y="244"/>
                  <a:pt x="62" y="244"/>
                  <a:pt x="62" y="244"/>
                </a:cubicBezTo>
                <a:cubicBezTo>
                  <a:pt x="61" y="244"/>
                  <a:pt x="61" y="245"/>
                  <a:pt x="60" y="245"/>
                </a:cubicBezTo>
                <a:cubicBezTo>
                  <a:pt x="60" y="244"/>
                  <a:pt x="60" y="244"/>
                  <a:pt x="60" y="243"/>
                </a:cubicBezTo>
                <a:cubicBezTo>
                  <a:pt x="60" y="242"/>
                  <a:pt x="60" y="242"/>
                  <a:pt x="60" y="241"/>
                </a:cubicBezTo>
                <a:cubicBezTo>
                  <a:pt x="61" y="241"/>
                  <a:pt x="61" y="241"/>
                  <a:pt x="62" y="242"/>
                </a:cubicBezTo>
                <a:close/>
                <a:moveTo>
                  <a:pt x="53" y="254"/>
                </a:moveTo>
                <a:cubicBezTo>
                  <a:pt x="54" y="253"/>
                  <a:pt x="55" y="252"/>
                  <a:pt x="55" y="251"/>
                </a:cubicBezTo>
                <a:cubicBezTo>
                  <a:pt x="56" y="250"/>
                  <a:pt x="56" y="250"/>
                  <a:pt x="57" y="250"/>
                </a:cubicBezTo>
                <a:cubicBezTo>
                  <a:pt x="57" y="251"/>
                  <a:pt x="56" y="252"/>
                  <a:pt x="56" y="253"/>
                </a:cubicBezTo>
                <a:cubicBezTo>
                  <a:pt x="56" y="253"/>
                  <a:pt x="56" y="254"/>
                  <a:pt x="57" y="254"/>
                </a:cubicBezTo>
                <a:cubicBezTo>
                  <a:pt x="56" y="255"/>
                  <a:pt x="55" y="256"/>
                  <a:pt x="54" y="257"/>
                </a:cubicBezTo>
                <a:cubicBezTo>
                  <a:pt x="54" y="256"/>
                  <a:pt x="54" y="256"/>
                  <a:pt x="53" y="255"/>
                </a:cubicBezTo>
                <a:cubicBezTo>
                  <a:pt x="53" y="255"/>
                  <a:pt x="54" y="255"/>
                  <a:pt x="54" y="254"/>
                </a:cubicBezTo>
                <a:cubicBezTo>
                  <a:pt x="54" y="254"/>
                  <a:pt x="53" y="254"/>
                  <a:pt x="53" y="254"/>
                </a:cubicBezTo>
                <a:close/>
                <a:moveTo>
                  <a:pt x="50" y="216"/>
                </a:moveTo>
                <a:cubicBezTo>
                  <a:pt x="50" y="216"/>
                  <a:pt x="50" y="217"/>
                  <a:pt x="50" y="217"/>
                </a:cubicBezTo>
                <a:cubicBezTo>
                  <a:pt x="50" y="217"/>
                  <a:pt x="50" y="217"/>
                  <a:pt x="50" y="217"/>
                </a:cubicBezTo>
                <a:cubicBezTo>
                  <a:pt x="49" y="218"/>
                  <a:pt x="49" y="218"/>
                  <a:pt x="49" y="218"/>
                </a:cubicBezTo>
                <a:cubicBezTo>
                  <a:pt x="49" y="217"/>
                  <a:pt x="49" y="217"/>
                  <a:pt x="50" y="216"/>
                </a:cubicBezTo>
                <a:close/>
                <a:moveTo>
                  <a:pt x="49" y="354"/>
                </a:moveTo>
                <a:cubicBezTo>
                  <a:pt x="48" y="353"/>
                  <a:pt x="48" y="353"/>
                  <a:pt x="48" y="353"/>
                </a:cubicBezTo>
                <a:cubicBezTo>
                  <a:pt x="49" y="352"/>
                  <a:pt x="50" y="352"/>
                  <a:pt x="50" y="351"/>
                </a:cubicBezTo>
                <a:cubicBezTo>
                  <a:pt x="50" y="352"/>
                  <a:pt x="51" y="352"/>
                  <a:pt x="51" y="352"/>
                </a:cubicBezTo>
                <a:cubicBezTo>
                  <a:pt x="50" y="353"/>
                  <a:pt x="49" y="353"/>
                  <a:pt x="49" y="354"/>
                </a:cubicBezTo>
                <a:close/>
                <a:moveTo>
                  <a:pt x="56" y="332"/>
                </a:moveTo>
                <a:cubicBezTo>
                  <a:pt x="55" y="332"/>
                  <a:pt x="54" y="333"/>
                  <a:pt x="52" y="333"/>
                </a:cubicBezTo>
                <a:cubicBezTo>
                  <a:pt x="52" y="332"/>
                  <a:pt x="51" y="331"/>
                  <a:pt x="49" y="330"/>
                </a:cubicBezTo>
                <a:cubicBezTo>
                  <a:pt x="49" y="330"/>
                  <a:pt x="49" y="330"/>
                  <a:pt x="49" y="330"/>
                </a:cubicBezTo>
                <a:cubicBezTo>
                  <a:pt x="53" y="330"/>
                  <a:pt x="57" y="326"/>
                  <a:pt x="57" y="322"/>
                </a:cubicBezTo>
                <a:cubicBezTo>
                  <a:pt x="57" y="322"/>
                  <a:pt x="57" y="321"/>
                  <a:pt x="57" y="321"/>
                </a:cubicBezTo>
                <a:cubicBezTo>
                  <a:pt x="57" y="321"/>
                  <a:pt x="57" y="321"/>
                  <a:pt x="57" y="321"/>
                </a:cubicBezTo>
                <a:cubicBezTo>
                  <a:pt x="57" y="321"/>
                  <a:pt x="57" y="322"/>
                  <a:pt x="57" y="322"/>
                </a:cubicBezTo>
                <a:cubicBezTo>
                  <a:pt x="57" y="323"/>
                  <a:pt x="57" y="324"/>
                  <a:pt x="57" y="325"/>
                </a:cubicBezTo>
                <a:cubicBezTo>
                  <a:pt x="56" y="326"/>
                  <a:pt x="56" y="327"/>
                  <a:pt x="56" y="329"/>
                </a:cubicBezTo>
                <a:cubicBezTo>
                  <a:pt x="56" y="330"/>
                  <a:pt x="56" y="331"/>
                  <a:pt x="56" y="332"/>
                </a:cubicBezTo>
                <a:close/>
                <a:moveTo>
                  <a:pt x="58" y="194"/>
                </a:move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lose/>
                <a:moveTo>
                  <a:pt x="61" y="425"/>
                </a:moveTo>
                <a:cubicBezTo>
                  <a:pt x="61" y="424"/>
                  <a:pt x="60" y="423"/>
                  <a:pt x="60" y="423"/>
                </a:cubicBezTo>
                <a:cubicBezTo>
                  <a:pt x="61" y="423"/>
                  <a:pt x="62" y="422"/>
                  <a:pt x="63" y="422"/>
                </a:cubicBezTo>
                <a:cubicBezTo>
                  <a:pt x="62" y="423"/>
                  <a:pt x="61" y="424"/>
                  <a:pt x="61" y="425"/>
                </a:cubicBezTo>
                <a:close/>
                <a:moveTo>
                  <a:pt x="63" y="369"/>
                </a:moveTo>
                <a:cubicBezTo>
                  <a:pt x="63" y="369"/>
                  <a:pt x="63" y="369"/>
                  <a:pt x="63" y="369"/>
                </a:cubicBezTo>
                <a:cubicBezTo>
                  <a:pt x="62" y="368"/>
                  <a:pt x="62" y="368"/>
                  <a:pt x="61" y="367"/>
                </a:cubicBezTo>
                <a:cubicBezTo>
                  <a:pt x="61" y="367"/>
                  <a:pt x="61" y="367"/>
                  <a:pt x="61" y="366"/>
                </a:cubicBezTo>
                <a:cubicBezTo>
                  <a:pt x="61" y="367"/>
                  <a:pt x="62" y="367"/>
                  <a:pt x="63" y="368"/>
                </a:cubicBezTo>
                <a:cubicBezTo>
                  <a:pt x="63" y="368"/>
                  <a:pt x="63" y="369"/>
                  <a:pt x="63" y="369"/>
                </a:cubicBezTo>
                <a:close/>
                <a:moveTo>
                  <a:pt x="63" y="299"/>
                </a:moveTo>
                <a:cubicBezTo>
                  <a:pt x="63" y="299"/>
                  <a:pt x="63" y="299"/>
                  <a:pt x="63" y="299"/>
                </a:cubicBezTo>
                <a:cubicBezTo>
                  <a:pt x="63" y="299"/>
                  <a:pt x="64" y="299"/>
                  <a:pt x="64" y="299"/>
                </a:cubicBezTo>
                <a:cubicBezTo>
                  <a:pt x="64" y="299"/>
                  <a:pt x="64" y="299"/>
                  <a:pt x="64" y="299"/>
                </a:cubicBezTo>
                <a:cubicBezTo>
                  <a:pt x="64" y="299"/>
                  <a:pt x="63" y="299"/>
                  <a:pt x="63" y="299"/>
                </a:cubicBezTo>
                <a:close/>
                <a:moveTo>
                  <a:pt x="64" y="277"/>
                </a:moveTo>
                <a:cubicBezTo>
                  <a:pt x="64" y="277"/>
                  <a:pt x="63" y="276"/>
                  <a:pt x="63" y="276"/>
                </a:cubicBezTo>
                <a:cubicBezTo>
                  <a:pt x="63" y="276"/>
                  <a:pt x="63" y="275"/>
                  <a:pt x="63" y="275"/>
                </a:cubicBezTo>
                <a:cubicBezTo>
                  <a:pt x="63" y="276"/>
                  <a:pt x="64" y="276"/>
                  <a:pt x="64" y="276"/>
                </a:cubicBezTo>
                <a:cubicBezTo>
                  <a:pt x="64" y="277"/>
                  <a:pt x="64" y="277"/>
                  <a:pt x="64" y="277"/>
                </a:cubicBezTo>
                <a:close/>
                <a:moveTo>
                  <a:pt x="64" y="282"/>
                </a:moveTo>
                <a:cubicBezTo>
                  <a:pt x="64" y="282"/>
                  <a:pt x="64" y="282"/>
                  <a:pt x="64" y="282"/>
                </a:cubicBezTo>
                <a:cubicBezTo>
                  <a:pt x="64" y="282"/>
                  <a:pt x="65" y="282"/>
                  <a:pt x="65" y="283"/>
                </a:cubicBezTo>
                <a:cubicBezTo>
                  <a:pt x="64" y="283"/>
                  <a:pt x="64" y="283"/>
                  <a:pt x="64" y="282"/>
                </a:cubicBezTo>
                <a:close/>
                <a:moveTo>
                  <a:pt x="67" y="419"/>
                </a:move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lose/>
                <a:moveTo>
                  <a:pt x="74" y="223"/>
                </a:moveTo>
                <a:cubicBezTo>
                  <a:pt x="73" y="222"/>
                  <a:pt x="72" y="222"/>
                  <a:pt x="72" y="221"/>
                </a:cubicBezTo>
                <a:cubicBezTo>
                  <a:pt x="71" y="221"/>
                  <a:pt x="71" y="221"/>
                  <a:pt x="71" y="220"/>
                </a:cubicBezTo>
                <a:cubicBezTo>
                  <a:pt x="72" y="221"/>
                  <a:pt x="73" y="221"/>
                  <a:pt x="74" y="222"/>
                </a:cubicBezTo>
                <a:cubicBezTo>
                  <a:pt x="74" y="222"/>
                  <a:pt x="74" y="223"/>
                  <a:pt x="74" y="223"/>
                </a:cubicBezTo>
                <a:close/>
                <a:moveTo>
                  <a:pt x="78" y="262"/>
                </a:moveTo>
                <a:cubicBezTo>
                  <a:pt x="78" y="261"/>
                  <a:pt x="77" y="260"/>
                  <a:pt x="76" y="259"/>
                </a:cubicBezTo>
                <a:cubicBezTo>
                  <a:pt x="76" y="259"/>
                  <a:pt x="77" y="258"/>
                  <a:pt x="77" y="258"/>
                </a:cubicBezTo>
                <a:cubicBezTo>
                  <a:pt x="77" y="259"/>
                  <a:pt x="78" y="261"/>
                  <a:pt x="79" y="262"/>
                </a:cubicBezTo>
                <a:cubicBezTo>
                  <a:pt x="79" y="262"/>
                  <a:pt x="78" y="262"/>
                  <a:pt x="78" y="262"/>
                </a:cubicBezTo>
                <a:close/>
                <a:moveTo>
                  <a:pt x="78" y="204"/>
                </a:moveTo>
                <a:cubicBezTo>
                  <a:pt x="78" y="204"/>
                  <a:pt x="78" y="204"/>
                  <a:pt x="78" y="204"/>
                </a:cubicBezTo>
                <a:cubicBezTo>
                  <a:pt x="77" y="204"/>
                  <a:pt x="77" y="204"/>
                  <a:pt x="76" y="204"/>
                </a:cubicBezTo>
                <a:cubicBezTo>
                  <a:pt x="74" y="204"/>
                  <a:pt x="72" y="204"/>
                  <a:pt x="71" y="206"/>
                </a:cubicBezTo>
                <a:cubicBezTo>
                  <a:pt x="71" y="205"/>
                  <a:pt x="71" y="205"/>
                  <a:pt x="70" y="205"/>
                </a:cubicBezTo>
                <a:cubicBezTo>
                  <a:pt x="70" y="205"/>
                  <a:pt x="71" y="205"/>
                  <a:pt x="71" y="205"/>
                </a:cubicBezTo>
                <a:cubicBezTo>
                  <a:pt x="71" y="200"/>
                  <a:pt x="68" y="196"/>
                  <a:pt x="64" y="195"/>
                </a:cubicBezTo>
                <a:cubicBezTo>
                  <a:pt x="64" y="195"/>
                  <a:pt x="65" y="194"/>
                  <a:pt x="65" y="194"/>
                </a:cubicBezTo>
                <a:cubicBezTo>
                  <a:pt x="67" y="196"/>
                  <a:pt x="69" y="197"/>
                  <a:pt x="72" y="197"/>
                </a:cubicBezTo>
                <a:cubicBezTo>
                  <a:pt x="73" y="197"/>
                  <a:pt x="73" y="197"/>
                  <a:pt x="74" y="197"/>
                </a:cubicBezTo>
                <a:cubicBezTo>
                  <a:pt x="75" y="197"/>
                  <a:pt x="76" y="198"/>
                  <a:pt x="77" y="198"/>
                </a:cubicBezTo>
                <a:cubicBezTo>
                  <a:pt x="78" y="198"/>
                  <a:pt x="79" y="197"/>
                  <a:pt x="80" y="197"/>
                </a:cubicBezTo>
                <a:cubicBezTo>
                  <a:pt x="79" y="199"/>
                  <a:pt x="78" y="201"/>
                  <a:pt x="78" y="204"/>
                </a:cubicBezTo>
                <a:close/>
                <a:moveTo>
                  <a:pt x="81" y="167"/>
                </a:moveTo>
                <a:cubicBezTo>
                  <a:pt x="80" y="166"/>
                  <a:pt x="79" y="166"/>
                  <a:pt x="77" y="166"/>
                </a:cubicBezTo>
                <a:cubicBezTo>
                  <a:pt x="76" y="166"/>
                  <a:pt x="74" y="166"/>
                  <a:pt x="73" y="167"/>
                </a:cubicBezTo>
                <a:cubicBezTo>
                  <a:pt x="73" y="167"/>
                  <a:pt x="73" y="166"/>
                  <a:pt x="73" y="165"/>
                </a:cubicBezTo>
                <a:cubicBezTo>
                  <a:pt x="73" y="163"/>
                  <a:pt x="73" y="161"/>
                  <a:pt x="71" y="159"/>
                </a:cubicBezTo>
                <a:cubicBezTo>
                  <a:pt x="72" y="159"/>
                  <a:pt x="72" y="159"/>
                  <a:pt x="72" y="159"/>
                </a:cubicBezTo>
                <a:cubicBezTo>
                  <a:pt x="73" y="159"/>
                  <a:pt x="73" y="159"/>
                  <a:pt x="74" y="159"/>
                </a:cubicBezTo>
                <a:cubicBezTo>
                  <a:pt x="75" y="161"/>
                  <a:pt x="78" y="162"/>
                  <a:pt x="81" y="162"/>
                </a:cubicBezTo>
                <a:cubicBezTo>
                  <a:pt x="83" y="162"/>
                  <a:pt x="85" y="161"/>
                  <a:pt x="86" y="160"/>
                </a:cubicBezTo>
                <a:cubicBezTo>
                  <a:pt x="86" y="161"/>
                  <a:pt x="87" y="161"/>
                  <a:pt x="87" y="161"/>
                </a:cubicBezTo>
                <a:cubicBezTo>
                  <a:pt x="84" y="162"/>
                  <a:pt x="82" y="164"/>
                  <a:pt x="81" y="167"/>
                </a:cubicBezTo>
                <a:close/>
                <a:moveTo>
                  <a:pt x="89" y="564"/>
                </a:moveTo>
                <a:cubicBezTo>
                  <a:pt x="88" y="564"/>
                  <a:pt x="87" y="565"/>
                  <a:pt x="87" y="565"/>
                </a:cubicBezTo>
                <a:cubicBezTo>
                  <a:pt x="87" y="565"/>
                  <a:pt x="87" y="565"/>
                  <a:pt x="87" y="564"/>
                </a:cubicBezTo>
                <a:cubicBezTo>
                  <a:pt x="88" y="563"/>
                  <a:pt x="89" y="561"/>
                  <a:pt x="89" y="559"/>
                </a:cubicBezTo>
                <a:cubicBezTo>
                  <a:pt x="89" y="559"/>
                  <a:pt x="90" y="560"/>
                  <a:pt x="90" y="560"/>
                </a:cubicBezTo>
                <a:cubicBezTo>
                  <a:pt x="89" y="561"/>
                  <a:pt x="89" y="563"/>
                  <a:pt x="89" y="564"/>
                </a:cubicBezTo>
                <a:close/>
                <a:moveTo>
                  <a:pt x="90" y="298"/>
                </a:moveTo>
                <a:cubicBezTo>
                  <a:pt x="91" y="299"/>
                  <a:pt x="92" y="300"/>
                  <a:pt x="93" y="300"/>
                </a:cubicBezTo>
                <a:cubicBezTo>
                  <a:pt x="92" y="302"/>
                  <a:pt x="92" y="303"/>
                  <a:pt x="92" y="305"/>
                </a:cubicBezTo>
                <a:cubicBezTo>
                  <a:pt x="91" y="305"/>
                  <a:pt x="91" y="305"/>
                  <a:pt x="90" y="305"/>
                </a:cubicBezTo>
                <a:cubicBezTo>
                  <a:pt x="90" y="305"/>
                  <a:pt x="90" y="305"/>
                  <a:pt x="90" y="305"/>
                </a:cubicBezTo>
                <a:cubicBezTo>
                  <a:pt x="89" y="304"/>
                  <a:pt x="88" y="303"/>
                  <a:pt x="88" y="302"/>
                </a:cubicBezTo>
                <a:cubicBezTo>
                  <a:pt x="87" y="302"/>
                  <a:pt x="87" y="302"/>
                  <a:pt x="87" y="302"/>
                </a:cubicBezTo>
                <a:cubicBezTo>
                  <a:pt x="88" y="301"/>
                  <a:pt x="90" y="299"/>
                  <a:pt x="90" y="298"/>
                </a:cubicBezTo>
                <a:close/>
                <a:moveTo>
                  <a:pt x="88" y="279"/>
                </a:move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lose/>
                <a:moveTo>
                  <a:pt x="93" y="512"/>
                </a:moveTo>
                <a:cubicBezTo>
                  <a:pt x="92" y="512"/>
                  <a:pt x="92" y="511"/>
                  <a:pt x="91" y="511"/>
                </a:cubicBezTo>
                <a:cubicBezTo>
                  <a:pt x="91" y="510"/>
                  <a:pt x="90" y="509"/>
                  <a:pt x="90" y="508"/>
                </a:cubicBezTo>
                <a:cubicBezTo>
                  <a:pt x="89" y="508"/>
                  <a:pt x="89" y="508"/>
                  <a:pt x="89" y="508"/>
                </a:cubicBezTo>
                <a:cubicBezTo>
                  <a:pt x="90" y="507"/>
                  <a:pt x="92" y="507"/>
                  <a:pt x="93" y="507"/>
                </a:cubicBezTo>
                <a:cubicBezTo>
                  <a:pt x="93" y="507"/>
                  <a:pt x="93" y="508"/>
                  <a:pt x="93" y="508"/>
                </a:cubicBezTo>
                <a:cubicBezTo>
                  <a:pt x="93" y="509"/>
                  <a:pt x="93" y="511"/>
                  <a:pt x="93" y="512"/>
                </a:cubicBezTo>
                <a:cubicBezTo>
                  <a:pt x="93" y="512"/>
                  <a:pt x="93" y="512"/>
                  <a:pt x="93" y="512"/>
                </a:cubicBezTo>
                <a:close/>
                <a:moveTo>
                  <a:pt x="85" y="216"/>
                </a:moveTo>
                <a:cubicBezTo>
                  <a:pt x="85" y="215"/>
                  <a:pt x="85" y="215"/>
                  <a:pt x="85" y="214"/>
                </a:cubicBezTo>
                <a:cubicBezTo>
                  <a:pt x="87" y="214"/>
                  <a:pt x="88" y="215"/>
                  <a:pt x="89" y="215"/>
                </a:cubicBezTo>
                <a:cubicBezTo>
                  <a:pt x="90" y="215"/>
                  <a:pt x="91" y="215"/>
                  <a:pt x="91" y="214"/>
                </a:cubicBezTo>
                <a:cubicBezTo>
                  <a:pt x="92" y="216"/>
                  <a:pt x="94" y="217"/>
                  <a:pt x="97" y="218"/>
                </a:cubicBezTo>
                <a:cubicBezTo>
                  <a:pt x="97" y="219"/>
                  <a:pt x="97" y="220"/>
                  <a:pt x="97" y="221"/>
                </a:cubicBezTo>
                <a:cubicBezTo>
                  <a:pt x="96" y="221"/>
                  <a:pt x="95" y="223"/>
                  <a:pt x="94" y="224"/>
                </a:cubicBezTo>
                <a:cubicBezTo>
                  <a:pt x="94" y="224"/>
                  <a:pt x="94" y="224"/>
                  <a:pt x="94" y="224"/>
                </a:cubicBezTo>
                <a:cubicBezTo>
                  <a:pt x="93" y="219"/>
                  <a:pt x="90" y="216"/>
                  <a:pt x="85" y="216"/>
                </a:cubicBezTo>
                <a:close/>
                <a:moveTo>
                  <a:pt x="94" y="240"/>
                </a:moveTo>
                <a:cubicBezTo>
                  <a:pt x="95" y="240"/>
                  <a:pt x="95" y="239"/>
                  <a:pt x="96" y="239"/>
                </a:cubicBezTo>
                <a:cubicBezTo>
                  <a:pt x="96" y="239"/>
                  <a:pt x="95" y="240"/>
                  <a:pt x="95" y="240"/>
                </a:cubicBezTo>
                <a:cubicBezTo>
                  <a:pt x="95" y="240"/>
                  <a:pt x="95" y="240"/>
                  <a:pt x="95" y="240"/>
                </a:cubicBezTo>
                <a:cubicBezTo>
                  <a:pt x="95" y="240"/>
                  <a:pt x="95" y="240"/>
                  <a:pt x="94" y="240"/>
                </a:cubicBezTo>
                <a:close/>
                <a:moveTo>
                  <a:pt x="98" y="254"/>
                </a:moveTo>
                <a:cubicBezTo>
                  <a:pt x="97" y="253"/>
                  <a:pt x="97" y="253"/>
                  <a:pt x="96" y="253"/>
                </a:cubicBezTo>
                <a:cubicBezTo>
                  <a:pt x="97" y="252"/>
                  <a:pt x="99" y="251"/>
                  <a:pt x="100" y="249"/>
                </a:cubicBezTo>
                <a:cubicBezTo>
                  <a:pt x="100" y="249"/>
                  <a:pt x="100" y="249"/>
                  <a:pt x="100" y="249"/>
                </a:cubicBezTo>
                <a:cubicBezTo>
                  <a:pt x="99" y="251"/>
                  <a:pt x="99" y="252"/>
                  <a:pt x="98" y="254"/>
                </a:cubicBezTo>
                <a:close/>
                <a:moveTo>
                  <a:pt x="104" y="173"/>
                </a:moveTo>
                <a:cubicBezTo>
                  <a:pt x="104" y="173"/>
                  <a:pt x="104" y="174"/>
                  <a:pt x="104" y="174"/>
                </a:cubicBezTo>
                <a:cubicBezTo>
                  <a:pt x="103" y="172"/>
                  <a:pt x="102" y="171"/>
                  <a:pt x="100" y="169"/>
                </a:cubicBezTo>
                <a:cubicBezTo>
                  <a:pt x="102" y="169"/>
                  <a:pt x="103" y="169"/>
                  <a:pt x="104" y="168"/>
                </a:cubicBezTo>
                <a:cubicBezTo>
                  <a:pt x="105" y="168"/>
                  <a:pt x="106" y="169"/>
                  <a:pt x="106" y="169"/>
                </a:cubicBezTo>
                <a:cubicBezTo>
                  <a:pt x="105" y="170"/>
                  <a:pt x="105" y="172"/>
                  <a:pt x="104" y="173"/>
                </a:cubicBezTo>
                <a:close/>
                <a:moveTo>
                  <a:pt x="110" y="142"/>
                </a:moveTo>
                <a:cubicBezTo>
                  <a:pt x="110" y="142"/>
                  <a:pt x="111" y="141"/>
                  <a:pt x="111" y="140"/>
                </a:cubicBezTo>
                <a:cubicBezTo>
                  <a:pt x="111" y="140"/>
                  <a:pt x="111" y="140"/>
                  <a:pt x="112" y="141"/>
                </a:cubicBezTo>
                <a:cubicBezTo>
                  <a:pt x="111" y="141"/>
                  <a:pt x="111" y="141"/>
                  <a:pt x="111" y="141"/>
                </a:cubicBezTo>
                <a:cubicBezTo>
                  <a:pt x="111" y="145"/>
                  <a:pt x="113" y="148"/>
                  <a:pt x="116" y="149"/>
                </a:cubicBezTo>
                <a:cubicBezTo>
                  <a:pt x="116" y="150"/>
                  <a:pt x="116" y="150"/>
                  <a:pt x="116" y="150"/>
                </a:cubicBezTo>
                <a:cubicBezTo>
                  <a:pt x="115" y="149"/>
                  <a:pt x="113" y="148"/>
                  <a:pt x="110" y="148"/>
                </a:cubicBezTo>
                <a:cubicBezTo>
                  <a:pt x="109" y="148"/>
                  <a:pt x="108" y="148"/>
                  <a:pt x="107" y="149"/>
                </a:cubicBezTo>
                <a:cubicBezTo>
                  <a:pt x="109" y="147"/>
                  <a:pt x="110" y="145"/>
                  <a:pt x="110" y="142"/>
                </a:cubicBezTo>
                <a:close/>
                <a:moveTo>
                  <a:pt x="116" y="569"/>
                </a:moveTo>
                <a:cubicBezTo>
                  <a:pt x="115" y="569"/>
                  <a:pt x="115" y="569"/>
                  <a:pt x="115" y="570"/>
                </a:cubicBezTo>
                <a:cubicBezTo>
                  <a:pt x="113" y="569"/>
                  <a:pt x="111" y="568"/>
                  <a:pt x="109" y="567"/>
                </a:cubicBezTo>
                <a:cubicBezTo>
                  <a:pt x="110" y="567"/>
                  <a:pt x="110" y="566"/>
                  <a:pt x="110" y="565"/>
                </a:cubicBezTo>
                <a:cubicBezTo>
                  <a:pt x="112" y="566"/>
                  <a:pt x="114" y="567"/>
                  <a:pt x="116" y="567"/>
                </a:cubicBezTo>
                <a:cubicBezTo>
                  <a:pt x="116" y="567"/>
                  <a:pt x="116" y="568"/>
                  <a:pt x="116" y="568"/>
                </a:cubicBezTo>
                <a:cubicBezTo>
                  <a:pt x="116" y="568"/>
                  <a:pt x="116" y="569"/>
                  <a:pt x="116" y="569"/>
                </a:cubicBezTo>
                <a:close/>
                <a:moveTo>
                  <a:pt x="116" y="278"/>
                </a:moveTo>
                <a:cubicBezTo>
                  <a:pt x="116" y="278"/>
                  <a:pt x="115" y="278"/>
                  <a:pt x="115" y="278"/>
                </a:cubicBezTo>
                <a:cubicBezTo>
                  <a:pt x="114" y="278"/>
                  <a:pt x="113" y="277"/>
                  <a:pt x="112" y="277"/>
                </a:cubicBezTo>
                <a:cubicBezTo>
                  <a:pt x="112" y="277"/>
                  <a:pt x="111" y="278"/>
                  <a:pt x="111" y="278"/>
                </a:cubicBezTo>
                <a:cubicBezTo>
                  <a:pt x="112" y="276"/>
                  <a:pt x="112" y="274"/>
                  <a:pt x="112" y="273"/>
                </a:cubicBezTo>
                <a:cubicBezTo>
                  <a:pt x="112" y="271"/>
                  <a:pt x="112" y="269"/>
                  <a:pt x="111" y="268"/>
                </a:cubicBezTo>
                <a:cubicBezTo>
                  <a:pt x="112" y="268"/>
                  <a:pt x="113" y="268"/>
                  <a:pt x="113" y="267"/>
                </a:cubicBezTo>
                <a:cubicBezTo>
                  <a:pt x="114" y="268"/>
                  <a:pt x="114" y="268"/>
                  <a:pt x="114" y="269"/>
                </a:cubicBezTo>
                <a:cubicBezTo>
                  <a:pt x="114" y="269"/>
                  <a:pt x="114" y="270"/>
                  <a:pt x="114" y="271"/>
                </a:cubicBezTo>
                <a:cubicBezTo>
                  <a:pt x="114" y="273"/>
                  <a:pt x="115" y="276"/>
                  <a:pt x="117" y="277"/>
                </a:cubicBezTo>
                <a:cubicBezTo>
                  <a:pt x="117" y="278"/>
                  <a:pt x="116" y="278"/>
                  <a:pt x="116" y="278"/>
                </a:cubicBezTo>
                <a:close/>
                <a:moveTo>
                  <a:pt x="116" y="105"/>
                </a:moveTo>
                <a:cubicBezTo>
                  <a:pt x="116" y="105"/>
                  <a:pt x="116" y="105"/>
                  <a:pt x="116" y="105"/>
                </a:cubicBezTo>
                <a:cubicBezTo>
                  <a:pt x="114" y="105"/>
                  <a:pt x="112" y="105"/>
                  <a:pt x="111" y="106"/>
                </a:cubicBezTo>
                <a:cubicBezTo>
                  <a:pt x="111" y="105"/>
                  <a:pt x="111" y="105"/>
                  <a:pt x="111" y="104"/>
                </a:cubicBezTo>
                <a:cubicBezTo>
                  <a:pt x="111" y="102"/>
                  <a:pt x="110" y="100"/>
                  <a:pt x="109" y="99"/>
                </a:cubicBezTo>
                <a:cubicBezTo>
                  <a:pt x="111" y="99"/>
                  <a:pt x="112" y="100"/>
                  <a:pt x="114" y="100"/>
                </a:cubicBezTo>
                <a:cubicBezTo>
                  <a:pt x="116" y="100"/>
                  <a:pt x="119" y="99"/>
                  <a:pt x="121" y="97"/>
                </a:cubicBezTo>
                <a:cubicBezTo>
                  <a:pt x="120" y="98"/>
                  <a:pt x="119" y="100"/>
                  <a:pt x="119" y="102"/>
                </a:cubicBezTo>
                <a:cubicBezTo>
                  <a:pt x="119" y="103"/>
                  <a:pt x="119" y="103"/>
                  <a:pt x="119" y="103"/>
                </a:cubicBezTo>
                <a:cubicBezTo>
                  <a:pt x="118" y="104"/>
                  <a:pt x="117" y="104"/>
                  <a:pt x="116" y="105"/>
                </a:cubicBezTo>
                <a:close/>
                <a:moveTo>
                  <a:pt x="120" y="199"/>
                </a:moveTo>
                <a:cubicBezTo>
                  <a:pt x="120" y="199"/>
                  <a:pt x="120" y="199"/>
                  <a:pt x="120" y="198"/>
                </a:cubicBezTo>
                <a:cubicBezTo>
                  <a:pt x="120" y="199"/>
                  <a:pt x="120" y="199"/>
                  <a:pt x="120" y="199"/>
                </a:cubicBezTo>
                <a:cubicBezTo>
                  <a:pt x="120" y="199"/>
                  <a:pt x="120" y="199"/>
                  <a:pt x="120" y="199"/>
                </a:cubicBezTo>
                <a:close/>
                <a:moveTo>
                  <a:pt x="120" y="195"/>
                </a:moveTo>
                <a:cubicBezTo>
                  <a:pt x="120" y="194"/>
                  <a:pt x="120" y="193"/>
                  <a:pt x="120" y="192"/>
                </a:cubicBezTo>
                <a:cubicBezTo>
                  <a:pt x="120" y="192"/>
                  <a:pt x="120" y="192"/>
                  <a:pt x="121" y="192"/>
                </a:cubicBezTo>
                <a:cubicBezTo>
                  <a:pt x="121" y="192"/>
                  <a:pt x="121" y="192"/>
                  <a:pt x="122" y="192"/>
                </a:cubicBezTo>
                <a:cubicBezTo>
                  <a:pt x="121" y="193"/>
                  <a:pt x="121" y="194"/>
                  <a:pt x="120" y="195"/>
                </a:cubicBezTo>
                <a:close/>
                <a:moveTo>
                  <a:pt x="125" y="396"/>
                </a:moveTo>
                <a:cubicBezTo>
                  <a:pt x="124" y="396"/>
                  <a:pt x="124" y="395"/>
                  <a:pt x="123" y="395"/>
                </a:cubicBezTo>
                <a:cubicBezTo>
                  <a:pt x="123" y="395"/>
                  <a:pt x="123" y="395"/>
                  <a:pt x="123" y="395"/>
                </a:cubicBezTo>
                <a:cubicBezTo>
                  <a:pt x="124" y="395"/>
                  <a:pt x="124" y="395"/>
                  <a:pt x="125" y="395"/>
                </a:cubicBezTo>
                <a:cubicBezTo>
                  <a:pt x="127" y="395"/>
                  <a:pt x="129" y="394"/>
                  <a:pt x="131" y="393"/>
                </a:cubicBezTo>
                <a:cubicBezTo>
                  <a:pt x="131" y="393"/>
                  <a:pt x="131" y="393"/>
                  <a:pt x="132" y="393"/>
                </a:cubicBezTo>
                <a:cubicBezTo>
                  <a:pt x="132" y="394"/>
                  <a:pt x="131" y="394"/>
                  <a:pt x="131" y="395"/>
                </a:cubicBezTo>
                <a:cubicBezTo>
                  <a:pt x="131" y="397"/>
                  <a:pt x="132" y="398"/>
                  <a:pt x="133" y="400"/>
                </a:cubicBezTo>
                <a:cubicBezTo>
                  <a:pt x="133" y="400"/>
                  <a:pt x="132" y="400"/>
                  <a:pt x="132" y="401"/>
                </a:cubicBezTo>
                <a:cubicBezTo>
                  <a:pt x="132" y="401"/>
                  <a:pt x="132" y="401"/>
                  <a:pt x="132" y="401"/>
                </a:cubicBezTo>
                <a:cubicBezTo>
                  <a:pt x="131" y="398"/>
                  <a:pt x="128" y="396"/>
                  <a:pt x="125" y="396"/>
                </a:cubicBezTo>
                <a:close/>
                <a:moveTo>
                  <a:pt x="134" y="496"/>
                </a:moveTo>
                <a:cubicBezTo>
                  <a:pt x="134" y="496"/>
                  <a:pt x="134" y="496"/>
                  <a:pt x="134" y="496"/>
                </a:cubicBezTo>
                <a:cubicBezTo>
                  <a:pt x="133" y="495"/>
                  <a:pt x="133" y="494"/>
                  <a:pt x="132" y="493"/>
                </a:cubicBezTo>
                <a:cubicBezTo>
                  <a:pt x="132" y="493"/>
                  <a:pt x="132" y="493"/>
                  <a:pt x="132" y="493"/>
                </a:cubicBezTo>
                <a:cubicBezTo>
                  <a:pt x="132" y="493"/>
                  <a:pt x="133" y="493"/>
                  <a:pt x="134" y="493"/>
                </a:cubicBezTo>
                <a:cubicBezTo>
                  <a:pt x="134" y="493"/>
                  <a:pt x="135" y="493"/>
                  <a:pt x="135" y="493"/>
                </a:cubicBezTo>
                <a:cubicBezTo>
                  <a:pt x="135" y="494"/>
                  <a:pt x="134" y="495"/>
                  <a:pt x="134" y="496"/>
                </a:cubicBezTo>
                <a:close/>
                <a:moveTo>
                  <a:pt x="139" y="258"/>
                </a:moveTo>
                <a:cubicBezTo>
                  <a:pt x="138" y="258"/>
                  <a:pt x="138" y="258"/>
                  <a:pt x="138" y="257"/>
                </a:cubicBezTo>
                <a:cubicBezTo>
                  <a:pt x="138" y="257"/>
                  <a:pt x="138" y="257"/>
                  <a:pt x="139" y="257"/>
                </a:cubicBezTo>
                <a:cubicBezTo>
                  <a:pt x="139" y="257"/>
                  <a:pt x="139" y="258"/>
                  <a:pt x="139" y="258"/>
                </a:cubicBezTo>
                <a:close/>
                <a:moveTo>
                  <a:pt x="144" y="220"/>
                </a:moveTo>
                <a:cubicBezTo>
                  <a:pt x="144" y="221"/>
                  <a:pt x="143" y="221"/>
                  <a:pt x="143" y="222"/>
                </a:cubicBezTo>
                <a:cubicBezTo>
                  <a:pt x="142" y="222"/>
                  <a:pt x="141" y="221"/>
                  <a:pt x="141" y="221"/>
                </a:cubicBezTo>
                <a:cubicBezTo>
                  <a:pt x="139" y="219"/>
                  <a:pt x="137" y="218"/>
                  <a:pt x="134" y="217"/>
                </a:cubicBezTo>
                <a:cubicBezTo>
                  <a:pt x="135" y="216"/>
                  <a:pt x="135" y="215"/>
                  <a:pt x="135" y="213"/>
                </a:cubicBezTo>
                <a:cubicBezTo>
                  <a:pt x="135" y="211"/>
                  <a:pt x="134" y="209"/>
                  <a:pt x="132" y="207"/>
                </a:cubicBezTo>
                <a:cubicBezTo>
                  <a:pt x="132" y="207"/>
                  <a:pt x="132" y="207"/>
                  <a:pt x="132" y="207"/>
                </a:cubicBezTo>
                <a:cubicBezTo>
                  <a:pt x="134" y="207"/>
                  <a:pt x="135" y="207"/>
                  <a:pt x="135" y="207"/>
                </a:cubicBezTo>
                <a:cubicBezTo>
                  <a:pt x="139" y="207"/>
                  <a:pt x="141" y="205"/>
                  <a:pt x="143" y="202"/>
                </a:cubicBezTo>
                <a:cubicBezTo>
                  <a:pt x="143" y="202"/>
                  <a:pt x="143" y="203"/>
                  <a:pt x="143" y="203"/>
                </a:cubicBezTo>
                <a:cubicBezTo>
                  <a:pt x="143" y="204"/>
                  <a:pt x="143" y="206"/>
                  <a:pt x="144" y="207"/>
                </a:cubicBezTo>
                <a:cubicBezTo>
                  <a:pt x="144" y="208"/>
                  <a:pt x="144" y="208"/>
                  <a:pt x="145" y="209"/>
                </a:cubicBezTo>
                <a:cubicBezTo>
                  <a:pt x="143" y="211"/>
                  <a:pt x="143" y="213"/>
                  <a:pt x="143" y="215"/>
                </a:cubicBezTo>
                <a:cubicBezTo>
                  <a:pt x="143" y="217"/>
                  <a:pt x="143" y="219"/>
                  <a:pt x="144" y="220"/>
                </a:cubicBezTo>
                <a:close/>
                <a:moveTo>
                  <a:pt x="144" y="199"/>
                </a:moveTo>
                <a:cubicBezTo>
                  <a:pt x="144" y="199"/>
                  <a:pt x="144" y="199"/>
                  <a:pt x="144" y="198"/>
                </a:cubicBezTo>
                <a:cubicBezTo>
                  <a:pt x="144" y="197"/>
                  <a:pt x="143" y="196"/>
                  <a:pt x="143" y="195"/>
                </a:cubicBezTo>
                <a:cubicBezTo>
                  <a:pt x="143" y="195"/>
                  <a:pt x="143" y="195"/>
                  <a:pt x="143" y="195"/>
                </a:cubicBezTo>
                <a:cubicBezTo>
                  <a:pt x="144" y="196"/>
                  <a:pt x="144" y="197"/>
                  <a:pt x="145" y="197"/>
                </a:cubicBezTo>
                <a:cubicBezTo>
                  <a:pt x="144" y="198"/>
                  <a:pt x="144" y="198"/>
                  <a:pt x="144" y="199"/>
                </a:cubicBezTo>
                <a:close/>
                <a:moveTo>
                  <a:pt x="143" y="172"/>
                </a:moveTo>
                <a:cubicBezTo>
                  <a:pt x="144" y="171"/>
                  <a:pt x="146" y="170"/>
                  <a:pt x="147" y="168"/>
                </a:cubicBezTo>
                <a:cubicBezTo>
                  <a:pt x="148" y="170"/>
                  <a:pt x="150" y="171"/>
                  <a:pt x="152" y="171"/>
                </a:cubicBezTo>
                <a:cubicBezTo>
                  <a:pt x="153" y="171"/>
                  <a:pt x="153" y="171"/>
                  <a:pt x="153" y="171"/>
                </a:cubicBezTo>
                <a:cubicBezTo>
                  <a:pt x="154" y="173"/>
                  <a:pt x="155" y="174"/>
                  <a:pt x="156" y="175"/>
                </a:cubicBezTo>
                <a:cubicBezTo>
                  <a:pt x="155" y="176"/>
                  <a:pt x="154" y="176"/>
                  <a:pt x="153" y="176"/>
                </a:cubicBezTo>
                <a:cubicBezTo>
                  <a:pt x="152" y="176"/>
                  <a:pt x="152" y="176"/>
                  <a:pt x="151" y="176"/>
                </a:cubicBezTo>
                <a:cubicBezTo>
                  <a:pt x="149" y="176"/>
                  <a:pt x="148" y="177"/>
                  <a:pt x="147" y="177"/>
                </a:cubicBezTo>
                <a:cubicBezTo>
                  <a:pt x="146" y="175"/>
                  <a:pt x="145" y="173"/>
                  <a:pt x="143" y="172"/>
                </a:cubicBezTo>
                <a:close/>
                <a:moveTo>
                  <a:pt x="155" y="278"/>
                </a:moveTo>
                <a:cubicBezTo>
                  <a:pt x="155" y="278"/>
                  <a:pt x="155" y="278"/>
                  <a:pt x="155" y="278"/>
                </a:cubicBezTo>
                <a:cubicBezTo>
                  <a:pt x="155" y="278"/>
                  <a:pt x="155" y="278"/>
                  <a:pt x="155" y="277"/>
                </a:cubicBezTo>
                <a:cubicBezTo>
                  <a:pt x="155" y="277"/>
                  <a:pt x="155" y="278"/>
                  <a:pt x="155" y="278"/>
                </a:cubicBezTo>
                <a:close/>
                <a:moveTo>
                  <a:pt x="150" y="355"/>
                </a:moveTo>
                <a:cubicBezTo>
                  <a:pt x="151" y="355"/>
                  <a:pt x="151" y="355"/>
                  <a:pt x="151" y="355"/>
                </a:cubicBezTo>
                <a:cubicBezTo>
                  <a:pt x="151" y="355"/>
                  <a:pt x="151" y="355"/>
                  <a:pt x="150" y="355"/>
                </a:cubicBezTo>
                <a:cubicBezTo>
                  <a:pt x="150" y="355"/>
                  <a:pt x="150" y="355"/>
                  <a:pt x="150" y="355"/>
                </a:cubicBezTo>
                <a:close/>
                <a:moveTo>
                  <a:pt x="157" y="618"/>
                </a:moveTo>
                <a:cubicBezTo>
                  <a:pt x="155" y="619"/>
                  <a:pt x="153" y="620"/>
                  <a:pt x="152" y="621"/>
                </a:cubicBezTo>
                <a:cubicBezTo>
                  <a:pt x="151" y="620"/>
                  <a:pt x="151" y="619"/>
                  <a:pt x="151" y="618"/>
                </a:cubicBezTo>
                <a:cubicBezTo>
                  <a:pt x="152" y="618"/>
                  <a:pt x="153" y="618"/>
                  <a:pt x="155" y="617"/>
                </a:cubicBezTo>
                <a:cubicBezTo>
                  <a:pt x="155" y="617"/>
                  <a:pt x="156" y="618"/>
                  <a:pt x="157" y="618"/>
                </a:cubicBezTo>
                <a:cubicBezTo>
                  <a:pt x="157" y="618"/>
                  <a:pt x="157" y="618"/>
                  <a:pt x="157" y="618"/>
                </a:cubicBezTo>
                <a:close/>
                <a:moveTo>
                  <a:pt x="152" y="156"/>
                </a:moveTo>
                <a:cubicBezTo>
                  <a:pt x="149" y="156"/>
                  <a:pt x="147" y="157"/>
                  <a:pt x="146" y="160"/>
                </a:cubicBezTo>
                <a:cubicBezTo>
                  <a:pt x="146" y="159"/>
                  <a:pt x="145" y="159"/>
                  <a:pt x="145" y="159"/>
                </a:cubicBezTo>
                <a:cubicBezTo>
                  <a:pt x="146" y="158"/>
                  <a:pt x="147" y="157"/>
                  <a:pt x="148" y="156"/>
                </a:cubicBezTo>
                <a:cubicBezTo>
                  <a:pt x="150" y="154"/>
                  <a:pt x="152" y="152"/>
                  <a:pt x="152" y="149"/>
                </a:cubicBezTo>
                <a:cubicBezTo>
                  <a:pt x="154" y="150"/>
                  <a:pt x="156" y="151"/>
                  <a:pt x="157" y="151"/>
                </a:cubicBezTo>
                <a:cubicBezTo>
                  <a:pt x="158" y="151"/>
                  <a:pt x="158" y="151"/>
                  <a:pt x="159" y="151"/>
                </a:cubicBezTo>
                <a:cubicBezTo>
                  <a:pt x="159" y="152"/>
                  <a:pt x="158" y="153"/>
                  <a:pt x="158" y="154"/>
                </a:cubicBezTo>
                <a:cubicBezTo>
                  <a:pt x="158" y="156"/>
                  <a:pt x="160" y="158"/>
                  <a:pt x="162" y="160"/>
                </a:cubicBezTo>
                <a:cubicBezTo>
                  <a:pt x="161" y="160"/>
                  <a:pt x="160" y="160"/>
                  <a:pt x="159" y="160"/>
                </a:cubicBezTo>
                <a:cubicBezTo>
                  <a:pt x="158" y="158"/>
                  <a:pt x="155" y="156"/>
                  <a:pt x="152" y="156"/>
                </a:cubicBezTo>
                <a:close/>
                <a:moveTo>
                  <a:pt x="166" y="571"/>
                </a:moveTo>
                <a:cubicBezTo>
                  <a:pt x="164" y="572"/>
                  <a:pt x="162" y="574"/>
                  <a:pt x="162" y="576"/>
                </a:cubicBezTo>
                <a:cubicBezTo>
                  <a:pt x="161" y="576"/>
                  <a:pt x="161" y="576"/>
                  <a:pt x="160" y="576"/>
                </a:cubicBezTo>
                <a:cubicBezTo>
                  <a:pt x="162" y="575"/>
                  <a:pt x="163" y="572"/>
                  <a:pt x="163" y="570"/>
                </a:cubicBezTo>
                <a:cubicBezTo>
                  <a:pt x="163" y="570"/>
                  <a:pt x="163" y="570"/>
                  <a:pt x="163" y="569"/>
                </a:cubicBezTo>
                <a:cubicBezTo>
                  <a:pt x="164" y="568"/>
                  <a:pt x="165" y="567"/>
                  <a:pt x="165" y="566"/>
                </a:cubicBezTo>
                <a:cubicBezTo>
                  <a:pt x="165" y="567"/>
                  <a:pt x="166" y="569"/>
                  <a:pt x="167" y="570"/>
                </a:cubicBezTo>
                <a:cubicBezTo>
                  <a:pt x="167" y="571"/>
                  <a:pt x="166" y="571"/>
                  <a:pt x="166" y="571"/>
                </a:cubicBezTo>
                <a:close/>
                <a:moveTo>
                  <a:pt x="169" y="254"/>
                </a:moveTo>
                <a:cubicBezTo>
                  <a:pt x="169" y="254"/>
                  <a:pt x="169" y="253"/>
                  <a:pt x="169" y="252"/>
                </a:cubicBezTo>
                <a:cubicBezTo>
                  <a:pt x="169" y="251"/>
                  <a:pt x="169" y="251"/>
                  <a:pt x="169" y="250"/>
                </a:cubicBezTo>
                <a:cubicBezTo>
                  <a:pt x="170" y="250"/>
                  <a:pt x="170" y="251"/>
                  <a:pt x="171" y="251"/>
                </a:cubicBezTo>
                <a:cubicBezTo>
                  <a:pt x="171" y="252"/>
                  <a:pt x="171" y="253"/>
                  <a:pt x="171" y="253"/>
                </a:cubicBezTo>
                <a:cubicBezTo>
                  <a:pt x="171" y="254"/>
                  <a:pt x="170" y="254"/>
                  <a:pt x="169" y="254"/>
                </a:cubicBezTo>
                <a:close/>
                <a:moveTo>
                  <a:pt x="172" y="223"/>
                </a:moveTo>
                <a:cubicBezTo>
                  <a:pt x="171" y="223"/>
                  <a:pt x="171" y="223"/>
                  <a:pt x="170" y="224"/>
                </a:cubicBezTo>
                <a:cubicBezTo>
                  <a:pt x="170" y="224"/>
                  <a:pt x="170" y="223"/>
                  <a:pt x="169" y="223"/>
                </a:cubicBezTo>
                <a:cubicBezTo>
                  <a:pt x="170" y="222"/>
                  <a:pt x="170" y="222"/>
                  <a:pt x="170" y="221"/>
                </a:cubicBezTo>
                <a:cubicBezTo>
                  <a:pt x="171" y="222"/>
                  <a:pt x="173" y="222"/>
                  <a:pt x="174" y="222"/>
                </a:cubicBezTo>
                <a:cubicBezTo>
                  <a:pt x="173" y="222"/>
                  <a:pt x="173" y="223"/>
                  <a:pt x="172" y="223"/>
                </a:cubicBezTo>
                <a:close/>
                <a:moveTo>
                  <a:pt x="167" y="208"/>
                </a:moveTo>
                <a:cubicBezTo>
                  <a:pt x="167" y="207"/>
                  <a:pt x="167" y="207"/>
                  <a:pt x="167" y="207"/>
                </a:cubicBezTo>
                <a:cubicBezTo>
                  <a:pt x="167" y="205"/>
                  <a:pt x="167" y="204"/>
                  <a:pt x="167" y="203"/>
                </a:cubicBezTo>
                <a:cubicBezTo>
                  <a:pt x="168" y="202"/>
                  <a:pt x="169" y="200"/>
                  <a:pt x="170" y="198"/>
                </a:cubicBezTo>
                <a:cubicBezTo>
                  <a:pt x="171" y="201"/>
                  <a:pt x="174" y="202"/>
                  <a:pt x="176" y="202"/>
                </a:cubicBezTo>
                <a:cubicBezTo>
                  <a:pt x="179" y="202"/>
                  <a:pt x="181" y="201"/>
                  <a:pt x="182" y="200"/>
                </a:cubicBezTo>
                <a:cubicBezTo>
                  <a:pt x="182" y="200"/>
                  <a:pt x="183" y="200"/>
                  <a:pt x="183" y="200"/>
                </a:cubicBezTo>
                <a:cubicBezTo>
                  <a:pt x="183" y="200"/>
                  <a:pt x="183" y="200"/>
                  <a:pt x="183" y="201"/>
                </a:cubicBezTo>
                <a:cubicBezTo>
                  <a:pt x="182" y="202"/>
                  <a:pt x="181" y="205"/>
                  <a:pt x="181" y="207"/>
                </a:cubicBezTo>
                <a:cubicBezTo>
                  <a:pt x="181" y="207"/>
                  <a:pt x="181" y="208"/>
                  <a:pt x="181" y="208"/>
                </a:cubicBezTo>
                <a:cubicBezTo>
                  <a:pt x="179" y="206"/>
                  <a:pt x="177" y="205"/>
                  <a:pt x="174" y="205"/>
                </a:cubicBezTo>
                <a:cubicBezTo>
                  <a:pt x="171" y="205"/>
                  <a:pt x="169" y="206"/>
                  <a:pt x="167" y="208"/>
                </a:cubicBezTo>
                <a:close/>
                <a:moveTo>
                  <a:pt x="179" y="454"/>
                </a:moveTo>
                <a:cubicBezTo>
                  <a:pt x="178" y="453"/>
                  <a:pt x="178" y="453"/>
                  <a:pt x="178" y="453"/>
                </a:cubicBezTo>
                <a:cubicBezTo>
                  <a:pt x="178" y="453"/>
                  <a:pt x="178" y="452"/>
                  <a:pt x="179" y="452"/>
                </a:cubicBezTo>
                <a:cubicBezTo>
                  <a:pt x="179" y="452"/>
                  <a:pt x="179" y="453"/>
                  <a:pt x="179" y="453"/>
                </a:cubicBezTo>
                <a:cubicBezTo>
                  <a:pt x="179" y="453"/>
                  <a:pt x="179" y="454"/>
                  <a:pt x="179" y="454"/>
                </a:cubicBezTo>
                <a:close/>
                <a:moveTo>
                  <a:pt x="181" y="638"/>
                </a:moveTo>
                <a:cubicBezTo>
                  <a:pt x="181" y="638"/>
                  <a:pt x="181" y="638"/>
                  <a:pt x="181" y="638"/>
                </a:cubicBezTo>
                <a:cubicBezTo>
                  <a:pt x="181" y="637"/>
                  <a:pt x="181" y="637"/>
                  <a:pt x="181" y="637"/>
                </a:cubicBezTo>
                <a:cubicBezTo>
                  <a:pt x="181" y="637"/>
                  <a:pt x="182" y="637"/>
                  <a:pt x="182" y="637"/>
                </a:cubicBezTo>
                <a:cubicBezTo>
                  <a:pt x="182" y="637"/>
                  <a:pt x="182" y="637"/>
                  <a:pt x="182" y="637"/>
                </a:cubicBezTo>
                <a:cubicBezTo>
                  <a:pt x="182" y="638"/>
                  <a:pt x="182" y="638"/>
                  <a:pt x="182" y="638"/>
                </a:cubicBezTo>
                <a:cubicBezTo>
                  <a:pt x="182" y="638"/>
                  <a:pt x="182" y="638"/>
                  <a:pt x="181" y="638"/>
                </a:cubicBezTo>
                <a:close/>
                <a:moveTo>
                  <a:pt x="186" y="592"/>
                </a:moveTo>
                <a:cubicBezTo>
                  <a:pt x="185" y="592"/>
                  <a:pt x="185" y="592"/>
                  <a:pt x="185" y="593"/>
                </a:cubicBezTo>
                <a:cubicBezTo>
                  <a:pt x="185" y="593"/>
                  <a:pt x="184" y="593"/>
                  <a:pt x="184" y="593"/>
                </a:cubicBezTo>
                <a:cubicBezTo>
                  <a:pt x="184" y="593"/>
                  <a:pt x="183" y="593"/>
                  <a:pt x="183" y="593"/>
                </a:cubicBezTo>
                <a:cubicBezTo>
                  <a:pt x="182" y="592"/>
                  <a:pt x="181" y="592"/>
                  <a:pt x="181" y="592"/>
                </a:cubicBezTo>
                <a:cubicBezTo>
                  <a:pt x="180" y="592"/>
                  <a:pt x="180" y="591"/>
                  <a:pt x="180" y="591"/>
                </a:cubicBezTo>
                <a:cubicBezTo>
                  <a:pt x="180" y="591"/>
                  <a:pt x="181" y="591"/>
                  <a:pt x="181" y="591"/>
                </a:cubicBezTo>
                <a:cubicBezTo>
                  <a:pt x="183" y="591"/>
                  <a:pt x="184" y="591"/>
                  <a:pt x="186" y="590"/>
                </a:cubicBezTo>
                <a:cubicBezTo>
                  <a:pt x="186" y="590"/>
                  <a:pt x="186" y="590"/>
                  <a:pt x="186" y="590"/>
                </a:cubicBezTo>
                <a:cubicBezTo>
                  <a:pt x="186" y="591"/>
                  <a:pt x="186" y="591"/>
                  <a:pt x="186" y="592"/>
                </a:cubicBezTo>
                <a:close/>
                <a:moveTo>
                  <a:pt x="183" y="264"/>
                </a:moveTo>
                <a:cubicBezTo>
                  <a:pt x="183" y="264"/>
                  <a:pt x="183" y="264"/>
                  <a:pt x="183" y="263"/>
                </a:cubicBezTo>
                <a:cubicBezTo>
                  <a:pt x="183" y="264"/>
                  <a:pt x="183" y="264"/>
                  <a:pt x="183" y="264"/>
                </a:cubicBezTo>
                <a:cubicBezTo>
                  <a:pt x="183" y="264"/>
                  <a:pt x="183" y="264"/>
                  <a:pt x="183" y="264"/>
                </a:cubicBezTo>
                <a:close/>
                <a:moveTo>
                  <a:pt x="185" y="239"/>
                </a:moveTo>
                <a:cubicBezTo>
                  <a:pt x="185" y="239"/>
                  <a:pt x="185" y="240"/>
                  <a:pt x="185" y="240"/>
                </a:cubicBezTo>
                <a:cubicBezTo>
                  <a:pt x="185" y="240"/>
                  <a:pt x="185" y="240"/>
                  <a:pt x="185" y="240"/>
                </a:cubicBezTo>
                <a:cubicBezTo>
                  <a:pt x="185" y="240"/>
                  <a:pt x="185" y="239"/>
                  <a:pt x="185" y="239"/>
                </a:cubicBezTo>
                <a:cubicBezTo>
                  <a:pt x="185" y="239"/>
                  <a:pt x="185" y="239"/>
                  <a:pt x="185" y="239"/>
                </a:cubicBezTo>
                <a:close/>
                <a:moveTo>
                  <a:pt x="189" y="218"/>
                </a:moveTo>
                <a:cubicBezTo>
                  <a:pt x="188" y="218"/>
                  <a:pt x="188" y="218"/>
                  <a:pt x="187" y="218"/>
                </a:cubicBezTo>
                <a:cubicBezTo>
                  <a:pt x="186" y="218"/>
                  <a:pt x="185" y="218"/>
                  <a:pt x="184" y="219"/>
                </a:cubicBezTo>
                <a:cubicBezTo>
                  <a:pt x="184" y="219"/>
                  <a:pt x="184" y="219"/>
                  <a:pt x="184" y="219"/>
                </a:cubicBezTo>
                <a:cubicBezTo>
                  <a:pt x="182" y="219"/>
                  <a:pt x="181" y="219"/>
                  <a:pt x="179" y="220"/>
                </a:cubicBezTo>
                <a:cubicBezTo>
                  <a:pt x="179" y="220"/>
                  <a:pt x="179" y="220"/>
                  <a:pt x="179" y="220"/>
                </a:cubicBezTo>
                <a:cubicBezTo>
                  <a:pt x="181" y="219"/>
                  <a:pt x="183" y="216"/>
                  <a:pt x="183" y="213"/>
                </a:cubicBezTo>
                <a:cubicBezTo>
                  <a:pt x="183" y="213"/>
                  <a:pt x="183" y="213"/>
                  <a:pt x="183" y="213"/>
                </a:cubicBezTo>
                <a:cubicBezTo>
                  <a:pt x="184" y="215"/>
                  <a:pt x="186" y="217"/>
                  <a:pt x="189" y="217"/>
                </a:cubicBezTo>
                <a:cubicBezTo>
                  <a:pt x="189" y="217"/>
                  <a:pt x="189" y="218"/>
                  <a:pt x="189" y="218"/>
                </a:cubicBezTo>
                <a:cubicBezTo>
                  <a:pt x="189" y="218"/>
                  <a:pt x="189" y="218"/>
                  <a:pt x="189" y="218"/>
                </a:cubicBezTo>
                <a:close/>
                <a:moveTo>
                  <a:pt x="300" y="15"/>
                </a:moveTo>
                <a:cubicBezTo>
                  <a:pt x="305" y="15"/>
                  <a:pt x="309" y="11"/>
                  <a:pt x="309" y="5"/>
                </a:cubicBezTo>
                <a:cubicBezTo>
                  <a:pt x="309" y="4"/>
                  <a:pt x="309" y="3"/>
                  <a:pt x="309" y="2"/>
                </a:cubicBezTo>
                <a:cubicBezTo>
                  <a:pt x="309" y="2"/>
                  <a:pt x="309" y="2"/>
                  <a:pt x="309" y="2"/>
                </a:cubicBezTo>
                <a:cubicBezTo>
                  <a:pt x="311" y="4"/>
                  <a:pt x="313" y="5"/>
                  <a:pt x="316" y="5"/>
                </a:cubicBezTo>
                <a:cubicBezTo>
                  <a:pt x="317" y="5"/>
                  <a:pt x="318" y="5"/>
                  <a:pt x="319" y="4"/>
                </a:cubicBezTo>
                <a:cubicBezTo>
                  <a:pt x="319" y="5"/>
                  <a:pt x="320" y="5"/>
                  <a:pt x="320" y="5"/>
                </a:cubicBezTo>
                <a:cubicBezTo>
                  <a:pt x="320" y="6"/>
                  <a:pt x="320" y="7"/>
                  <a:pt x="320" y="8"/>
                </a:cubicBezTo>
                <a:cubicBezTo>
                  <a:pt x="319" y="8"/>
                  <a:pt x="318" y="8"/>
                  <a:pt x="317" y="8"/>
                </a:cubicBezTo>
                <a:cubicBezTo>
                  <a:pt x="311" y="8"/>
                  <a:pt x="306" y="12"/>
                  <a:pt x="306" y="18"/>
                </a:cubicBezTo>
                <a:cubicBezTo>
                  <a:pt x="306" y="18"/>
                  <a:pt x="306" y="18"/>
                  <a:pt x="306" y="18"/>
                </a:cubicBezTo>
                <a:cubicBezTo>
                  <a:pt x="305" y="18"/>
                  <a:pt x="304" y="19"/>
                  <a:pt x="302" y="20"/>
                </a:cubicBezTo>
                <a:cubicBezTo>
                  <a:pt x="301" y="19"/>
                  <a:pt x="300" y="19"/>
                  <a:pt x="299" y="19"/>
                </a:cubicBezTo>
                <a:cubicBezTo>
                  <a:pt x="298" y="19"/>
                  <a:pt x="297" y="19"/>
                  <a:pt x="297" y="19"/>
                </a:cubicBezTo>
                <a:cubicBezTo>
                  <a:pt x="298" y="18"/>
                  <a:pt x="300" y="17"/>
                  <a:pt x="300" y="15"/>
                </a:cubicBezTo>
                <a:close/>
                <a:moveTo>
                  <a:pt x="319" y="70"/>
                </a:moveTo>
                <a:cubicBezTo>
                  <a:pt x="314" y="71"/>
                  <a:pt x="310" y="75"/>
                  <a:pt x="310" y="81"/>
                </a:cubicBezTo>
                <a:cubicBezTo>
                  <a:pt x="310" y="83"/>
                  <a:pt x="311" y="85"/>
                  <a:pt x="312" y="87"/>
                </a:cubicBezTo>
                <a:cubicBezTo>
                  <a:pt x="311" y="86"/>
                  <a:pt x="310" y="86"/>
                  <a:pt x="310" y="86"/>
                </a:cubicBezTo>
                <a:cubicBezTo>
                  <a:pt x="309" y="84"/>
                  <a:pt x="308" y="83"/>
                  <a:pt x="307" y="82"/>
                </a:cubicBezTo>
                <a:cubicBezTo>
                  <a:pt x="309" y="80"/>
                  <a:pt x="310" y="78"/>
                  <a:pt x="310" y="76"/>
                </a:cubicBezTo>
                <a:cubicBezTo>
                  <a:pt x="310" y="76"/>
                  <a:pt x="310" y="75"/>
                  <a:pt x="309" y="75"/>
                </a:cubicBezTo>
                <a:cubicBezTo>
                  <a:pt x="313" y="73"/>
                  <a:pt x="316" y="70"/>
                  <a:pt x="316" y="66"/>
                </a:cubicBezTo>
                <a:cubicBezTo>
                  <a:pt x="316" y="65"/>
                  <a:pt x="315" y="65"/>
                  <a:pt x="315" y="64"/>
                </a:cubicBezTo>
                <a:cubicBezTo>
                  <a:pt x="316" y="64"/>
                  <a:pt x="316" y="64"/>
                  <a:pt x="316" y="64"/>
                </a:cubicBezTo>
                <a:cubicBezTo>
                  <a:pt x="317" y="64"/>
                  <a:pt x="318" y="64"/>
                  <a:pt x="319" y="64"/>
                </a:cubicBezTo>
                <a:cubicBezTo>
                  <a:pt x="320" y="64"/>
                  <a:pt x="320" y="65"/>
                  <a:pt x="320" y="66"/>
                </a:cubicBezTo>
                <a:cubicBezTo>
                  <a:pt x="319" y="67"/>
                  <a:pt x="319" y="68"/>
                  <a:pt x="319" y="69"/>
                </a:cubicBezTo>
                <a:cubicBezTo>
                  <a:pt x="319" y="69"/>
                  <a:pt x="319" y="70"/>
                  <a:pt x="319" y="70"/>
                </a:cubicBezTo>
                <a:close/>
                <a:moveTo>
                  <a:pt x="305" y="106"/>
                </a:moveTo>
                <a:cubicBezTo>
                  <a:pt x="305" y="105"/>
                  <a:pt x="304" y="105"/>
                  <a:pt x="304" y="105"/>
                </a:cubicBezTo>
                <a:cubicBezTo>
                  <a:pt x="304" y="105"/>
                  <a:pt x="304" y="104"/>
                  <a:pt x="304" y="104"/>
                </a:cubicBezTo>
                <a:cubicBezTo>
                  <a:pt x="305" y="104"/>
                  <a:pt x="306" y="104"/>
                  <a:pt x="306" y="104"/>
                </a:cubicBezTo>
                <a:cubicBezTo>
                  <a:pt x="307" y="104"/>
                  <a:pt x="308" y="104"/>
                  <a:pt x="309" y="104"/>
                </a:cubicBezTo>
                <a:cubicBezTo>
                  <a:pt x="310" y="104"/>
                  <a:pt x="311" y="104"/>
                  <a:pt x="312" y="104"/>
                </a:cubicBezTo>
                <a:cubicBezTo>
                  <a:pt x="313" y="104"/>
                  <a:pt x="313" y="104"/>
                  <a:pt x="314" y="104"/>
                </a:cubicBezTo>
                <a:cubicBezTo>
                  <a:pt x="315" y="104"/>
                  <a:pt x="315" y="104"/>
                  <a:pt x="316" y="104"/>
                </a:cubicBezTo>
                <a:cubicBezTo>
                  <a:pt x="316" y="104"/>
                  <a:pt x="316" y="105"/>
                  <a:pt x="316" y="106"/>
                </a:cubicBezTo>
                <a:cubicBezTo>
                  <a:pt x="316" y="108"/>
                  <a:pt x="316" y="109"/>
                  <a:pt x="318" y="111"/>
                </a:cubicBezTo>
                <a:cubicBezTo>
                  <a:pt x="317" y="111"/>
                  <a:pt x="317" y="112"/>
                  <a:pt x="317" y="113"/>
                </a:cubicBezTo>
                <a:cubicBezTo>
                  <a:pt x="317" y="113"/>
                  <a:pt x="317" y="114"/>
                  <a:pt x="318" y="115"/>
                </a:cubicBezTo>
                <a:cubicBezTo>
                  <a:pt x="317" y="115"/>
                  <a:pt x="317" y="115"/>
                  <a:pt x="316" y="115"/>
                </a:cubicBezTo>
                <a:cubicBezTo>
                  <a:pt x="314" y="115"/>
                  <a:pt x="313" y="115"/>
                  <a:pt x="312" y="116"/>
                </a:cubicBezTo>
                <a:cubicBezTo>
                  <a:pt x="312" y="115"/>
                  <a:pt x="312" y="115"/>
                  <a:pt x="312" y="115"/>
                </a:cubicBezTo>
                <a:cubicBezTo>
                  <a:pt x="312" y="110"/>
                  <a:pt x="309" y="107"/>
                  <a:pt x="305" y="106"/>
                </a:cubicBezTo>
                <a:close/>
                <a:moveTo>
                  <a:pt x="302" y="53"/>
                </a:moveTo>
                <a:cubicBezTo>
                  <a:pt x="302" y="53"/>
                  <a:pt x="301" y="53"/>
                  <a:pt x="300" y="53"/>
                </a:cubicBezTo>
                <a:cubicBezTo>
                  <a:pt x="301" y="52"/>
                  <a:pt x="302" y="51"/>
                  <a:pt x="302" y="50"/>
                </a:cubicBezTo>
                <a:cubicBezTo>
                  <a:pt x="303" y="50"/>
                  <a:pt x="304" y="50"/>
                  <a:pt x="306" y="49"/>
                </a:cubicBezTo>
                <a:cubicBezTo>
                  <a:pt x="306" y="50"/>
                  <a:pt x="307" y="51"/>
                  <a:pt x="308" y="52"/>
                </a:cubicBezTo>
                <a:cubicBezTo>
                  <a:pt x="307" y="52"/>
                  <a:pt x="307" y="53"/>
                  <a:pt x="307" y="54"/>
                </a:cubicBezTo>
                <a:cubicBezTo>
                  <a:pt x="306" y="53"/>
                  <a:pt x="304" y="53"/>
                  <a:pt x="302" y="53"/>
                </a:cubicBezTo>
                <a:close/>
                <a:moveTo>
                  <a:pt x="314" y="143"/>
                </a:moveTo>
                <a:cubicBezTo>
                  <a:pt x="315" y="143"/>
                  <a:pt x="315" y="143"/>
                  <a:pt x="315" y="144"/>
                </a:cubicBezTo>
                <a:cubicBezTo>
                  <a:pt x="316" y="145"/>
                  <a:pt x="317" y="147"/>
                  <a:pt x="319" y="148"/>
                </a:cubicBezTo>
                <a:cubicBezTo>
                  <a:pt x="319" y="148"/>
                  <a:pt x="319" y="149"/>
                  <a:pt x="319" y="149"/>
                </a:cubicBezTo>
                <a:cubicBezTo>
                  <a:pt x="319" y="149"/>
                  <a:pt x="319" y="149"/>
                  <a:pt x="319" y="149"/>
                </a:cubicBezTo>
                <a:cubicBezTo>
                  <a:pt x="317" y="147"/>
                  <a:pt x="315" y="145"/>
                  <a:pt x="312" y="145"/>
                </a:cubicBezTo>
                <a:cubicBezTo>
                  <a:pt x="313" y="144"/>
                  <a:pt x="313" y="144"/>
                  <a:pt x="314" y="143"/>
                </a:cubicBezTo>
                <a:close/>
                <a:moveTo>
                  <a:pt x="312" y="36"/>
                </a:moveTo>
                <a:cubicBezTo>
                  <a:pt x="313" y="36"/>
                  <a:pt x="313" y="36"/>
                  <a:pt x="314" y="35"/>
                </a:cubicBezTo>
                <a:cubicBezTo>
                  <a:pt x="314" y="35"/>
                  <a:pt x="314" y="36"/>
                  <a:pt x="314" y="36"/>
                </a:cubicBezTo>
                <a:cubicBezTo>
                  <a:pt x="314" y="36"/>
                  <a:pt x="314" y="36"/>
                  <a:pt x="314" y="36"/>
                </a:cubicBezTo>
                <a:cubicBezTo>
                  <a:pt x="313" y="36"/>
                  <a:pt x="313" y="36"/>
                  <a:pt x="312" y="36"/>
                </a:cubicBezTo>
                <a:close/>
                <a:moveTo>
                  <a:pt x="291" y="21"/>
                </a:moveTo>
                <a:cubicBezTo>
                  <a:pt x="292" y="21"/>
                  <a:pt x="293" y="21"/>
                  <a:pt x="294" y="20"/>
                </a:cubicBezTo>
                <a:cubicBezTo>
                  <a:pt x="293" y="21"/>
                  <a:pt x="292" y="22"/>
                  <a:pt x="291" y="24"/>
                </a:cubicBezTo>
                <a:cubicBezTo>
                  <a:pt x="291" y="24"/>
                  <a:pt x="291" y="24"/>
                  <a:pt x="290" y="24"/>
                </a:cubicBezTo>
                <a:cubicBezTo>
                  <a:pt x="291" y="23"/>
                  <a:pt x="291" y="23"/>
                  <a:pt x="291" y="22"/>
                </a:cubicBezTo>
                <a:cubicBezTo>
                  <a:pt x="291" y="22"/>
                  <a:pt x="290" y="21"/>
                  <a:pt x="290" y="21"/>
                </a:cubicBezTo>
                <a:cubicBezTo>
                  <a:pt x="291" y="21"/>
                  <a:pt x="291" y="21"/>
                  <a:pt x="291" y="21"/>
                </a:cubicBezTo>
                <a:close/>
                <a:moveTo>
                  <a:pt x="290" y="73"/>
                </a:moveTo>
                <a:cubicBezTo>
                  <a:pt x="290" y="73"/>
                  <a:pt x="290" y="73"/>
                  <a:pt x="290" y="73"/>
                </a:cubicBezTo>
                <a:cubicBezTo>
                  <a:pt x="290" y="73"/>
                  <a:pt x="291" y="73"/>
                  <a:pt x="291" y="73"/>
                </a:cubicBezTo>
                <a:cubicBezTo>
                  <a:pt x="291" y="74"/>
                  <a:pt x="290" y="75"/>
                  <a:pt x="290" y="75"/>
                </a:cubicBezTo>
                <a:cubicBezTo>
                  <a:pt x="289" y="76"/>
                  <a:pt x="289" y="77"/>
                  <a:pt x="288" y="78"/>
                </a:cubicBezTo>
                <a:cubicBezTo>
                  <a:pt x="287" y="78"/>
                  <a:pt x="287" y="78"/>
                  <a:pt x="286" y="77"/>
                </a:cubicBezTo>
                <a:cubicBezTo>
                  <a:pt x="287" y="76"/>
                  <a:pt x="289" y="75"/>
                  <a:pt x="290" y="73"/>
                </a:cubicBezTo>
                <a:close/>
                <a:moveTo>
                  <a:pt x="281" y="13"/>
                </a:moveTo>
                <a:cubicBezTo>
                  <a:pt x="281" y="14"/>
                  <a:pt x="281" y="14"/>
                  <a:pt x="282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4"/>
                  <a:pt x="281" y="13"/>
                </a:cubicBezTo>
                <a:close/>
                <a:moveTo>
                  <a:pt x="280" y="8"/>
                </a:moveTo>
                <a:cubicBezTo>
                  <a:pt x="280" y="9"/>
                  <a:pt x="280" y="9"/>
                  <a:pt x="280" y="10"/>
                </a:cubicBezTo>
                <a:cubicBezTo>
                  <a:pt x="280" y="10"/>
                  <a:pt x="280" y="10"/>
                  <a:pt x="280" y="10"/>
                </a:cubicBezTo>
                <a:cubicBezTo>
                  <a:pt x="280" y="9"/>
                  <a:pt x="280" y="9"/>
                  <a:pt x="279" y="8"/>
                </a:cubicBezTo>
                <a:cubicBezTo>
                  <a:pt x="279" y="8"/>
                  <a:pt x="279" y="8"/>
                  <a:pt x="280" y="8"/>
                </a:cubicBezTo>
                <a:close/>
                <a:moveTo>
                  <a:pt x="272" y="56"/>
                </a:moveTo>
                <a:cubicBezTo>
                  <a:pt x="274" y="54"/>
                  <a:pt x="275" y="52"/>
                  <a:pt x="275" y="49"/>
                </a:cubicBezTo>
                <a:cubicBezTo>
                  <a:pt x="275" y="49"/>
                  <a:pt x="275" y="48"/>
                  <a:pt x="274" y="47"/>
                </a:cubicBezTo>
                <a:cubicBezTo>
                  <a:pt x="276" y="49"/>
                  <a:pt x="277" y="51"/>
                  <a:pt x="280" y="52"/>
                </a:cubicBezTo>
                <a:cubicBezTo>
                  <a:pt x="278" y="53"/>
                  <a:pt x="277" y="55"/>
                  <a:pt x="276" y="57"/>
                </a:cubicBezTo>
                <a:cubicBezTo>
                  <a:pt x="275" y="58"/>
                  <a:pt x="274" y="59"/>
                  <a:pt x="274" y="60"/>
                </a:cubicBezTo>
                <a:cubicBezTo>
                  <a:pt x="273" y="59"/>
                  <a:pt x="273" y="58"/>
                  <a:pt x="272" y="57"/>
                </a:cubicBezTo>
                <a:cubicBezTo>
                  <a:pt x="272" y="57"/>
                  <a:pt x="272" y="56"/>
                  <a:pt x="272" y="56"/>
                </a:cubicBezTo>
                <a:close/>
                <a:moveTo>
                  <a:pt x="280" y="78"/>
                </a:moveTo>
                <a:cubicBezTo>
                  <a:pt x="278" y="79"/>
                  <a:pt x="277" y="80"/>
                  <a:pt x="276" y="82"/>
                </a:cubicBezTo>
                <a:cubicBezTo>
                  <a:pt x="275" y="81"/>
                  <a:pt x="275" y="80"/>
                  <a:pt x="274" y="80"/>
                </a:cubicBezTo>
                <a:cubicBezTo>
                  <a:pt x="275" y="79"/>
                  <a:pt x="276" y="78"/>
                  <a:pt x="277" y="78"/>
                </a:cubicBezTo>
                <a:cubicBezTo>
                  <a:pt x="278" y="78"/>
                  <a:pt x="279" y="78"/>
                  <a:pt x="280" y="78"/>
                </a:cubicBezTo>
                <a:close/>
                <a:moveTo>
                  <a:pt x="268" y="119"/>
                </a:moveTo>
                <a:cubicBezTo>
                  <a:pt x="268" y="119"/>
                  <a:pt x="268" y="119"/>
                  <a:pt x="268" y="119"/>
                </a:cubicBezTo>
                <a:cubicBezTo>
                  <a:pt x="270" y="119"/>
                  <a:pt x="271" y="118"/>
                  <a:pt x="272" y="118"/>
                </a:cubicBezTo>
                <a:cubicBezTo>
                  <a:pt x="272" y="118"/>
                  <a:pt x="272" y="118"/>
                  <a:pt x="273" y="118"/>
                </a:cubicBezTo>
                <a:cubicBezTo>
                  <a:pt x="277" y="118"/>
                  <a:pt x="281" y="114"/>
                  <a:pt x="281" y="110"/>
                </a:cubicBezTo>
                <a:cubicBezTo>
                  <a:pt x="281" y="109"/>
                  <a:pt x="281" y="108"/>
                  <a:pt x="281" y="107"/>
                </a:cubicBezTo>
                <a:cubicBezTo>
                  <a:pt x="282" y="107"/>
                  <a:pt x="283" y="106"/>
                  <a:pt x="284" y="105"/>
                </a:cubicBezTo>
                <a:cubicBezTo>
                  <a:pt x="285" y="105"/>
                  <a:pt x="286" y="106"/>
                  <a:pt x="288" y="106"/>
                </a:cubicBezTo>
                <a:cubicBezTo>
                  <a:pt x="284" y="108"/>
                  <a:pt x="281" y="111"/>
                  <a:pt x="281" y="116"/>
                </a:cubicBezTo>
                <a:cubicBezTo>
                  <a:pt x="278" y="117"/>
                  <a:pt x="277" y="120"/>
                  <a:pt x="277" y="123"/>
                </a:cubicBezTo>
                <a:cubicBezTo>
                  <a:pt x="277" y="124"/>
                  <a:pt x="277" y="124"/>
                  <a:pt x="277" y="124"/>
                </a:cubicBezTo>
                <a:cubicBezTo>
                  <a:pt x="277" y="125"/>
                  <a:pt x="277" y="125"/>
                  <a:pt x="276" y="125"/>
                </a:cubicBezTo>
                <a:cubicBezTo>
                  <a:pt x="274" y="126"/>
                  <a:pt x="271" y="128"/>
                  <a:pt x="270" y="130"/>
                </a:cubicBezTo>
                <a:cubicBezTo>
                  <a:pt x="270" y="130"/>
                  <a:pt x="270" y="131"/>
                  <a:pt x="269" y="131"/>
                </a:cubicBezTo>
                <a:cubicBezTo>
                  <a:pt x="269" y="130"/>
                  <a:pt x="268" y="129"/>
                  <a:pt x="267" y="128"/>
                </a:cubicBezTo>
                <a:cubicBezTo>
                  <a:pt x="267" y="127"/>
                  <a:pt x="266" y="126"/>
                  <a:pt x="266" y="124"/>
                </a:cubicBezTo>
                <a:cubicBezTo>
                  <a:pt x="267" y="123"/>
                  <a:pt x="268" y="121"/>
                  <a:pt x="268" y="119"/>
                </a:cubicBezTo>
                <a:close/>
                <a:moveTo>
                  <a:pt x="286" y="156"/>
                </a:move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6" y="156"/>
                  <a:pt x="286" y="156"/>
                  <a:pt x="286" y="156"/>
                </a:cubicBezTo>
                <a:close/>
                <a:moveTo>
                  <a:pt x="268" y="150"/>
                </a:moveTo>
                <a:cubicBezTo>
                  <a:pt x="269" y="151"/>
                  <a:pt x="271" y="151"/>
                  <a:pt x="272" y="152"/>
                </a:cubicBezTo>
                <a:cubicBezTo>
                  <a:pt x="273" y="155"/>
                  <a:pt x="276" y="157"/>
                  <a:pt x="280" y="157"/>
                </a:cubicBezTo>
                <a:cubicBezTo>
                  <a:pt x="279" y="158"/>
                  <a:pt x="278" y="158"/>
                  <a:pt x="278" y="159"/>
                </a:cubicBezTo>
                <a:cubicBezTo>
                  <a:pt x="276" y="158"/>
                  <a:pt x="274" y="157"/>
                  <a:pt x="271" y="157"/>
                </a:cubicBezTo>
                <a:cubicBezTo>
                  <a:pt x="268" y="157"/>
                  <a:pt x="266" y="158"/>
                  <a:pt x="264" y="159"/>
                </a:cubicBezTo>
                <a:cubicBezTo>
                  <a:pt x="264" y="159"/>
                  <a:pt x="263" y="158"/>
                  <a:pt x="262" y="158"/>
                </a:cubicBezTo>
                <a:cubicBezTo>
                  <a:pt x="265" y="157"/>
                  <a:pt x="268" y="154"/>
                  <a:pt x="268" y="150"/>
                </a:cubicBezTo>
                <a:close/>
                <a:moveTo>
                  <a:pt x="281" y="204"/>
                </a:moveTo>
                <a:cubicBezTo>
                  <a:pt x="281" y="204"/>
                  <a:pt x="281" y="204"/>
                  <a:pt x="280" y="204"/>
                </a:cubicBezTo>
                <a:cubicBezTo>
                  <a:pt x="279" y="203"/>
                  <a:pt x="278" y="202"/>
                  <a:pt x="276" y="201"/>
                </a:cubicBezTo>
                <a:cubicBezTo>
                  <a:pt x="277" y="200"/>
                  <a:pt x="279" y="199"/>
                  <a:pt x="279" y="197"/>
                </a:cubicBezTo>
                <a:cubicBezTo>
                  <a:pt x="279" y="197"/>
                  <a:pt x="279" y="197"/>
                  <a:pt x="279" y="198"/>
                </a:cubicBezTo>
                <a:cubicBezTo>
                  <a:pt x="279" y="200"/>
                  <a:pt x="280" y="202"/>
                  <a:pt x="281" y="204"/>
                </a:cubicBezTo>
                <a:close/>
                <a:moveTo>
                  <a:pt x="266" y="508"/>
                </a:moveTo>
                <a:cubicBezTo>
                  <a:pt x="266" y="508"/>
                  <a:pt x="266" y="508"/>
                  <a:pt x="266" y="508"/>
                </a:cubicBezTo>
                <a:cubicBezTo>
                  <a:pt x="266" y="508"/>
                  <a:pt x="265" y="508"/>
                  <a:pt x="265" y="507"/>
                </a:cubicBezTo>
                <a:cubicBezTo>
                  <a:pt x="266" y="507"/>
                  <a:pt x="266" y="507"/>
                  <a:pt x="266" y="508"/>
                </a:cubicBezTo>
                <a:cubicBezTo>
                  <a:pt x="266" y="508"/>
                  <a:pt x="266" y="508"/>
                  <a:pt x="266" y="508"/>
                </a:cubicBezTo>
                <a:close/>
                <a:moveTo>
                  <a:pt x="256" y="90"/>
                </a:moveTo>
                <a:cubicBezTo>
                  <a:pt x="256" y="90"/>
                  <a:pt x="256" y="91"/>
                  <a:pt x="256" y="91"/>
                </a:cubicBezTo>
                <a:cubicBezTo>
                  <a:pt x="256" y="92"/>
                  <a:pt x="256" y="92"/>
                  <a:pt x="256" y="93"/>
                </a:cubicBezTo>
                <a:cubicBezTo>
                  <a:pt x="256" y="94"/>
                  <a:pt x="256" y="95"/>
                  <a:pt x="256" y="96"/>
                </a:cubicBezTo>
                <a:cubicBezTo>
                  <a:pt x="256" y="97"/>
                  <a:pt x="256" y="98"/>
                  <a:pt x="256" y="98"/>
                </a:cubicBezTo>
                <a:cubicBezTo>
                  <a:pt x="255" y="99"/>
                  <a:pt x="254" y="100"/>
                  <a:pt x="254" y="102"/>
                </a:cubicBezTo>
                <a:cubicBezTo>
                  <a:pt x="253" y="101"/>
                  <a:pt x="252" y="101"/>
                  <a:pt x="251" y="101"/>
                </a:cubicBezTo>
                <a:cubicBezTo>
                  <a:pt x="252" y="99"/>
                  <a:pt x="252" y="97"/>
                  <a:pt x="252" y="95"/>
                </a:cubicBezTo>
                <a:cubicBezTo>
                  <a:pt x="254" y="94"/>
                  <a:pt x="255" y="92"/>
                  <a:pt x="256" y="90"/>
                </a:cubicBezTo>
                <a:close/>
                <a:moveTo>
                  <a:pt x="255" y="87"/>
                </a:move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lose/>
                <a:moveTo>
                  <a:pt x="253" y="158"/>
                </a:moveTo>
                <a:cubicBezTo>
                  <a:pt x="253" y="158"/>
                  <a:pt x="253" y="158"/>
                  <a:pt x="253" y="158"/>
                </a:cubicBezTo>
                <a:cubicBezTo>
                  <a:pt x="253" y="157"/>
                  <a:pt x="253" y="157"/>
                  <a:pt x="253" y="157"/>
                </a:cubicBezTo>
                <a:cubicBezTo>
                  <a:pt x="253" y="156"/>
                  <a:pt x="253" y="154"/>
                  <a:pt x="252" y="153"/>
                </a:cubicBezTo>
                <a:cubicBezTo>
                  <a:pt x="252" y="153"/>
                  <a:pt x="252" y="153"/>
                  <a:pt x="252" y="153"/>
                </a:cubicBezTo>
                <a:cubicBezTo>
                  <a:pt x="252" y="153"/>
                  <a:pt x="252" y="153"/>
                  <a:pt x="253" y="153"/>
                </a:cubicBezTo>
                <a:cubicBezTo>
                  <a:pt x="253" y="153"/>
                  <a:pt x="253" y="153"/>
                  <a:pt x="253" y="153"/>
                </a:cubicBezTo>
                <a:cubicBezTo>
                  <a:pt x="254" y="155"/>
                  <a:pt x="255" y="156"/>
                  <a:pt x="256" y="157"/>
                </a:cubicBezTo>
                <a:cubicBezTo>
                  <a:pt x="255" y="157"/>
                  <a:pt x="254" y="158"/>
                  <a:pt x="253" y="158"/>
                </a:cubicBezTo>
                <a:close/>
                <a:moveTo>
                  <a:pt x="254" y="391"/>
                </a:moveTo>
                <a:cubicBezTo>
                  <a:pt x="254" y="391"/>
                  <a:pt x="254" y="392"/>
                  <a:pt x="254" y="392"/>
                </a:cubicBezTo>
                <a:cubicBezTo>
                  <a:pt x="254" y="392"/>
                  <a:pt x="253" y="392"/>
                  <a:pt x="252" y="392"/>
                </a:cubicBezTo>
                <a:cubicBezTo>
                  <a:pt x="252" y="391"/>
                  <a:pt x="252" y="391"/>
                  <a:pt x="253" y="390"/>
                </a:cubicBezTo>
                <a:cubicBezTo>
                  <a:pt x="253" y="391"/>
                  <a:pt x="254" y="391"/>
                  <a:pt x="254" y="391"/>
                </a:cubicBezTo>
                <a:close/>
                <a:moveTo>
                  <a:pt x="257" y="202"/>
                </a:moveTo>
                <a:cubicBezTo>
                  <a:pt x="258" y="204"/>
                  <a:pt x="259" y="206"/>
                  <a:pt x="261" y="207"/>
                </a:cubicBezTo>
                <a:cubicBezTo>
                  <a:pt x="261" y="207"/>
                  <a:pt x="261" y="208"/>
                  <a:pt x="261" y="208"/>
                </a:cubicBezTo>
                <a:cubicBezTo>
                  <a:pt x="261" y="208"/>
                  <a:pt x="261" y="208"/>
                  <a:pt x="260" y="208"/>
                </a:cubicBezTo>
                <a:cubicBezTo>
                  <a:pt x="259" y="208"/>
                  <a:pt x="258" y="208"/>
                  <a:pt x="257" y="209"/>
                </a:cubicBezTo>
                <a:cubicBezTo>
                  <a:pt x="256" y="208"/>
                  <a:pt x="255" y="208"/>
                  <a:pt x="255" y="208"/>
                </a:cubicBezTo>
                <a:cubicBezTo>
                  <a:pt x="255" y="208"/>
                  <a:pt x="255" y="208"/>
                  <a:pt x="255" y="208"/>
                </a:cubicBezTo>
                <a:cubicBezTo>
                  <a:pt x="254" y="208"/>
                  <a:pt x="254" y="208"/>
                  <a:pt x="254" y="207"/>
                </a:cubicBezTo>
                <a:cubicBezTo>
                  <a:pt x="256" y="206"/>
                  <a:pt x="257" y="204"/>
                  <a:pt x="257" y="202"/>
                </a:cubicBezTo>
                <a:close/>
                <a:moveTo>
                  <a:pt x="257" y="193"/>
                </a:moveTo>
                <a:cubicBezTo>
                  <a:pt x="257" y="194"/>
                  <a:pt x="257" y="195"/>
                  <a:pt x="257" y="195"/>
                </a:cubicBezTo>
                <a:cubicBezTo>
                  <a:pt x="257" y="196"/>
                  <a:pt x="257" y="196"/>
                  <a:pt x="257" y="196"/>
                </a:cubicBezTo>
                <a:cubicBezTo>
                  <a:pt x="257" y="196"/>
                  <a:pt x="257" y="196"/>
                  <a:pt x="256" y="195"/>
                </a:cubicBezTo>
                <a:cubicBezTo>
                  <a:pt x="257" y="195"/>
                  <a:pt x="257" y="194"/>
                  <a:pt x="257" y="193"/>
                </a:cubicBezTo>
                <a:close/>
                <a:moveTo>
                  <a:pt x="257" y="192"/>
                </a:moveTo>
                <a:cubicBezTo>
                  <a:pt x="257" y="192"/>
                  <a:pt x="257" y="192"/>
                  <a:pt x="257" y="192"/>
                </a:cubicBezTo>
                <a:cubicBezTo>
                  <a:pt x="257" y="192"/>
                  <a:pt x="257" y="193"/>
                  <a:pt x="257" y="193"/>
                </a:cubicBezTo>
                <a:cubicBezTo>
                  <a:pt x="257" y="193"/>
                  <a:pt x="257" y="192"/>
                  <a:pt x="257" y="192"/>
                </a:cubicBezTo>
                <a:close/>
                <a:moveTo>
                  <a:pt x="249" y="25"/>
                </a:moveTo>
                <a:cubicBezTo>
                  <a:pt x="251" y="25"/>
                  <a:pt x="253" y="24"/>
                  <a:pt x="254" y="23"/>
                </a:cubicBezTo>
                <a:cubicBezTo>
                  <a:pt x="254" y="23"/>
                  <a:pt x="255" y="23"/>
                  <a:pt x="255" y="24"/>
                </a:cubicBezTo>
                <a:cubicBezTo>
                  <a:pt x="254" y="25"/>
                  <a:pt x="253" y="27"/>
                  <a:pt x="253" y="30"/>
                </a:cubicBezTo>
                <a:cubicBezTo>
                  <a:pt x="253" y="34"/>
                  <a:pt x="256" y="38"/>
                  <a:pt x="260" y="40"/>
                </a:cubicBezTo>
                <a:cubicBezTo>
                  <a:pt x="259" y="40"/>
                  <a:pt x="259" y="40"/>
                  <a:pt x="258" y="41"/>
                </a:cubicBezTo>
                <a:cubicBezTo>
                  <a:pt x="257" y="40"/>
                  <a:pt x="256" y="39"/>
                  <a:pt x="254" y="39"/>
                </a:cubicBezTo>
                <a:cubicBezTo>
                  <a:pt x="254" y="39"/>
                  <a:pt x="254" y="39"/>
                  <a:pt x="254" y="39"/>
                </a:cubicBezTo>
                <a:cubicBezTo>
                  <a:pt x="254" y="39"/>
                  <a:pt x="254" y="38"/>
                  <a:pt x="254" y="37"/>
                </a:cubicBezTo>
                <a:cubicBezTo>
                  <a:pt x="254" y="33"/>
                  <a:pt x="252" y="30"/>
                  <a:pt x="248" y="29"/>
                </a:cubicBezTo>
                <a:cubicBezTo>
                  <a:pt x="248" y="27"/>
                  <a:pt x="249" y="26"/>
                  <a:pt x="249" y="25"/>
                </a:cubicBezTo>
                <a:close/>
                <a:moveTo>
                  <a:pt x="244" y="46"/>
                </a:moveTo>
                <a:cubicBezTo>
                  <a:pt x="244" y="46"/>
                  <a:pt x="245" y="46"/>
                  <a:pt x="245" y="46"/>
                </a:cubicBezTo>
                <a:cubicBezTo>
                  <a:pt x="245" y="47"/>
                  <a:pt x="244" y="48"/>
                  <a:pt x="244" y="49"/>
                </a:cubicBezTo>
                <a:cubicBezTo>
                  <a:pt x="244" y="50"/>
                  <a:pt x="244" y="50"/>
                  <a:pt x="245" y="51"/>
                </a:cubicBezTo>
                <a:cubicBezTo>
                  <a:pt x="244" y="50"/>
                  <a:pt x="243" y="50"/>
                  <a:pt x="242" y="50"/>
                </a:cubicBezTo>
                <a:cubicBezTo>
                  <a:pt x="243" y="49"/>
                  <a:pt x="244" y="48"/>
                  <a:pt x="244" y="46"/>
                </a:cubicBezTo>
                <a:cubicBezTo>
                  <a:pt x="244" y="46"/>
                  <a:pt x="244" y="46"/>
                  <a:pt x="244" y="46"/>
                </a:cubicBezTo>
                <a:close/>
                <a:moveTo>
                  <a:pt x="235" y="32"/>
                </a:moveTo>
                <a:cubicBezTo>
                  <a:pt x="235" y="33"/>
                  <a:pt x="236" y="33"/>
                  <a:pt x="237" y="33"/>
                </a:cubicBezTo>
                <a:cubicBezTo>
                  <a:pt x="236" y="34"/>
                  <a:pt x="236" y="36"/>
                  <a:pt x="236" y="37"/>
                </a:cubicBezTo>
                <a:cubicBezTo>
                  <a:pt x="236" y="38"/>
                  <a:pt x="236" y="38"/>
                  <a:pt x="236" y="38"/>
                </a:cubicBezTo>
                <a:cubicBezTo>
                  <a:pt x="236" y="38"/>
                  <a:pt x="235" y="39"/>
                  <a:pt x="235" y="39"/>
                </a:cubicBezTo>
                <a:cubicBezTo>
                  <a:pt x="235" y="38"/>
                  <a:pt x="235" y="37"/>
                  <a:pt x="235" y="36"/>
                </a:cubicBezTo>
                <a:cubicBezTo>
                  <a:pt x="235" y="35"/>
                  <a:pt x="235" y="33"/>
                  <a:pt x="234" y="32"/>
                </a:cubicBezTo>
                <a:cubicBezTo>
                  <a:pt x="234" y="32"/>
                  <a:pt x="234" y="32"/>
                  <a:pt x="235" y="32"/>
                </a:cubicBezTo>
                <a:close/>
                <a:moveTo>
                  <a:pt x="232" y="98"/>
                </a:moveTo>
                <a:cubicBezTo>
                  <a:pt x="232" y="99"/>
                  <a:pt x="233" y="100"/>
                  <a:pt x="233" y="100"/>
                </a:cubicBezTo>
                <a:cubicBezTo>
                  <a:pt x="232" y="100"/>
                  <a:pt x="231" y="100"/>
                  <a:pt x="230" y="100"/>
                </a:cubicBezTo>
                <a:cubicBezTo>
                  <a:pt x="226" y="100"/>
                  <a:pt x="223" y="102"/>
                  <a:pt x="223" y="106"/>
                </a:cubicBezTo>
                <a:cubicBezTo>
                  <a:pt x="222" y="106"/>
                  <a:pt x="221" y="106"/>
                  <a:pt x="221" y="106"/>
                </a:cubicBezTo>
                <a:cubicBezTo>
                  <a:pt x="221" y="105"/>
                  <a:pt x="221" y="104"/>
                  <a:pt x="221" y="103"/>
                </a:cubicBezTo>
                <a:cubicBezTo>
                  <a:pt x="221" y="102"/>
                  <a:pt x="221" y="100"/>
                  <a:pt x="220" y="99"/>
                </a:cubicBezTo>
                <a:cubicBezTo>
                  <a:pt x="221" y="99"/>
                  <a:pt x="221" y="98"/>
                  <a:pt x="222" y="98"/>
                </a:cubicBezTo>
                <a:cubicBezTo>
                  <a:pt x="224" y="99"/>
                  <a:pt x="225" y="99"/>
                  <a:pt x="227" y="99"/>
                </a:cubicBezTo>
                <a:cubicBezTo>
                  <a:pt x="229" y="99"/>
                  <a:pt x="230" y="98"/>
                  <a:pt x="232" y="98"/>
                </a:cubicBezTo>
                <a:close/>
                <a:moveTo>
                  <a:pt x="229" y="233"/>
                </a:moveTo>
                <a:cubicBezTo>
                  <a:pt x="229" y="234"/>
                  <a:pt x="229" y="234"/>
                  <a:pt x="228" y="234"/>
                </a:cubicBezTo>
                <a:cubicBezTo>
                  <a:pt x="229" y="234"/>
                  <a:pt x="229" y="234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lose/>
                <a:moveTo>
                  <a:pt x="224" y="26"/>
                </a:moveTo>
                <a:cubicBezTo>
                  <a:pt x="224" y="26"/>
                  <a:pt x="224" y="26"/>
                  <a:pt x="224" y="26"/>
                </a:cubicBezTo>
                <a:cubicBezTo>
                  <a:pt x="223" y="26"/>
                  <a:pt x="223" y="26"/>
                  <a:pt x="222" y="26"/>
                </a:cubicBezTo>
                <a:cubicBezTo>
                  <a:pt x="223" y="26"/>
                  <a:pt x="223" y="26"/>
                  <a:pt x="224" y="26"/>
                </a:cubicBezTo>
                <a:close/>
                <a:moveTo>
                  <a:pt x="219" y="66"/>
                </a:moveTo>
                <a:cubicBezTo>
                  <a:pt x="220" y="67"/>
                  <a:pt x="222" y="68"/>
                  <a:pt x="223" y="68"/>
                </a:cubicBezTo>
                <a:cubicBezTo>
                  <a:pt x="223" y="68"/>
                  <a:pt x="223" y="68"/>
                  <a:pt x="223" y="68"/>
                </a:cubicBezTo>
                <a:cubicBezTo>
                  <a:pt x="223" y="69"/>
                  <a:pt x="223" y="70"/>
                  <a:pt x="224" y="71"/>
                </a:cubicBezTo>
                <a:cubicBezTo>
                  <a:pt x="223" y="72"/>
                  <a:pt x="222" y="73"/>
                  <a:pt x="222" y="75"/>
                </a:cubicBezTo>
                <a:cubicBezTo>
                  <a:pt x="222" y="75"/>
                  <a:pt x="222" y="74"/>
                  <a:pt x="222" y="74"/>
                </a:cubicBezTo>
                <a:cubicBezTo>
                  <a:pt x="222" y="74"/>
                  <a:pt x="222" y="73"/>
                  <a:pt x="222" y="72"/>
                </a:cubicBezTo>
                <a:cubicBezTo>
                  <a:pt x="222" y="70"/>
                  <a:pt x="221" y="68"/>
                  <a:pt x="219" y="67"/>
                </a:cubicBezTo>
                <a:cubicBezTo>
                  <a:pt x="219" y="67"/>
                  <a:pt x="219" y="66"/>
                  <a:pt x="219" y="66"/>
                </a:cubicBezTo>
                <a:cubicBezTo>
                  <a:pt x="219" y="66"/>
                  <a:pt x="219" y="66"/>
                  <a:pt x="219" y="66"/>
                </a:cubicBezTo>
                <a:close/>
                <a:moveTo>
                  <a:pt x="211" y="91"/>
                </a:moveTo>
                <a:cubicBezTo>
                  <a:pt x="211" y="91"/>
                  <a:pt x="211" y="91"/>
                  <a:pt x="211" y="91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1"/>
                </a:cubicBezTo>
                <a:close/>
                <a:moveTo>
                  <a:pt x="204" y="97"/>
                </a:moveTo>
                <a:cubicBezTo>
                  <a:pt x="204" y="97"/>
                  <a:pt x="204" y="97"/>
                  <a:pt x="204" y="97"/>
                </a:cubicBezTo>
                <a:cubicBezTo>
                  <a:pt x="203" y="97"/>
                  <a:pt x="203" y="97"/>
                  <a:pt x="203" y="97"/>
                </a:cubicBezTo>
                <a:cubicBezTo>
                  <a:pt x="203" y="97"/>
                  <a:pt x="203" y="97"/>
                  <a:pt x="204" y="97"/>
                </a:cubicBezTo>
                <a:close/>
                <a:moveTo>
                  <a:pt x="199" y="95"/>
                </a:moveTo>
                <a:cubicBezTo>
                  <a:pt x="199" y="95"/>
                  <a:pt x="200" y="96"/>
                  <a:pt x="200" y="96"/>
                </a:cubicBezTo>
                <a:cubicBezTo>
                  <a:pt x="200" y="96"/>
                  <a:pt x="199" y="96"/>
                  <a:pt x="198" y="96"/>
                </a:cubicBezTo>
                <a:cubicBezTo>
                  <a:pt x="198" y="96"/>
                  <a:pt x="198" y="96"/>
                  <a:pt x="198" y="96"/>
                </a:cubicBezTo>
                <a:cubicBezTo>
                  <a:pt x="198" y="96"/>
                  <a:pt x="199" y="95"/>
                  <a:pt x="199" y="95"/>
                </a:cubicBezTo>
                <a:close/>
                <a:moveTo>
                  <a:pt x="198" y="117"/>
                </a:moveTo>
                <a:cubicBezTo>
                  <a:pt x="203" y="117"/>
                  <a:pt x="207" y="113"/>
                  <a:pt x="208" y="109"/>
                </a:cubicBezTo>
                <a:cubicBezTo>
                  <a:pt x="209" y="110"/>
                  <a:pt x="210" y="110"/>
                  <a:pt x="211" y="111"/>
                </a:cubicBezTo>
                <a:cubicBezTo>
                  <a:pt x="210" y="112"/>
                  <a:pt x="210" y="114"/>
                  <a:pt x="210" y="116"/>
                </a:cubicBezTo>
                <a:cubicBezTo>
                  <a:pt x="210" y="118"/>
                  <a:pt x="211" y="120"/>
                  <a:pt x="211" y="121"/>
                </a:cubicBezTo>
                <a:cubicBezTo>
                  <a:pt x="211" y="121"/>
                  <a:pt x="210" y="120"/>
                  <a:pt x="209" y="120"/>
                </a:cubicBezTo>
                <a:cubicBezTo>
                  <a:pt x="209" y="120"/>
                  <a:pt x="208" y="119"/>
                  <a:pt x="207" y="119"/>
                </a:cubicBezTo>
                <a:cubicBezTo>
                  <a:pt x="206" y="118"/>
                  <a:pt x="205" y="117"/>
                  <a:pt x="203" y="117"/>
                </a:cubicBezTo>
                <a:cubicBezTo>
                  <a:pt x="201" y="117"/>
                  <a:pt x="200" y="118"/>
                  <a:pt x="199" y="118"/>
                </a:cubicBezTo>
                <a:cubicBezTo>
                  <a:pt x="198" y="118"/>
                  <a:pt x="197" y="119"/>
                  <a:pt x="196" y="119"/>
                </a:cubicBezTo>
                <a:cubicBezTo>
                  <a:pt x="197" y="118"/>
                  <a:pt x="197" y="118"/>
                  <a:pt x="198" y="117"/>
                </a:cubicBezTo>
                <a:cubicBezTo>
                  <a:pt x="198" y="117"/>
                  <a:pt x="198" y="117"/>
                  <a:pt x="198" y="117"/>
                </a:cubicBezTo>
                <a:close/>
                <a:moveTo>
                  <a:pt x="208" y="157"/>
                </a:moveTo>
                <a:cubicBezTo>
                  <a:pt x="208" y="158"/>
                  <a:pt x="209" y="158"/>
                  <a:pt x="209" y="159"/>
                </a:cubicBezTo>
                <a:cubicBezTo>
                  <a:pt x="209" y="159"/>
                  <a:pt x="208" y="159"/>
                  <a:pt x="207" y="160"/>
                </a:cubicBezTo>
                <a:cubicBezTo>
                  <a:pt x="208" y="159"/>
                  <a:pt x="208" y="159"/>
                  <a:pt x="208" y="158"/>
                </a:cubicBezTo>
                <a:cubicBezTo>
                  <a:pt x="208" y="157"/>
                  <a:pt x="208" y="157"/>
                  <a:pt x="208" y="157"/>
                </a:cubicBezTo>
                <a:close/>
                <a:moveTo>
                  <a:pt x="209" y="204"/>
                </a:moveTo>
                <a:cubicBezTo>
                  <a:pt x="209" y="204"/>
                  <a:pt x="209" y="204"/>
                  <a:pt x="209" y="204"/>
                </a:cubicBezTo>
                <a:cubicBezTo>
                  <a:pt x="209" y="205"/>
                  <a:pt x="210" y="205"/>
                  <a:pt x="210" y="205"/>
                </a:cubicBezTo>
                <a:cubicBezTo>
                  <a:pt x="209" y="205"/>
                  <a:pt x="209" y="205"/>
                  <a:pt x="209" y="205"/>
                </a:cubicBezTo>
                <a:cubicBezTo>
                  <a:pt x="209" y="205"/>
                  <a:pt x="209" y="204"/>
                  <a:pt x="209" y="204"/>
                </a:cubicBezTo>
                <a:close/>
                <a:moveTo>
                  <a:pt x="209" y="143"/>
                </a:moveTo>
                <a:cubicBezTo>
                  <a:pt x="209" y="142"/>
                  <a:pt x="209" y="141"/>
                  <a:pt x="209" y="141"/>
                </a:cubicBezTo>
                <a:cubicBezTo>
                  <a:pt x="211" y="140"/>
                  <a:pt x="213" y="139"/>
                  <a:pt x="214" y="138"/>
                </a:cubicBezTo>
                <a:cubicBezTo>
                  <a:pt x="214" y="138"/>
                  <a:pt x="215" y="138"/>
                  <a:pt x="215" y="139"/>
                </a:cubicBezTo>
                <a:cubicBezTo>
                  <a:pt x="215" y="139"/>
                  <a:pt x="215" y="139"/>
                  <a:pt x="214" y="140"/>
                </a:cubicBezTo>
                <a:cubicBezTo>
                  <a:pt x="212" y="140"/>
                  <a:pt x="211" y="141"/>
                  <a:pt x="209" y="143"/>
                </a:cubicBezTo>
                <a:close/>
                <a:moveTo>
                  <a:pt x="204" y="165"/>
                </a:moveTo>
                <a:cubicBezTo>
                  <a:pt x="205" y="164"/>
                  <a:pt x="205" y="164"/>
                  <a:pt x="206" y="163"/>
                </a:cubicBezTo>
                <a:cubicBezTo>
                  <a:pt x="205" y="164"/>
                  <a:pt x="205" y="164"/>
                  <a:pt x="205" y="165"/>
                </a:cubicBezTo>
                <a:cubicBezTo>
                  <a:pt x="205" y="166"/>
                  <a:pt x="206" y="167"/>
                  <a:pt x="206" y="168"/>
                </a:cubicBezTo>
                <a:cubicBezTo>
                  <a:pt x="205" y="168"/>
                  <a:pt x="205" y="169"/>
                  <a:pt x="204" y="169"/>
                </a:cubicBezTo>
                <a:cubicBezTo>
                  <a:pt x="205" y="169"/>
                  <a:pt x="205" y="169"/>
                  <a:pt x="205" y="168"/>
                </a:cubicBezTo>
                <a:cubicBezTo>
                  <a:pt x="205" y="167"/>
                  <a:pt x="204" y="166"/>
                  <a:pt x="204" y="165"/>
                </a:cubicBezTo>
                <a:close/>
                <a:moveTo>
                  <a:pt x="206" y="152"/>
                </a:moveTo>
                <a:cubicBezTo>
                  <a:pt x="205" y="152"/>
                  <a:pt x="205" y="151"/>
                  <a:pt x="204" y="151"/>
                </a:cubicBezTo>
                <a:cubicBezTo>
                  <a:pt x="204" y="150"/>
                  <a:pt x="205" y="149"/>
                  <a:pt x="205" y="149"/>
                </a:cubicBezTo>
                <a:cubicBezTo>
                  <a:pt x="206" y="148"/>
                  <a:pt x="206" y="148"/>
                  <a:pt x="207" y="147"/>
                </a:cubicBezTo>
                <a:cubicBezTo>
                  <a:pt x="207" y="148"/>
                  <a:pt x="207" y="148"/>
                  <a:pt x="207" y="148"/>
                </a:cubicBezTo>
                <a:cubicBezTo>
                  <a:pt x="206" y="149"/>
                  <a:pt x="206" y="150"/>
                  <a:pt x="206" y="152"/>
                </a:cubicBezTo>
                <a:cubicBezTo>
                  <a:pt x="206" y="152"/>
                  <a:pt x="206" y="152"/>
                  <a:pt x="206" y="152"/>
                </a:cubicBezTo>
                <a:close/>
                <a:moveTo>
                  <a:pt x="197" y="74"/>
                </a:moveTo>
                <a:cubicBezTo>
                  <a:pt x="196" y="75"/>
                  <a:pt x="196" y="75"/>
                  <a:pt x="196" y="75"/>
                </a:cubicBezTo>
                <a:cubicBezTo>
                  <a:pt x="196" y="75"/>
                  <a:pt x="196" y="74"/>
                  <a:pt x="196" y="74"/>
                </a:cubicBezTo>
                <a:cubicBezTo>
                  <a:pt x="196" y="74"/>
                  <a:pt x="196" y="74"/>
                  <a:pt x="197" y="74"/>
                </a:cubicBezTo>
                <a:close/>
                <a:moveTo>
                  <a:pt x="192" y="269"/>
                </a:moveTo>
                <a:cubicBezTo>
                  <a:pt x="192" y="269"/>
                  <a:pt x="192" y="269"/>
                  <a:pt x="192" y="269"/>
                </a:cubicBezTo>
                <a:cubicBezTo>
                  <a:pt x="192" y="269"/>
                  <a:pt x="192" y="268"/>
                  <a:pt x="191" y="267"/>
                </a:cubicBezTo>
                <a:cubicBezTo>
                  <a:pt x="192" y="267"/>
                  <a:pt x="193" y="267"/>
                  <a:pt x="194" y="266"/>
                </a:cubicBezTo>
                <a:cubicBezTo>
                  <a:pt x="193" y="267"/>
                  <a:pt x="193" y="268"/>
                  <a:pt x="192" y="269"/>
                </a:cubicBezTo>
                <a:close/>
                <a:moveTo>
                  <a:pt x="191" y="99"/>
                </a:moveTo>
                <a:cubicBezTo>
                  <a:pt x="191" y="99"/>
                  <a:pt x="191" y="99"/>
                  <a:pt x="191" y="99"/>
                </a:cubicBezTo>
                <a:cubicBezTo>
                  <a:pt x="191" y="98"/>
                  <a:pt x="190" y="98"/>
                  <a:pt x="190" y="97"/>
                </a:cubicBezTo>
                <a:cubicBezTo>
                  <a:pt x="190" y="97"/>
                  <a:pt x="191" y="97"/>
                  <a:pt x="191" y="96"/>
                </a:cubicBezTo>
                <a:cubicBezTo>
                  <a:pt x="192" y="96"/>
                  <a:pt x="193" y="96"/>
                  <a:pt x="194" y="96"/>
                </a:cubicBezTo>
                <a:cubicBezTo>
                  <a:pt x="194" y="96"/>
                  <a:pt x="194" y="96"/>
                  <a:pt x="195" y="96"/>
                </a:cubicBezTo>
                <a:cubicBezTo>
                  <a:pt x="193" y="97"/>
                  <a:pt x="192" y="98"/>
                  <a:pt x="191" y="99"/>
                </a:cubicBezTo>
                <a:close/>
                <a:moveTo>
                  <a:pt x="196" y="187"/>
                </a:moveTo>
                <a:cubicBezTo>
                  <a:pt x="196" y="187"/>
                  <a:pt x="195" y="187"/>
                  <a:pt x="195" y="187"/>
                </a:cubicBezTo>
                <a:cubicBezTo>
                  <a:pt x="195" y="186"/>
                  <a:pt x="195" y="185"/>
                  <a:pt x="195" y="184"/>
                </a:cubicBezTo>
                <a:cubicBezTo>
                  <a:pt x="198" y="184"/>
                  <a:pt x="201" y="183"/>
                  <a:pt x="202" y="181"/>
                </a:cubicBezTo>
                <a:cubicBezTo>
                  <a:pt x="203" y="182"/>
                  <a:pt x="203" y="183"/>
                  <a:pt x="204" y="183"/>
                </a:cubicBezTo>
                <a:cubicBezTo>
                  <a:pt x="204" y="184"/>
                  <a:pt x="203" y="185"/>
                  <a:pt x="203" y="186"/>
                </a:cubicBezTo>
                <a:cubicBezTo>
                  <a:pt x="202" y="186"/>
                  <a:pt x="201" y="187"/>
                  <a:pt x="200" y="188"/>
                </a:cubicBezTo>
                <a:cubicBezTo>
                  <a:pt x="199" y="187"/>
                  <a:pt x="198" y="187"/>
                  <a:pt x="196" y="187"/>
                </a:cubicBezTo>
                <a:close/>
                <a:moveTo>
                  <a:pt x="203" y="248"/>
                </a:moveTo>
                <a:cubicBezTo>
                  <a:pt x="203" y="248"/>
                  <a:pt x="203" y="247"/>
                  <a:pt x="204" y="246"/>
                </a:cubicBezTo>
                <a:cubicBezTo>
                  <a:pt x="204" y="247"/>
                  <a:pt x="204" y="247"/>
                  <a:pt x="205" y="247"/>
                </a:cubicBezTo>
                <a:cubicBezTo>
                  <a:pt x="206" y="248"/>
                  <a:pt x="206" y="249"/>
                  <a:pt x="207" y="249"/>
                </a:cubicBezTo>
                <a:cubicBezTo>
                  <a:pt x="207" y="250"/>
                  <a:pt x="207" y="250"/>
                  <a:pt x="207" y="250"/>
                </a:cubicBezTo>
                <a:cubicBezTo>
                  <a:pt x="207" y="250"/>
                  <a:pt x="206" y="249"/>
                  <a:pt x="205" y="249"/>
                </a:cubicBezTo>
                <a:cubicBezTo>
                  <a:pt x="204" y="249"/>
                  <a:pt x="204" y="250"/>
                  <a:pt x="203" y="250"/>
                </a:cubicBezTo>
                <a:cubicBezTo>
                  <a:pt x="203" y="249"/>
                  <a:pt x="203" y="249"/>
                  <a:pt x="203" y="248"/>
                </a:cubicBezTo>
                <a:close/>
                <a:moveTo>
                  <a:pt x="206" y="328"/>
                </a:moveTo>
                <a:cubicBezTo>
                  <a:pt x="206" y="329"/>
                  <a:pt x="207" y="329"/>
                  <a:pt x="208" y="329"/>
                </a:cubicBezTo>
                <a:cubicBezTo>
                  <a:pt x="210" y="329"/>
                  <a:pt x="211" y="329"/>
                  <a:pt x="212" y="328"/>
                </a:cubicBezTo>
                <a:cubicBezTo>
                  <a:pt x="212" y="328"/>
                  <a:pt x="212" y="329"/>
                  <a:pt x="212" y="329"/>
                </a:cubicBezTo>
                <a:cubicBezTo>
                  <a:pt x="212" y="329"/>
                  <a:pt x="212" y="329"/>
                  <a:pt x="212" y="330"/>
                </a:cubicBezTo>
                <a:cubicBezTo>
                  <a:pt x="211" y="329"/>
                  <a:pt x="210" y="329"/>
                  <a:pt x="208" y="329"/>
                </a:cubicBezTo>
                <a:cubicBezTo>
                  <a:pt x="207" y="329"/>
                  <a:pt x="205" y="330"/>
                  <a:pt x="204" y="330"/>
                </a:cubicBezTo>
                <a:cubicBezTo>
                  <a:pt x="204" y="330"/>
                  <a:pt x="205" y="329"/>
                  <a:pt x="206" y="328"/>
                </a:cubicBezTo>
                <a:close/>
                <a:moveTo>
                  <a:pt x="206" y="371"/>
                </a:moveTo>
                <a:cubicBezTo>
                  <a:pt x="205" y="371"/>
                  <a:pt x="205" y="371"/>
                  <a:pt x="204" y="371"/>
                </a:cubicBezTo>
                <a:cubicBezTo>
                  <a:pt x="204" y="371"/>
                  <a:pt x="204" y="370"/>
                  <a:pt x="204" y="370"/>
                </a:cubicBezTo>
                <a:cubicBezTo>
                  <a:pt x="206" y="369"/>
                  <a:pt x="207" y="368"/>
                  <a:pt x="208" y="366"/>
                </a:cubicBezTo>
                <a:cubicBezTo>
                  <a:pt x="208" y="366"/>
                  <a:pt x="208" y="366"/>
                  <a:pt x="209" y="365"/>
                </a:cubicBezTo>
                <a:cubicBezTo>
                  <a:pt x="209" y="365"/>
                  <a:pt x="209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1" y="367"/>
                  <a:pt x="212" y="367"/>
                  <a:pt x="213" y="368"/>
                </a:cubicBezTo>
                <a:cubicBezTo>
                  <a:pt x="212" y="368"/>
                  <a:pt x="212" y="368"/>
                  <a:pt x="212" y="368"/>
                </a:cubicBezTo>
                <a:cubicBezTo>
                  <a:pt x="209" y="368"/>
                  <a:pt x="207" y="369"/>
                  <a:pt x="206" y="371"/>
                </a:cubicBezTo>
                <a:close/>
                <a:moveTo>
                  <a:pt x="207" y="587"/>
                </a:moveTo>
                <a:cubicBezTo>
                  <a:pt x="207" y="587"/>
                  <a:pt x="207" y="587"/>
                  <a:pt x="207" y="586"/>
                </a:cubicBezTo>
                <a:cubicBezTo>
                  <a:pt x="208" y="586"/>
                  <a:pt x="208" y="587"/>
                  <a:pt x="208" y="587"/>
                </a:cubicBezTo>
                <a:cubicBezTo>
                  <a:pt x="208" y="587"/>
                  <a:pt x="208" y="587"/>
                  <a:pt x="207" y="587"/>
                </a:cubicBezTo>
                <a:close/>
                <a:moveTo>
                  <a:pt x="211" y="624"/>
                </a:move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lose/>
                <a:moveTo>
                  <a:pt x="211" y="649"/>
                </a:moveTo>
                <a:cubicBezTo>
                  <a:pt x="211" y="649"/>
                  <a:pt x="211" y="649"/>
                  <a:pt x="211" y="649"/>
                </a:cubicBezTo>
                <a:cubicBezTo>
                  <a:pt x="211" y="649"/>
                  <a:pt x="211" y="649"/>
                  <a:pt x="211" y="649"/>
                </a:cubicBezTo>
                <a:cubicBezTo>
                  <a:pt x="212" y="649"/>
                  <a:pt x="212" y="649"/>
                  <a:pt x="212" y="649"/>
                </a:cubicBezTo>
                <a:cubicBezTo>
                  <a:pt x="211" y="649"/>
                  <a:pt x="211" y="649"/>
                  <a:pt x="211" y="649"/>
                </a:cubicBezTo>
                <a:close/>
                <a:moveTo>
                  <a:pt x="215" y="515"/>
                </a:moveTo>
                <a:cubicBezTo>
                  <a:pt x="214" y="516"/>
                  <a:pt x="214" y="518"/>
                  <a:pt x="213" y="520"/>
                </a:cubicBezTo>
                <a:cubicBezTo>
                  <a:pt x="212" y="521"/>
                  <a:pt x="212" y="522"/>
                  <a:pt x="212" y="524"/>
                </a:cubicBezTo>
                <a:cubicBezTo>
                  <a:pt x="212" y="524"/>
                  <a:pt x="212" y="525"/>
                  <a:pt x="212" y="525"/>
                </a:cubicBezTo>
                <a:cubicBezTo>
                  <a:pt x="211" y="525"/>
                  <a:pt x="211" y="526"/>
                  <a:pt x="210" y="526"/>
                </a:cubicBezTo>
                <a:cubicBezTo>
                  <a:pt x="210" y="525"/>
                  <a:pt x="210" y="525"/>
                  <a:pt x="210" y="524"/>
                </a:cubicBezTo>
                <a:cubicBezTo>
                  <a:pt x="211" y="522"/>
                  <a:pt x="212" y="520"/>
                  <a:pt x="212" y="517"/>
                </a:cubicBezTo>
                <a:cubicBezTo>
                  <a:pt x="212" y="517"/>
                  <a:pt x="212" y="517"/>
                  <a:pt x="212" y="516"/>
                </a:cubicBezTo>
                <a:cubicBezTo>
                  <a:pt x="213" y="516"/>
                  <a:pt x="214" y="515"/>
                  <a:pt x="215" y="514"/>
                </a:cubicBezTo>
                <a:cubicBezTo>
                  <a:pt x="215" y="514"/>
                  <a:pt x="215" y="514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lose/>
                <a:moveTo>
                  <a:pt x="214" y="212"/>
                </a:moveTo>
                <a:cubicBezTo>
                  <a:pt x="214" y="212"/>
                  <a:pt x="213" y="212"/>
                  <a:pt x="213" y="212"/>
                </a:cubicBezTo>
                <a:cubicBezTo>
                  <a:pt x="213" y="211"/>
                  <a:pt x="212" y="211"/>
                  <a:pt x="212" y="210"/>
                </a:cubicBezTo>
                <a:cubicBezTo>
                  <a:pt x="212" y="210"/>
                  <a:pt x="212" y="210"/>
                  <a:pt x="212" y="209"/>
                </a:cubicBezTo>
                <a:cubicBezTo>
                  <a:pt x="213" y="210"/>
                  <a:pt x="214" y="211"/>
                  <a:pt x="216" y="211"/>
                </a:cubicBezTo>
                <a:cubicBezTo>
                  <a:pt x="215" y="211"/>
                  <a:pt x="214" y="212"/>
                  <a:pt x="214" y="212"/>
                </a:cubicBezTo>
                <a:close/>
                <a:moveTo>
                  <a:pt x="216" y="55"/>
                </a:moveTo>
                <a:cubicBezTo>
                  <a:pt x="215" y="55"/>
                  <a:pt x="214" y="55"/>
                  <a:pt x="213" y="55"/>
                </a:cubicBezTo>
                <a:cubicBezTo>
                  <a:pt x="213" y="54"/>
                  <a:pt x="213" y="54"/>
                  <a:pt x="213" y="54"/>
                </a:cubicBezTo>
                <a:cubicBezTo>
                  <a:pt x="215" y="53"/>
                  <a:pt x="217" y="51"/>
                  <a:pt x="218" y="48"/>
                </a:cubicBezTo>
                <a:cubicBezTo>
                  <a:pt x="218" y="49"/>
                  <a:pt x="219" y="49"/>
                  <a:pt x="219" y="50"/>
                </a:cubicBezTo>
                <a:cubicBezTo>
                  <a:pt x="217" y="51"/>
                  <a:pt x="216" y="53"/>
                  <a:pt x="216" y="55"/>
                </a:cubicBezTo>
                <a:close/>
                <a:moveTo>
                  <a:pt x="219" y="341"/>
                </a:moveTo>
                <a:cubicBezTo>
                  <a:pt x="219" y="341"/>
                  <a:pt x="219" y="341"/>
                  <a:pt x="219" y="341"/>
                </a:cubicBezTo>
                <a:cubicBezTo>
                  <a:pt x="219" y="341"/>
                  <a:pt x="219" y="341"/>
                  <a:pt x="219" y="341"/>
                </a:cubicBezTo>
                <a:cubicBezTo>
                  <a:pt x="219" y="340"/>
                  <a:pt x="219" y="340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40"/>
                  <a:pt x="219" y="340"/>
                  <a:pt x="219" y="341"/>
                </a:cubicBezTo>
                <a:close/>
                <a:moveTo>
                  <a:pt x="219" y="169"/>
                </a:moveTo>
                <a:cubicBezTo>
                  <a:pt x="220" y="167"/>
                  <a:pt x="220" y="166"/>
                  <a:pt x="220" y="165"/>
                </a:cubicBezTo>
                <a:cubicBezTo>
                  <a:pt x="220" y="164"/>
                  <a:pt x="220" y="164"/>
                  <a:pt x="220" y="163"/>
                </a:cubicBezTo>
                <a:cubicBezTo>
                  <a:pt x="220" y="164"/>
                  <a:pt x="221" y="164"/>
                  <a:pt x="221" y="164"/>
                </a:cubicBezTo>
                <a:cubicBezTo>
                  <a:pt x="221" y="165"/>
                  <a:pt x="221" y="165"/>
                  <a:pt x="221" y="165"/>
                </a:cubicBezTo>
                <a:cubicBezTo>
                  <a:pt x="221" y="166"/>
                  <a:pt x="222" y="168"/>
                  <a:pt x="222" y="169"/>
                </a:cubicBezTo>
                <a:cubicBezTo>
                  <a:pt x="222" y="169"/>
                  <a:pt x="221" y="169"/>
                  <a:pt x="220" y="170"/>
                </a:cubicBezTo>
                <a:cubicBezTo>
                  <a:pt x="220" y="169"/>
                  <a:pt x="219" y="169"/>
                  <a:pt x="219" y="169"/>
                </a:cubicBezTo>
                <a:close/>
                <a:moveTo>
                  <a:pt x="221" y="500"/>
                </a:moveTo>
                <a:cubicBezTo>
                  <a:pt x="221" y="500"/>
                  <a:pt x="221" y="499"/>
                  <a:pt x="221" y="499"/>
                </a:cubicBezTo>
                <a:cubicBezTo>
                  <a:pt x="222" y="498"/>
                  <a:pt x="222" y="498"/>
                  <a:pt x="222" y="498"/>
                </a:cubicBezTo>
                <a:cubicBezTo>
                  <a:pt x="223" y="498"/>
                  <a:pt x="224" y="499"/>
                  <a:pt x="225" y="499"/>
                </a:cubicBezTo>
                <a:cubicBezTo>
                  <a:pt x="224" y="499"/>
                  <a:pt x="222" y="500"/>
                  <a:pt x="221" y="500"/>
                </a:cubicBezTo>
                <a:close/>
                <a:moveTo>
                  <a:pt x="227" y="271"/>
                </a:moveTo>
                <a:cubicBezTo>
                  <a:pt x="227" y="271"/>
                  <a:pt x="226" y="271"/>
                  <a:pt x="226" y="271"/>
                </a:cubicBezTo>
                <a:cubicBezTo>
                  <a:pt x="227" y="271"/>
                  <a:pt x="227" y="270"/>
                  <a:pt x="227" y="270"/>
                </a:cubicBezTo>
                <a:cubicBezTo>
                  <a:pt x="227" y="270"/>
                  <a:pt x="227" y="271"/>
                  <a:pt x="227" y="271"/>
                </a:cubicBezTo>
                <a:close/>
                <a:moveTo>
                  <a:pt x="229" y="470"/>
                </a:moveTo>
                <a:cubicBezTo>
                  <a:pt x="228" y="470"/>
                  <a:pt x="228" y="470"/>
                  <a:pt x="227" y="469"/>
                </a:cubicBezTo>
                <a:cubicBezTo>
                  <a:pt x="227" y="469"/>
                  <a:pt x="227" y="468"/>
                  <a:pt x="227" y="468"/>
                </a:cubicBezTo>
                <a:cubicBezTo>
                  <a:pt x="228" y="468"/>
                  <a:pt x="229" y="467"/>
                  <a:pt x="229" y="467"/>
                </a:cubicBezTo>
                <a:cubicBezTo>
                  <a:pt x="229" y="468"/>
                  <a:pt x="230" y="468"/>
                  <a:pt x="230" y="468"/>
                </a:cubicBezTo>
                <a:cubicBezTo>
                  <a:pt x="229" y="469"/>
                  <a:pt x="229" y="470"/>
                  <a:pt x="229" y="470"/>
                </a:cubicBezTo>
                <a:close/>
                <a:moveTo>
                  <a:pt x="230" y="248"/>
                </a:moveTo>
                <a:cubicBezTo>
                  <a:pt x="229" y="247"/>
                  <a:pt x="229" y="247"/>
                  <a:pt x="228" y="247"/>
                </a:cubicBezTo>
                <a:cubicBezTo>
                  <a:pt x="228" y="245"/>
                  <a:pt x="227" y="243"/>
                  <a:pt x="225" y="242"/>
                </a:cubicBezTo>
                <a:cubicBezTo>
                  <a:pt x="225" y="242"/>
                  <a:pt x="226" y="242"/>
                  <a:pt x="226" y="241"/>
                </a:cubicBezTo>
                <a:cubicBezTo>
                  <a:pt x="226" y="240"/>
                  <a:pt x="225" y="240"/>
                  <a:pt x="225" y="239"/>
                </a:cubicBezTo>
                <a:cubicBezTo>
                  <a:pt x="226" y="238"/>
                  <a:pt x="227" y="237"/>
                  <a:pt x="228" y="236"/>
                </a:cubicBezTo>
                <a:cubicBezTo>
                  <a:pt x="227" y="237"/>
                  <a:pt x="227" y="238"/>
                  <a:pt x="227" y="239"/>
                </a:cubicBezTo>
                <a:cubicBezTo>
                  <a:pt x="227" y="242"/>
                  <a:pt x="229" y="245"/>
                  <a:pt x="232" y="247"/>
                </a:cubicBezTo>
                <a:cubicBezTo>
                  <a:pt x="231" y="247"/>
                  <a:pt x="230" y="247"/>
                  <a:pt x="230" y="248"/>
                </a:cubicBezTo>
                <a:close/>
                <a:moveTo>
                  <a:pt x="231" y="137"/>
                </a:moveTo>
                <a:cubicBezTo>
                  <a:pt x="232" y="136"/>
                  <a:pt x="232" y="135"/>
                  <a:pt x="233" y="134"/>
                </a:cubicBezTo>
                <a:cubicBezTo>
                  <a:pt x="233" y="135"/>
                  <a:pt x="234" y="135"/>
                  <a:pt x="234" y="135"/>
                </a:cubicBezTo>
                <a:cubicBezTo>
                  <a:pt x="236" y="135"/>
                  <a:pt x="238" y="134"/>
                  <a:pt x="239" y="133"/>
                </a:cubicBezTo>
                <a:cubicBezTo>
                  <a:pt x="239" y="133"/>
                  <a:pt x="239" y="133"/>
                  <a:pt x="239" y="133"/>
                </a:cubicBezTo>
                <a:cubicBezTo>
                  <a:pt x="240" y="133"/>
                  <a:pt x="241" y="133"/>
                  <a:pt x="241" y="132"/>
                </a:cubicBezTo>
                <a:cubicBezTo>
                  <a:pt x="241" y="132"/>
                  <a:pt x="241" y="132"/>
                  <a:pt x="242" y="132"/>
                </a:cubicBezTo>
                <a:cubicBezTo>
                  <a:pt x="242" y="132"/>
                  <a:pt x="243" y="132"/>
                  <a:pt x="243" y="132"/>
                </a:cubicBezTo>
                <a:cubicBezTo>
                  <a:pt x="243" y="132"/>
                  <a:pt x="243" y="132"/>
                  <a:pt x="243" y="132"/>
                </a:cubicBezTo>
                <a:cubicBezTo>
                  <a:pt x="243" y="133"/>
                  <a:pt x="243" y="133"/>
                  <a:pt x="243" y="133"/>
                </a:cubicBezTo>
                <a:cubicBezTo>
                  <a:pt x="242" y="133"/>
                  <a:pt x="241" y="134"/>
                  <a:pt x="240" y="135"/>
                </a:cubicBezTo>
                <a:cubicBezTo>
                  <a:pt x="239" y="135"/>
                  <a:pt x="239" y="135"/>
                  <a:pt x="238" y="135"/>
                </a:cubicBezTo>
                <a:cubicBezTo>
                  <a:pt x="235" y="135"/>
                  <a:pt x="233" y="136"/>
                  <a:pt x="232" y="138"/>
                </a:cubicBezTo>
                <a:cubicBezTo>
                  <a:pt x="232" y="138"/>
                  <a:pt x="231" y="138"/>
                  <a:pt x="231" y="137"/>
                </a:cubicBezTo>
                <a:close/>
                <a:moveTo>
                  <a:pt x="240" y="272"/>
                </a:moveTo>
                <a:cubicBezTo>
                  <a:pt x="241" y="272"/>
                  <a:pt x="242" y="271"/>
                  <a:pt x="242" y="270"/>
                </a:cubicBezTo>
                <a:cubicBezTo>
                  <a:pt x="242" y="271"/>
                  <a:pt x="243" y="272"/>
                  <a:pt x="243" y="273"/>
                </a:cubicBezTo>
                <a:cubicBezTo>
                  <a:pt x="242" y="273"/>
                  <a:pt x="241" y="274"/>
                  <a:pt x="240" y="274"/>
                </a:cubicBezTo>
                <a:cubicBezTo>
                  <a:pt x="240" y="274"/>
                  <a:pt x="240" y="274"/>
                  <a:pt x="240" y="273"/>
                </a:cubicBezTo>
                <a:cubicBezTo>
                  <a:pt x="240" y="273"/>
                  <a:pt x="240" y="273"/>
                  <a:pt x="240" y="272"/>
                </a:cubicBezTo>
                <a:close/>
                <a:moveTo>
                  <a:pt x="241" y="251"/>
                </a:moveTo>
                <a:cubicBezTo>
                  <a:pt x="241" y="251"/>
                  <a:pt x="241" y="251"/>
                  <a:pt x="241" y="252"/>
                </a:cubicBezTo>
                <a:cubicBezTo>
                  <a:pt x="241" y="252"/>
                  <a:pt x="241" y="252"/>
                  <a:pt x="241" y="252"/>
                </a:cubicBezTo>
                <a:cubicBezTo>
                  <a:pt x="241" y="252"/>
                  <a:pt x="241" y="251"/>
                  <a:pt x="241" y="251"/>
                </a:cubicBezTo>
                <a:close/>
                <a:moveTo>
                  <a:pt x="239" y="172"/>
                </a:moveTo>
                <a:cubicBezTo>
                  <a:pt x="239" y="172"/>
                  <a:pt x="238" y="172"/>
                  <a:pt x="238" y="173"/>
                </a:cubicBezTo>
                <a:cubicBezTo>
                  <a:pt x="238" y="174"/>
                  <a:pt x="237" y="175"/>
                  <a:pt x="237" y="176"/>
                </a:cubicBezTo>
                <a:cubicBezTo>
                  <a:pt x="236" y="176"/>
                  <a:pt x="236" y="175"/>
                  <a:pt x="236" y="175"/>
                </a:cubicBezTo>
                <a:cubicBezTo>
                  <a:pt x="235" y="173"/>
                  <a:pt x="234" y="172"/>
                  <a:pt x="233" y="171"/>
                </a:cubicBezTo>
                <a:cubicBezTo>
                  <a:pt x="235" y="169"/>
                  <a:pt x="236" y="167"/>
                  <a:pt x="236" y="165"/>
                </a:cubicBezTo>
                <a:cubicBezTo>
                  <a:pt x="236" y="163"/>
                  <a:pt x="236" y="161"/>
                  <a:pt x="234" y="160"/>
                </a:cubicBezTo>
                <a:cubicBezTo>
                  <a:pt x="235" y="159"/>
                  <a:pt x="235" y="158"/>
                  <a:pt x="235" y="157"/>
                </a:cubicBezTo>
                <a:cubicBezTo>
                  <a:pt x="235" y="157"/>
                  <a:pt x="235" y="157"/>
                  <a:pt x="236" y="157"/>
                </a:cubicBezTo>
                <a:cubicBezTo>
                  <a:pt x="236" y="158"/>
                  <a:pt x="237" y="158"/>
                  <a:pt x="237" y="159"/>
                </a:cubicBezTo>
                <a:cubicBezTo>
                  <a:pt x="238" y="159"/>
                  <a:pt x="238" y="160"/>
                  <a:pt x="239" y="160"/>
                </a:cubicBezTo>
                <a:cubicBezTo>
                  <a:pt x="239" y="161"/>
                  <a:pt x="239" y="161"/>
                  <a:pt x="239" y="161"/>
                </a:cubicBezTo>
                <a:cubicBezTo>
                  <a:pt x="238" y="162"/>
                  <a:pt x="237" y="164"/>
                  <a:pt x="237" y="166"/>
                </a:cubicBezTo>
                <a:cubicBezTo>
                  <a:pt x="237" y="168"/>
                  <a:pt x="238" y="170"/>
                  <a:pt x="239" y="172"/>
                </a:cubicBezTo>
                <a:close/>
                <a:moveTo>
                  <a:pt x="233" y="211"/>
                </a:moveTo>
                <a:cubicBezTo>
                  <a:pt x="234" y="210"/>
                  <a:pt x="236" y="209"/>
                  <a:pt x="236" y="207"/>
                </a:cubicBezTo>
                <a:cubicBezTo>
                  <a:pt x="237" y="207"/>
                  <a:pt x="238" y="208"/>
                  <a:pt x="239" y="208"/>
                </a:cubicBezTo>
                <a:cubicBezTo>
                  <a:pt x="239" y="208"/>
                  <a:pt x="239" y="208"/>
                  <a:pt x="239" y="208"/>
                </a:cubicBezTo>
                <a:cubicBezTo>
                  <a:pt x="239" y="209"/>
                  <a:pt x="239" y="209"/>
                  <a:pt x="239" y="210"/>
                </a:cubicBezTo>
                <a:cubicBezTo>
                  <a:pt x="239" y="210"/>
                  <a:pt x="239" y="211"/>
                  <a:pt x="239" y="211"/>
                </a:cubicBezTo>
                <a:cubicBezTo>
                  <a:pt x="239" y="212"/>
                  <a:pt x="239" y="213"/>
                  <a:pt x="239" y="213"/>
                </a:cubicBezTo>
                <a:cubicBezTo>
                  <a:pt x="237" y="214"/>
                  <a:pt x="236" y="215"/>
                  <a:pt x="235" y="216"/>
                </a:cubicBezTo>
                <a:cubicBezTo>
                  <a:pt x="235" y="214"/>
                  <a:pt x="234" y="213"/>
                  <a:pt x="233" y="211"/>
                </a:cubicBezTo>
                <a:close/>
                <a:moveTo>
                  <a:pt x="239" y="247"/>
                </a:moveTo>
                <a:cubicBezTo>
                  <a:pt x="239" y="248"/>
                  <a:pt x="239" y="249"/>
                  <a:pt x="240" y="249"/>
                </a:cubicBezTo>
                <a:cubicBezTo>
                  <a:pt x="239" y="249"/>
                  <a:pt x="239" y="248"/>
                  <a:pt x="238" y="248"/>
                </a:cubicBezTo>
                <a:cubicBezTo>
                  <a:pt x="238" y="247"/>
                  <a:pt x="239" y="247"/>
                  <a:pt x="239" y="247"/>
                </a:cubicBezTo>
                <a:close/>
                <a:moveTo>
                  <a:pt x="239" y="308"/>
                </a:moveTo>
                <a:cubicBezTo>
                  <a:pt x="239" y="308"/>
                  <a:pt x="239" y="307"/>
                  <a:pt x="239" y="306"/>
                </a:cubicBezTo>
                <a:cubicBezTo>
                  <a:pt x="239" y="305"/>
                  <a:pt x="240" y="304"/>
                  <a:pt x="240" y="303"/>
                </a:cubicBezTo>
                <a:cubicBezTo>
                  <a:pt x="240" y="303"/>
                  <a:pt x="240" y="303"/>
                  <a:pt x="241" y="303"/>
                </a:cubicBezTo>
                <a:cubicBezTo>
                  <a:pt x="241" y="303"/>
                  <a:pt x="241" y="303"/>
                  <a:pt x="242" y="303"/>
                </a:cubicBezTo>
                <a:cubicBezTo>
                  <a:pt x="241" y="304"/>
                  <a:pt x="241" y="305"/>
                  <a:pt x="241" y="306"/>
                </a:cubicBezTo>
                <a:cubicBezTo>
                  <a:pt x="241" y="308"/>
                  <a:pt x="241" y="309"/>
                  <a:pt x="242" y="310"/>
                </a:cubicBezTo>
                <a:cubicBezTo>
                  <a:pt x="241" y="310"/>
                  <a:pt x="241" y="310"/>
                  <a:pt x="241" y="310"/>
                </a:cubicBezTo>
                <a:cubicBezTo>
                  <a:pt x="241" y="309"/>
                  <a:pt x="240" y="309"/>
                  <a:pt x="239" y="308"/>
                </a:cubicBezTo>
                <a:close/>
                <a:moveTo>
                  <a:pt x="243" y="326"/>
                </a:moveTo>
                <a:cubicBezTo>
                  <a:pt x="243" y="326"/>
                  <a:pt x="242" y="326"/>
                  <a:pt x="241" y="326"/>
                </a:cubicBezTo>
                <a:cubicBezTo>
                  <a:pt x="241" y="326"/>
                  <a:pt x="241" y="326"/>
                  <a:pt x="241" y="326"/>
                </a:cubicBezTo>
                <a:cubicBezTo>
                  <a:pt x="242" y="326"/>
                  <a:pt x="243" y="325"/>
                  <a:pt x="243" y="324"/>
                </a:cubicBezTo>
                <a:cubicBezTo>
                  <a:pt x="244" y="324"/>
                  <a:pt x="244" y="324"/>
                  <a:pt x="245" y="324"/>
                </a:cubicBezTo>
                <a:cubicBezTo>
                  <a:pt x="245" y="324"/>
                  <a:pt x="245" y="324"/>
                  <a:pt x="245" y="324"/>
                </a:cubicBezTo>
                <a:cubicBezTo>
                  <a:pt x="245" y="324"/>
                  <a:pt x="246" y="325"/>
                  <a:pt x="246" y="325"/>
                </a:cubicBezTo>
                <a:cubicBezTo>
                  <a:pt x="245" y="325"/>
                  <a:pt x="244" y="326"/>
                  <a:pt x="243" y="326"/>
                </a:cubicBezTo>
                <a:close/>
                <a:moveTo>
                  <a:pt x="241" y="79"/>
                </a:moveTo>
                <a:cubicBezTo>
                  <a:pt x="241" y="79"/>
                  <a:pt x="241" y="78"/>
                  <a:pt x="241" y="78"/>
                </a:cubicBezTo>
                <a:cubicBezTo>
                  <a:pt x="241" y="77"/>
                  <a:pt x="241" y="76"/>
                  <a:pt x="241" y="75"/>
                </a:cubicBezTo>
                <a:cubicBezTo>
                  <a:pt x="242" y="75"/>
                  <a:pt x="242" y="74"/>
                  <a:pt x="243" y="73"/>
                </a:cubicBezTo>
                <a:cubicBezTo>
                  <a:pt x="244" y="73"/>
                  <a:pt x="244" y="73"/>
                  <a:pt x="245" y="73"/>
                </a:cubicBezTo>
                <a:cubicBezTo>
                  <a:pt x="245" y="77"/>
                  <a:pt x="247" y="81"/>
                  <a:pt x="250" y="83"/>
                </a:cubicBezTo>
                <a:cubicBezTo>
                  <a:pt x="250" y="82"/>
                  <a:pt x="249" y="82"/>
                  <a:pt x="249" y="82"/>
                </a:cubicBezTo>
                <a:cubicBezTo>
                  <a:pt x="248" y="82"/>
                  <a:pt x="247" y="83"/>
                  <a:pt x="246" y="83"/>
                </a:cubicBezTo>
                <a:cubicBezTo>
                  <a:pt x="245" y="81"/>
                  <a:pt x="243" y="80"/>
                  <a:pt x="241" y="79"/>
                </a:cubicBezTo>
                <a:close/>
                <a:moveTo>
                  <a:pt x="258" y="630"/>
                </a:moveTo>
                <a:cubicBezTo>
                  <a:pt x="256" y="630"/>
                  <a:pt x="254" y="631"/>
                  <a:pt x="252" y="632"/>
                </a:cubicBezTo>
                <a:cubicBezTo>
                  <a:pt x="251" y="631"/>
                  <a:pt x="250" y="630"/>
                  <a:pt x="249" y="630"/>
                </a:cubicBezTo>
                <a:cubicBezTo>
                  <a:pt x="248" y="629"/>
                  <a:pt x="248" y="628"/>
                  <a:pt x="247" y="627"/>
                </a:cubicBezTo>
                <a:cubicBezTo>
                  <a:pt x="247" y="627"/>
                  <a:pt x="247" y="627"/>
                  <a:pt x="247" y="627"/>
                </a:cubicBezTo>
                <a:cubicBezTo>
                  <a:pt x="248" y="626"/>
                  <a:pt x="249" y="626"/>
                  <a:pt x="250" y="625"/>
                </a:cubicBezTo>
                <a:cubicBezTo>
                  <a:pt x="252" y="627"/>
                  <a:pt x="254" y="628"/>
                  <a:pt x="256" y="628"/>
                </a:cubicBezTo>
                <a:cubicBezTo>
                  <a:pt x="257" y="628"/>
                  <a:pt x="257" y="628"/>
                  <a:pt x="258" y="628"/>
                </a:cubicBezTo>
                <a:cubicBezTo>
                  <a:pt x="258" y="628"/>
                  <a:pt x="258" y="628"/>
                  <a:pt x="258" y="628"/>
                </a:cubicBezTo>
                <a:cubicBezTo>
                  <a:pt x="258" y="628"/>
                  <a:pt x="258" y="629"/>
                  <a:pt x="258" y="630"/>
                </a:cubicBezTo>
                <a:cubicBezTo>
                  <a:pt x="258" y="630"/>
                  <a:pt x="258" y="630"/>
                  <a:pt x="258" y="630"/>
                </a:cubicBezTo>
                <a:close/>
                <a:moveTo>
                  <a:pt x="263" y="261"/>
                </a:moveTo>
                <a:cubicBezTo>
                  <a:pt x="263" y="262"/>
                  <a:pt x="263" y="262"/>
                  <a:pt x="263" y="263"/>
                </a:cubicBezTo>
                <a:cubicBezTo>
                  <a:pt x="263" y="264"/>
                  <a:pt x="263" y="264"/>
                  <a:pt x="263" y="265"/>
                </a:cubicBezTo>
                <a:cubicBezTo>
                  <a:pt x="263" y="265"/>
                  <a:pt x="263" y="265"/>
                  <a:pt x="262" y="265"/>
                </a:cubicBezTo>
                <a:cubicBezTo>
                  <a:pt x="262" y="265"/>
                  <a:pt x="262" y="265"/>
                  <a:pt x="261" y="265"/>
                </a:cubicBezTo>
                <a:cubicBezTo>
                  <a:pt x="261" y="264"/>
                  <a:pt x="260" y="263"/>
                  <a:pt x="260" y="262"/>
                </a:cubicBezTo>
                <a:cubicBezTo>
                  <a:pt x="261" y="262"/>
                  <a:pt x="262" y="261"/>
                  <a:pt x="263" y="261"/>
                </a:cubicBezTo>
                <a:close/>
                <a:moveTo>
                  <a:pt x="270" y="661"/>
                </a:moveTo>
                <a:cubicBezTo>
                  <a:pt x="269" y="661"/>
                  <a:pt x="269" y="662"/>
                  <a:pt x="268" y="663"/>
                </a:cubicBezTo>
                <a:cubicBezTo>
                  <a:pt x="268" y="658"/>
                  <a:pt x="264" y="654"/>
                  <a:pt x="260" y="654"/>
                </a:cubicBezTo>
                <a:cubicBezTo>
                  <a:pt x="260" y="654"/>
                  <a:pt x="260" y="653"/>
                  <a:pt x="261" y="653"/>
                </a:cubicBezTo>
                <a:cubicBezTo>
                  <a:pt x="261" y="653"/>
                  <a:pt x="261" y="653"/>
                  <a:pt x="261" y="653"/>
                </a:cubicBezTo>
                <a:cubicBezTo>
                  <a:pt x="261" y="653"/>
                  <a:pt x="262" y="653"/>
                  <a:pt x="262" y="653"/>
                </a:cubicBezTo>
                <a:cubicBezTo>
                  <a:pt x="263" y="653"/>
                  <a:pt x="265" y="654"/>
                  <a:pt x="266" y="654"/>
                </a:cubicBezTo>
                <a:cubicBezTo>
                  <a:pt x="266" y="654"/>
                  <a:pt x="267" y="654"/>
                  <a:pt x="267" y="654"/>
                </a:cubicBezTo>
                <a:cubicBezTo>
                  <a:pt x="267" y="654"/>
                  <a:pt x="267" y="654"/>
                  <a:pt x="268" y="655"/>
                </a:cubicBezTo>
                <a:cubicBezTo>
                  <a:pt x="268" y="655"/>
                  <a:pt x="268" y="655"/>
                  <a:pt x="268" y="655"/>
                </a:cubicBezTo>
                <a:cubicBezTo>
                  <a:pt x="269" y="657"/>
                  <a:pt x="269" y="658"/>
                  <a:pt x="270" y="660"/>
                </a:cubicBezTo>
                <a:cubicBezTo>
                  <a:pt x="270" y="660"/>
                  <a:pt x="270" y="660"/>
                  <a:pt x="270" y="661"/>
                </a:cubicBezTo>
                <a:close/>
                <a:moveTo>
                  <a:pt x="271" y="244"/>
                </a:moveTo>
                <a:cubicBezTo>
                  <a:pt x="269" y="246"/>
                  <a:pt x="268" y="248"/>
                  <a:pt x="267" y="250"/>
                </a:cubicBezTo>
                <a:cubicBezTo>
                  <a:pt x="267" y="250"/>
                  <a:pt x="267" y="249"/>
                  <a:pt x="266" y="249"/>
                </a:cubicBezTo>
                <a:cubicBezTo>
                  <a:pt x="268" y="247"/>
                  <a:pt x="268" y="245"/>
                  <a:pt x="268" y="243"/>
                </a:cubicBezTo>
                <a:cubicBezTo>
                  <a:pt x="268" y="241"/>
                  <a:pt x="268" y="239"/>
                  <a:pt x="266" y="237"/>
                </a:cubicBezTo>
                <a:cubicBezTo>
                  <a:pt x="268" y="237"/>
                  <a:pt x="270" y="236"/>
                  <a:pt x="271" y="235"/>
                </a:cubicBezTo>
                <a:cubicBezTo>
                  <a:pt x="271" y="236"/>
                  <a:pt x="272" y="237"/>
                  <a:pt x="272" y="238"/>
                </a:cubicBezTo>
                <a:cubicBezTo>
                  <a:pt x="272" y="240"/>
                  <a:pt x="271" y="241"/>
                  <a:pt x="271" y="243"/>
                </a:cubicBezTo>
                <a:cubicBezTo>
                  <a:pt x="271" y="244"/>
                  <a:pt x="271" y="244"/>
                  <a:pt x="271" y="244"/>
                </a:cubicBezTo>
                <a:close/>
                <a:moveTo>
                  <a:pt x="274" y="328"/>
                </a:moveTo>
                <a:cubicBezTo>
                  <a:pt x="274" y="328"/>
                  <a:pt x="273" y="328"/>
                  <a:pt x="273" y="328"/>
                </a:cubicBezTo>
                <a:cubicBezTo>
                  <a:pt x="273" y="328"/>
                  <a:pt x="273" y="327"/>
                  <a:pt x="273" y="327"/>
                </a:cubicBezTo>
                <a:cubicBezTo>
                  <a:pt x="273" y="327"/>
                  <a:pt x="274" y="328"/>
                  <a:pt x="275" y="328"/>
                </a:cubicBezTo>
                <a:cubicBezTo>
                  <a:pt x="276" y="328"/>
                  <a:pt x="278" y="327"/>
                  <a:pt x="280" y="326"/>
                </a:cubicBezTo>
                <a:cubicBezTo>
                  <a:pt x="279" y="326"/>
                  <a:pt x="279" y="326"/>
                  <a:pt x="279" y="327"/>
                </a:cubicBezTo>
                <a:cubicBezTo>
                  <a:pt x="279" y="327"/>
                  <a:pt x="278" y="328"/>
                  <a:pt x="278" y="328"/>
                </a:cubicBezTo>
                <a:cubicBezTo>
                  <a:pt x="277" y="328"/>
                  <a:pt x="275" y="328"/>
                  <a:pt x="274" y="328"/>
                </a:cubicBezTo>
                <a:close/>
                <a:moveTo>
                  <a:pt x="274" y="298"/>
                </a:moveTo>
                <a:cubicBezTo>
                  <a:pt x="274" y="298"/>
                  <a:pt x="274" y="297"/>
                  <a:pt x="274" y="297"/>
                </a:cubicBezTo>
                <a:cubicBezTo>
                  <a:pt x="274" y="297"/>
                  <a:pt x="274" y="297"/>
                  <a:pt x="274" y="297"/>
                </a:cubicBezTo>
                <a:cubicBezTo>
                  <a:pt x="275" y="297"/>
                  <a:pt x="275" y="298"/>
                  <a:pt x="275" y="298"/>
                </a:cubicBezTo>
                <a:cubicBezTo>
                  <a:pt x="275" y="298"/>
                  <a:pt x="275" y="298"/>
                  <a:pt x="274" y="298"/>
                </a:cubicBezTo>
                <a:cubicBezTo>
                  <a:pt x="274" y="298"/>
                  <a:pt x="274" y="298"/>
                  <a:pt x="274" y="298"/>
                </a:cubicBezTo>
                <a:close/>
                <a:moveTo>
                  <a:pt x="279" y="483"/>
                </a:moveTo>
                <a:cubicBezTo>
                  <a:pt x="279" y="483"/>
                  <a:pt x="279" y="483"/>
                  <a:pt x="279" y="483"/>
                </a:cubicBezTo>
                <a:cubicBezTo>
                  <a:pt x="279" y="483"/>
                  <a:pt x="279" y="483"/>
                  <a:pt x="279" y="484"/>
                </a:cubicBezTo>
                <a:cubicBezTo>
                  <a:pt x="279" y="483"/>
                  <a:pt x="279" y="483"/>
                  <a:pt x="279" y="483"/>
                </a:cubicBezTo>
                <a:close/>
                <a:moveTo>
                  <a:pt x="279" y="479"/>
                </a:moveTo>
                <a:cubicBezTo>
                  <a:pt x="279" y="479"/>
                  <a:pt x="279" y="479"/>
                  <a:pt x="279" y="479"/>
                </a:cubicBezTo>
                <a:cubicBezTo>
                  <a:pt x="280" y="479"/>
                  <a:pt x="280" y="478"/>
                  <a:pt x="280" y="478"/>
                </a:cubicBezTo>
                <a:cubicBezTo>
                  <a:pt x="280" y="478"/>
                  <a:pt x="280" y="478"/>
                  <a:pt x="280" y="478"/>
                </a:cubicBezTo>
                <a:cubicBezTo>
                  <a:pt x="280" y="479"/>
                  <a:pt x="280" y="479"/>
                  <a:pt x="279" y="479"/>
                </a:cubicBezTo>
                <a:close/>
                <a:moveTo>
                  <a:pt x="282" y="490"/>
                </a:moveTo>
                <a:cubicBezTo>
                  <a:pt x="281" y="489"/>
                  <a:pt x="281" y="489"/>
                  <a:pt x="280" y="489"/>
                </a:cubicBezTo>
                <a:cubicBezTo>
                  <a:pt x="280" y="488"/>
                  <a:pt x="280" y="488"/>
                  <a:pt x="280" y="488"/>
                </a:cubicBezTo>
                <a:cubicBezTo>
                  <a:pt x="280" y="487"/>
                  <a:pt x="280" y="487"/>
                  <a:pt x="280" y="487"/>
                </a:cubicBezTo>
                <a:cubicBezTo>
                  <a:pt x="281" y="488"/>
                  <a:pt x="282" y="489"/>
                  <a:pt x="283" y="489"/>
                </a:cubicBezTo>
                <a:cubicBezTo>
                  <a:pt x="282" y="489"/>
                  <a:pt x="282" y="490"/>
                  <a:pt x="282" y="490"/>
                </a:cubicBezTo>
                <a:close/>
                <a:moveTo>
                  <a:pt x="283" y="223"/>
                </a:moveTo>
                <a:cubicBezTo>
                  <a:pt x="282" y="222"/>
                  <a:pt x="282" y="222"/>
                  <a:pt x="281" y="222"/>
                </a:cubicBezTo>
                <a:cubicBezTo>
                  <a:pt x="278" y="222"/>
                  <a:pt x="275" y="224"/>
                  <a:pt x="274" y="227"/>
                </a:cubicBezTo>
                <a:cubicBezTo>
                  <a:pt x="273" y="227"/>
                  <a:pt x="273" y="227"/>
                  <a:pt x="273" y="228"/>
                </a:cubicBezTo>
                <a:cubicBezTo>
                  <a:pt x="273" y="226"/>
                  <a:pt x="271" y="224"/>
                  <a:pt x="269" y="223"/>
                </a:cubicBezTo>
                <a:cubicBezTo>
                  <a:pt x="270" y="223"/>
                  <a:pt x="270" y="223"/>
                  <a:pt x="270" y="223"/>
                </a:cubicBezTo>
                <a:cubicBezTo>
                  <a:pt x="270" y="223"/>
                  <a:pt x="271" y="223"/>
                  <a:pt x="271" y="223"/>
                </a:cubicBezTo>
                <a:cubicBezTo>
                  <a:pt x="274" y="223"/>
                  <a:pt x="276" y="222"/>
                  <a:pt x="278" y="221"/>
                </a:cubicBezTo>
                <a:cubicBezTo>
                  <a:pt x="279" y="222"/>
                  <a:pt x="281" y="222"/>
                  <a:pt x="283" y="222"/>
                </a:cubicBezTo>
                <a:cubicBezTo>
                  <a:pt x="283" y="222"/>
                  <a:pt x="283" y="223"/>
                  <a:pt x="283" y="223"/>
                </a:cubicBezTo>
                <a:close/>
                <a:moveTo>
                  <a:pt x="288" y="522"/>
                </a:moveTo>
                <a:cubicBezTo>
                  <a:pt x="288" y="521"/>
                  <a:pt x="288" y="520"/>
                  <a:pt x="288" y="519"/>
                </a:cubicBezTo>
                <a:cubicBezTo>
                  <a:pt x="288" y="518"/>
                  <a:pt x="288" y="517"/>
                  <a:pt x="288" y="517"/>
                </a:cubicBezTo>
                <a:cubicBezTo>
                  <a:pt x="288" y="516"/>
                  <a:pt x="288" y="516"/>
                  <a:pt x="288" y="516"/>
                </a:cubicBezTo>
                <a:cubicBezTo>
                  <a:pt x="288" y="518"/>
                  <a:pt x="289" y="519"/>
                  <a:pt x="289" y="520"/>
                </a:cubicBezTo>
                <a:cubicBezTo>
                  <a:pt x="289" y="521"/>
                  <a:pt x="288" y="521"/>
                  <a:pt x="288" y="522"/>
                </a:cubicBezTo>
                <a:close/>
                <a:moveTo>
                  <a:pt x="288" y="188"/>
                </a:moveTo>
                <a:cubicBezTo>
                  <a:pt x="284" y="188"/>
                  <a:pt x="280" y="191"/>
                  <a:pt x="279" y="195"/>
                </a:cubicBezTo>
                <a:cubicBezTo>
                  <a:pt x="279" y="195"/>
                  <a:pt x="279" y="195"/>
                  <a:pt x="279" y="195"/>
                </a:cubicBezTo>
                <a:cubicBezTo>
                  <a:pt x="280" y="194"/>
                  <a:pt x="280" y="193"/>
                  <a:pt x="280" y="191"/>
                </a:cubicBezTo>
                <a:cubicBezTo>
                  <a:pt x="280" y="191"/>
                  <a:pt x="280" y="191"/>
                  <a:pt x="280" y="191"/>
                </a:cubicBezTo>
                <a:cubicBezTo>
                  <a:pt x="281" y="190"/>
                  <a:pt x="282" y="189"/>
                  <a:pt x="283" y="188"/>
                </a:cubicBezTo>
                <a:cubicBezTo>
                  <a:pt x="286" y="188"/>
                  <a:pt x="288" y="185"/>
                  <a:pt x="289" y="182"/>
                </a:cubicBezTo>
                <a:cubicBezTo>
                  <a:pt x="289" y="182"/>
                  <a:pt x="289" y="182"/>
                  <a:pt x="289" y="182"/>
                </a:cubicBezTo>
                <a:cubicBezTo>
                  <a:pt x="289" y="187"/>
                  <a:pt x="292" y="190"/>
                  <a:pt x="296" y="190"/>
                </a:cubicBezTo>
                <a:cubicBezTo>
                  <a:pt x="297" y="190"/>
                  <a:pt x="297" y="190"/>
                  <a:pt x="297" y="190"/>
                </a:cubicBezTo>
                <a:cubicBezTo>
                  <a:pt x="297" y="190"/>
                  <a:pt x="298" y="190"/>
                  <a:pt x="298" y="190"/>
                </a:cubicBezTo>
                <a:cubicBezTo>
                  <a:pt x="297" y="191"/>
                  <a:pt x="297" y="192"/>
                  <a:pt x="297" y="193"/>
                </a:cubicBezTo>
                <a:cubicBezTo>
                  <a:pt x="297" y="196"/>
                  <a:pt x="298" y="198"/>
                  <a:pt x="300" y="200"/>
                </a:cubicBezTo>
                <a:cubicBezTo>
                  <a:pt x="299" y="200"/>
                  <a:pt x="299" y="199"/>
                  <a:pt x="299" y="199"/>
                </a:cubicBezTo>
                <a:cubicBezTo>
                  <a:pt x="298" y="199"/>
                  <a:pt x="298" y="200"/>
                  <a:pt x="297" y="200"/>
                </a:cubicBezTo>
                <a:cubicBezTo>
                  <a:pt x="298" y="199"/>
                  <a:pt x="298" y="198"/>
                  <a:pt x="298" y="198"/>
                </a:cubicBezTo>
                <a:cubicBezTo>
                  <a:pt x="298" y="193"/>
                  <a:pt x="293" y="188"/>
                  <a:pt x="288" y="188"/>
                </a:cubicBezTo>
                <a:close/>
                <a:moveTo>
                  <a:pt x="297" y="656"/>
                </a:moveTo>
                <a:cubicBezTo>
                  <a:pt x="297" y="656"/>
                  <a:pt x="296" y="656"/>
                  <a:pt x="296" y="656"/>
                </a:cubicBezTo>
                <a:cubicBezTo>
                  <a:pt x="297" y="656"/>
                  <a:pt x="297" y="655"/>
                  <a:pt x="297" y="655"/>
                </a:cubicBezTo>
                <a:cubicBezTo>
                  <a:pt x="297" y="655"/>
                  <a:pt x="297" y="656"/>
                  <a:pt x="298" y="656"/>
                </a:cubicBezTo>
                <a:cubicBezTo>
                  <a:pt x="297" y="656"/>
                  <a:pt x="297" y="656"/>
                  <a:pt x="297" y="656"/>
                </a:cubicBezTo>
                <a:close/>
                <a:moveTo>
                  <a:pt x="301" y="560"/>
                </a:moveTo>
                <a:cubicBezTo>
                  <a:pt x="300" y="559"/>
                  <a:pt x="300" y="559"/>
                  <a:pt x="299" y="559"/>
                </a:cubicBezTo>
                <a:cubicBezTo>
                  <a:pt x="299" y="559"/>
                  <a:pt x="299" y="559"/>
                  <a:pt x="299" y="558"/>
                </a:cubicBezTo>
                <a:cubicBezTo>
                  <a:pt x="299" y="558"/>
                  <a:pt x="300" y="558"/>
                  <a:pt x="301" y="558"/>
                </a:cubicBezTo>
                <a:cubicBezTo>
                  <a:pt x="301" y="559"/>
                  <a:pt x="301" y="559"/>
                  <a:pt x="302" y="560"/>
                </a:cubicBezTo>
                <a:cubicBezTo>
                  <a:pt x="302" y="560"/>
                  <a:pt x="301" y="560"/>
                  <a:pt x="301" y="560"/>
                </a:cubicBezTo>
                <a:close/>
                <a:moveTo>
                  <a:pt x="302" y="604"/>
                </a:move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lose/>
                <a:moveTo>
                  <a:pt x="304" y="154"/>
                </a:moveTo>
                <a:cubicBezTo>
                  <a:pt x="302" y="154"/>
                  <a:pt x="301" y="154"/>
                  <a:pt x="299" y="154"/>
                </a:cubicBezTo>
                <a:cubicBezTo>
                  <a:pt x="299" y="154"/>
                  <a:pt x="299" y="154"/>
                  <a:pt x="299" y="154"/>
                </a:cubicBezTo>
                <a:cubicBezTo>
                  <a:pt x="301" y="153"/>
                  <a:pt x="302" y="152"/>
                  <a:pt x="304" y="151"/>
                </a:cubicBezTo>
                <a:cubicBezTo>
                  <a:pt x="304" y="151"/>
                  <a:pt x="303" y="152"/>
                  <a:pt x="303" y="153"/>
                </a:cubicBezTo>
                <a:cubicBezTo>
                  <a:pt x="303" y="153"/>
                  <a:pt x="304" y="153"/>
                  <a:pt x="304" y="154"/>
                </a:cubicBezTo>
                <a:close/>
                <a:moveTo>
                  <a:pt x="304" y="129"/>
                </a:moveTo>
                <a:cubicBezTo>
                  <a:pt x="304" y="129"/>
                  <a:pt x="305" y="128"/>
                  <a:pt x="306" y="128"/>
                </a:cubicBezTo>
                <a:cubicBezTo>
                  <a:pt x="306" y="128"/>
                  <a:pt x="306" y="128"/>
                  <a:pt x="306" y="128"/>
                </a:cubicBezTo>
                <a:cubicBezTo>
                  <a:pt x="305" y="128"/>
                  <a:pt x="305" y="129"/>
                  <a:pt x="304" y="129"/>
                </a:cubicBezTo>
                <a:cubicBezTo>
                  <a:pt x="304" y="129"/>
                  <a:pt x="304" y="129"/>
                  <a:pt x="304" y="129"/>
                </a:cubicBezTo>
                <a:close/>
                <a:moveTo>
                  <a:pt x="306" y="145"/>
                </a:moveTo>
                <a:cubicBezTo>
                  <a:pt x="307" y="145"/>
                  <a:pt x="307" y="146"/>
                  <a:pt x="308" y="146"/>
                </a:cubicBezTo>
                <a:cubicBezTo>
                  <a:pt x="307" y="146"/>
                  <a:pt x="306" y="146"/>
                  <a:pt x="306" y="147"/>
                </a:cubicBezTo>
                <a:cubicBezTo>
                  <a:pt x="306" y="147"/>
                  <a:pt x="306" y="146"/>
                  <a:pt x="306" y="145"/>
                </a:cubicBezTo>
                <a:close/>
                <a:moveTo>
                  <a:pt x="308" y="443"/>
                </a:moveTo>
                <a:cubicBezTo>
                  <a:pt x="308" y="443"/>
                  <a:pt x="308" y="443"/>
                  <a:pt x="309" y="443"/>
                </a:cubicBezTo>
                <a:cubicBezTo>
                  <a:pt x="308" y="443"/>
                  <a:pt x="308" y="443"/>
                  <a:pt x="308" y="443"/>
                </a:cubicBezTo>
                <a:cubicBezTo>
                  <a:pt x="308" y="443"/>
                  <a:pt x="308" y="443"/>
                  <a:pt x="308" y="443"/>
                </a:cubicBezTo>
                <a:close/>
                <a:moveTo>
                  <a:pt x="309" y="489"/>
                </a:moveTo>
                <a:cubicBezTo>
                  <a:pt x="309" y="489"/>
                  <a:pt x="309" y="489"/>
                  <a:pt x="309" y="488"/>
                </a:cubicBezTo>
                <a:cubicBezTo>
                  <a:pt x="309" y="488"/>
                  <a:pt x="309" y="488"/>
                  <a:pt x="309" y="487"/>
                </a:cubicBezTo>
                <a:cubicBezTo>
                  <a:pt x="312" y="487"/>
                  <a:pt x="314" y="484"/>
                  <a:pt x="314" y="481"/>
                </a:cubicBezTo>
                <a:cubicBezTo>
                  <a:pt x="314" y="482"/>
                  <a:pt x="315" y="482"/>
                  <a:pt x="315" y="482"/>
                </a:cubicBezTo>
                <a:cubicBezTo>
                  <a:pt x="316" y="483"/>
                  <a:pt x="316" y="485"/>
                  <a:pt x="317" y="486"/>
                </a:cubicBezTo>
                <a:cubicBezTo>
                  <a:pt x="317" y="486"/>
                  <a:pt x="317" y="486"/>
                  <a:pt x="317" y="486"/>
                </a:cubicBezTo>
                <a:cubicBezTo>
                  <a:pt x="317" y="486"/>
                  <a:pt x="316" y="486"/>
                  <a:pt x="315" y="486"/>
                </a:cubicBezTo>
                <a:cubicBezTo>
                  <a:pt x="313" y="486"/>
                  <a:pt x="310" y="487"/>
                  <a:pt x="309" y="489"/>
                </a:cubicBezTo>
                <a:cubicBezTo>
                  <a:pt x="309" y="489"/>
                  <a:pt x="309" y="489"/>
                  <a:pt x="309" y="489"/>
                </a:cubicBezTo>
                <a:close/>
                <a:moveTo>
                  <a:pt x="314" y="444"/>
                </a:moveTo>
                <a:cubicBezTo>
                  <a:pt x="313" y="444"/>
                  <a:pt x="312" y="443"/>
                  <a:pt x="311" y="443"/>
                </a:cubicBezTo>
                <a:cubicBezTo>
                  <a:pt x="312" y="443"/>
                  <a:pt x="313" y="443"/>
                  <a:pt x="314" y="443"/>
                </a:cubicBezTo>
                <a:cubicBezTo>
                  <a:pt x="314" y="443"/>
                  <a:pt x="314" y="443"/>
                  <a:pt x="314" y="443"/>
                </a:cubicBezTo>
                <a:cubicBezTo>
                  <a:pt x="314" y="443"/>
                  <a:pt x="314" y="444"/>
                  <a:pt x="314" y="444"/>
                </a:cubicBezTo>
                <a:close/>
                <a:moveTo>
                  <a:pt x="310" y="637"/>
                </a:moveTo>
                <a:cubicBezTo>
                  <a:pt x="310" y="637"/>
                  <a:pt x="310" y="637"/>
                  <a:pt x="310" y="637"/>
                </a:cubicBezTo>
                <a:cubicBezTo>
                  <a:pt x="310" y="637"/>
                  <a:pt x="309" y="637"/>
                  <a:pt x="309" y="637"/>
                </a:cubicBezTo>
                <a:cubicBezTo>
                  <a:pt x="309" y="637"/>
                  <a:pt x="309" y="637"/>
                  <a:pt x="309" y="637"/>
                </a:cubicBezTo>
                <a:cubicBezTo>
                  <a:pt x="309" y="636"/>
                  <a:pt x="309" y="636"/>
                  <a:pt x="309" y="635"/>
                </a:cubicBezTo>
                <a:cubicBezTo>
                  <a:pt x="309" y="635"/>
                  <a:pt x="310" y="636"/>
                  <a:pt x="310" y="636"/>
                </a:cubicBezTo>
                <a:cubicBezTo>
                  <a:pt x="310" y="636"/>
                  <a:pt x="310" y="637"/>
                  <a:pt x="310" y="637"/>
                </a:cubicBezTo>
                <a:cubicBezTo>
                  <a:pt x="310" y="637"/>
                  <a:pt x="310" y="637"/>
                  <a:pt x="310" y="637"/>
                </a:cubicBezTo>
                <a:close/>
                <a:moveTo>
                  <a:pt x="310" y="515"/>
                </a:moveTo>
                <a:cubicBezTo>
                  <a:pt x="310" y="514"/>
                  <a:pt x="311" y="513"/>
                  <a:pt x="311" y="513"/>
                </a:cubicBezTo>
                <a:cubicBezTo>
                  <a:pt x="311" y="513"/>
                  <a:pt x="311" y="513"/>
                  <a:pt x="311" y="513"/>
                </a:cubicBezTo>
                <a:cubicBezTo>
                  <a:pt x="311" y="513"/>
                  <a:pt x="311" y="513"/>
                  <a:pt x="312" y="513"/>
                </a:cubicBezTo>
                <a:cubicBezTo>
                  <a:pt x="311" y="514"/>
                  <a:pt x="311" y="514"/>
                  <a:pt x="310" y="515"/>
                </a:cubicBezTo>
                <a:close/>
                <a:moveTo>
                  <a:pt x="315" y="678"/>
                </a:moveTo>
                <a:cubicBezTo>
                  <a:pt x="315" y="677"/>
                  <a:pt x="316" y="677"/>
                  <a:pt x="316" y="677"/>
                </a:cubicBezTo>
                <a:cubicBezTo>
                  <a:pt x="316" y="678"/>
                  <a:pt x="317" y="678"/>
                  <a:pt x="317" y="678"/>
                </a:cubicBezTo>
                <a:cubicBezTo>
                  <a:pt x="317" y="678"/>
                  <a:pt x="316" y="678"/>
                  <a:pt x="315" y="678"/>
                </a:cubicBezTo>
                <a:close/>
                <a:moveTo>
                  <a:pt x="317" y="375"/>
                </a:moveTo>
                <a:cubicBezTo>
                  <a:pt x="317" y="375"/>
                  <a:pt x="317" y="375"/>
                  <a:pt x="316" y="375"/>
                </a:cubicBezTo>
                <a:cubicBezTo>
                  <a:pt x="316" y="375"/>
                  <a:pt x="316" y="375"/>
                  <a:pt x="315" y="375"/>
                </a:cubicBezTo>
                <a:cubicBezTo>
                  <a:pt x="315" y="374"/>
                  <a:pt x="315" y="374"/>
                  <a:pt x="314" y="373"/>
                </a:cubicBezTo>
                <a:cubicBezTo>
                  <a:pt x="314" y="373"/>
                  <a:pt x="315" y="373"/>
                  <a:pt x="315" y="372"/>
                </a:cubicBezTo>
                <a:cubicBezTo>
                  <a:pt x="315" y="372"/>
                  <a:pt x="316" y="373"/>
                  <a:pt x="316" y="373"/>
                </a:cubicBezTo>
                <a:cubicBezTo>
                  <a:pt x="316" y="373"/>
                  <a:pt x="316" y="372"/>
                  <a:pt x="317" y="372"/>
                </a:cubicBezTo>
                <a:cubicBezTo>
                  <a:pt x="317" y="373"/>
                  <a:pt x="317" y="374"/>
                  <a:pt x="317" y="374"/>
                </a:cubicBezTo>
                <a:cubicBezTo>
                  <a:pt x="317" y="374"/>
                  <a:pt x="317" y="375"/>
                  <a:pt x="317" y="375"/>
                </a:cubicBezTo>
                <a:close/>
                <a:moveTo>
                  <a:pt x="316" y="348"/>
                </a:moveTo>
                <a:cubicBezTo>
                  <a:pt x="316" y="347"/>
                  <a:pt x="316" y="347"/>
                  <a:pt x="316" y="346"/>
                </a:cubicBezTo>
                <a:cubicBezTo>
                  <a:pt x="316" y="346"/>
                  <a:pt x="316" y="346"/>
                  <a:pt x="316" y="347"/>
                </a:cubicBezTo>
                <a:cubicBezTo>
                  <a:pt x="316" y="347"/>
                  <a:pt x="316" y="347"/>
                  <a:pt x="316" y="348"/>
                </a:cubicBezTo>
                <a:cubicBezTo>
                  <a:pt x="316" y="348"/>
                  <a:pt x="316" y="348"/>
                  <a:pt x="316" y="348"/>
                </a:cubicBezTo>
                <a:close/>
                <a:moveTo>
                  <a:pt x="321" y="281"/>
                </a:moveTo>
                <a:cubicBezTo>
                  <a:pt x="321" y="281"/>
                  <a:pt x="320" y="281"/>
                  <a:pt x="320" y="281"/>
                </a:cubicBezTo>
                <a:cubicBezTo>
                  <a:pt x="315" y="281"/>
                  <a:pt x="312" y="284"/>
                  <a:pt x="312" y="289"/>
                </a:cubicBezTo>
                <a:cubicBezTo>
                  <a:pt x="312" y="289"/>
                  <a:pt x="312" y="289"/>
                  <a:pt x="312" y="289"/>
                </a:cubicBezTo>
                <a:cubicBezTo>
                  <a:pt x="311" y="289"/>
                  <a:pt x="310" y="290"/>
                  <a:pt x="310" y="291"/>
                </a:cubicBezTo>
                <a:cubicBezTo>
                  <a:pt x="309" y="290"/>
                  <a:pt x="309" y="290"/>
                  <a:pt x="308" y="289"/>
                </a:cubicBezTo>
                <a:cubicBezTo>
                  <a:pt x="308" y="288"/>
                  <a:pt x="307" y="287"/>
                  <a:pt x="306" y="286"/>
                </a:cubicBezTo>
                <a:cubicBezTo>
                  <a:pt x="307" y="285"/>
                  <a:pt x="308" y="284"/>
                  <a:pt x="308" y="283"/>
                </a:cubicBezTo>
                <a:cubicBezTo>
                  <a:pt x="312" y="281"/>
                  <a:pt x="315" y="277"/>
                  <a:pt x="315" y="273"/>
                </a:cubicBezTo>
                <a:cubicBezTo>
                  <a:pt x="317" y="274"/>
                  <a:pt x="319" y="275"/>
                  <a:pt x="321" y="275"/>
                </a:cubicBezTo>
                <a:cubicBezTo>
                  <a:pt x="321" y="275"/>
                  <a:pt x="322" y="275"/>
                  <a:pt x="322" y="275"/>
                </a:cubicBezTo>
                <a:cubicBezTo>
                  <a:pt x="322" y="275"/>
                  <a:pt x="322" y="276"/>
                  <a:pt x="322" y="277"/>
                </a:cubicBezTo>
                <a:cubicBezTo>
                  <a:pt x="322" y="278"/>
                  <a:pt x="322" y="279"/>
                  <a:pt x="322" y="281"/>
                </a:cubicBezTo>
                <a:cubicBezTo>
                  <a:pt x="322" y="281"/>
                  <a:pt x="321" y="281"/>
                  <a:pt x="321" y="281"/>
                </a:cubicBezTo>
                <a:close/>
                <a:moveTo>
                  <a:pt x="324" y="197"/>
                </a:moveTo>
                <a:cubicBezTo>
                  <a:pt x="324" y="197"/>
                  <a:pt x="324" y="198"/>
                  <a:pt x="324" y="198"/>
                </a:cubicBezTo>
                <a:cubicBezTo>
                  <a:pt x="323" y="197"/>
                  <a:pt x="321" y="195"/>
                  <a:pt x="319" y="195"/>
                </a:cubicBezTo>
                <a:cubicBezTo>
                  <a:pt x="320" y="194"/>
                  <a:pt x="321" y="194"/>
                  <a:pt x="322" y="193"/>
                </a:cubicBezTo>
                <a:cubicBezTo>
                  <a:pt x="323" y="192"/>
                  <a:pt x="324" y="192"/>
                  <a:pt x="325" y="191"/>
                </a:cubicBezTo>
                <a:cubicBezTo>
                  <a:pt x="325" y="191"/>
                  <a:pt x="326" y="191"/>
                  <a:pt x="326" y="192"/>
                </a:cubicBezTo>
                <a:cubicBezTo>
                  <a:pt x="325" y="193"/>
                  <a:pt x="324" y="195"/>
                  <a:pt x="324" y="197"/>
                </a:cubicBezTo>
                <a:close/>
                <a:moveTo>
                  <a:pt x="324" y="50"/>
                </a:moveTo>
                <a:cubicBezTo>
                  <a:pt x="324" y="50"/>
                  <a:pt x="324" y="49"/>
                  <a:pt x="323" y="48"/>
                </a:cubicBezTo>
                <a:cubicBezTo>
                  <a:pt x="324" y="48"/>
                  <a:pt x="326" y="48"/>
                  <a:pt x="327" y="47"/>
                </a:cubicBezTo>
                <a:cubicBezTo>
                  <a:pt x="327" y="47"/>
                  <a:pt x="327" y="47"/>
                  <a:pt x="327" y="47"/>
                </a:cubicBezTo>
                <a:cubicBezTo>
                  <a:pt x="326" y="48"/>
                  <a:pt x="325" y="49"/>
                  <a:pt x="324" y="50"/>
                </a:cubicBezTo>
                <a:close/>
                <a:moveTo>
                  <a:pt x="456" y="81"/>
                </a:moveTo>
                <a:cubicBezTo>
                  <a:pt x="456" y="81"/>
                  <a:pt x="456" y="81"/>
                  <a:pt x="457" y="81"/>
                </a:cubicBezTo>
                <a:cubicBezTo>
                  <a:pt x="456" y="81"/>
                  <a:pt x="456" y="81"/>
                  <a:pt x="456" y="81"/>
                </a:cubicBezTo>
                <a:cubicBezTo>
                  <a:pt x="456" y="81"/>
                  <a:pt x="456" y="81"/>
                  <a:pt x="456" y="81"/>
                </a:cubicBezTo>
                <a:close/>
                <a:moveTo>
                  <a:pt x="447" y="45"/>
                </a:moveTo>
                <a:cubicBezTo>
                  <a:pt x="447" y="45"/>
                  <a:pt x="447" y="45"/>
                  <a:pt x="448" y="45"/>
                </a:cubicBezTo>
                <a:cubicBezTo>
                  <a:pt x="447" y="45"/>
                  <a:pt x="447" y="45"/>
                  <a:pt x="447" y="45"/>
                </a:cubicBezTo>
                <a:cubicBezTo>
                  <a:pt x="447" y="45"/>
                  <a:pt x="447" y="45"/>
                  <a:pt x="447" y="45"/>
                </a:cubicBezTo>
                <a:close/>
                <a:moveTo>
                  <a:pt x="444" y="65"/>
                </a:moveTo>
                <a:cubicBezTo>
                  <a:pt x="445" y="65"/>
                  <a:pt x="445" y="65"/>
                  <a:pt x="445" y="66"/>
                </a:cubicBezTo>
                <a:cubicBezTo>
                  <a:pt x="446" y="68"/>
                  <a:pt x="449" y="70"/>
                  <a:pt x="452" y="70"/>
                </a:cubicBezTo>
                <a:cubicBezTo>
                  <a:pt x="453" y="70"/>
                  <a:pt x="453" y="70"/>
                  <a:pt x="454" y="70"/>
                </a:cubicBezTo>
                <a:cubicBezTo>
                  <a:pt x="453" y="71"/>
                  <a:pt x="453" y="72"/>
                  <a:pt x="453" y="74"/>
                </a:cubicBezTo>
                <a:cubicBezTo>
                  <a:pt x="452" y="73"/>
                  <a:pt x="451" y="73"/>
                  <a:pt x="449" y="73"/>
                </a:cubicBezTo>
                <a:cubicBezTo>
                  <a:pt x="448" y="70"/>
                  <a:pt x="446" y="68"/>
                  <a:pt x="443" y="68"/>
                </a:cubicBezTo>
                <a:cubicBezTo>
                  <a:pt x="444" y="67"/>
                  <a:pt x="444" y="66"/>
                  <a:pt x="444" y="65"/>
                </a:cubicBezTo>
                <a:close/>
                <a:moveTo>
                  <a:pt x="442" y="90"/>
                </a:moveTo>
                <a:cubicBezTo>
                  <a:pt x="444" y="90"/>
                  <a:pt x="447" y="89"/>
                  <a:pt x="448" y="87"/>
                </a:cubicBezTo>
                <a:cubicBezTo>
                  <a:pt x="448" y="87"/>
                  <a:pt x="449" y="87"/>
                  <a:pt x="449" y="87"/>
                </a:cubicBezTo>
                <a:cubicBezTo>
                  <a:pt x="449" y="87"/>
                  <a:pt x="449" y="87"/>
                  <a:pt x="449" y="87"/>
                </a:cubicBezTo>
                <a:cubicBezTo>
                  <a:pt x="447" y="89"/>
                  <a:pt x="446" y="91"/>
                  <a:pt x="446" y="93"/>
                </a:cubicBezTo>
                <a:cubicBezTo>
                  <a:pt x="445" y="94"/>
                  <a:pt x="444" y="95"/>
                  <a:pt x="444" y="95"/>
                </a:cubicBezTo>
                <a:cubicBezTo>
                  <a:pt x="444" y="93"/>
                  <a:pt x="442" y="91"/>
                  <a:pt x="441" y="90"/>
                </a:cubicBezTo>
                <a:cubicBezTo>
                  <a:pt x="441" y="90"/>
                  <a:pt x="441" y="90"/>
                  <a:pt x="442" y="90"/>
                </a:cubicBezTo>
                <a:close/>
                <a:moveTo>
                  <a:pt x="450" y="219"/>
                </a:moveTo>
                <a:cubicBezTo>
                  <a:pt x="450" y="219"/>
                  <a:pt x="449" y="219"/>
                  <a:pt x="449" y="220"/>
                </a:cubicBezTo>
                <a:cubicBezTo>
                  <a:pt x="449" y="220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0"/>
                  <a:pt x="448" y="220"/>
                  <a:pt x="448" y="220"/>
                </a:cubicBezTo>
                <a:cubicBezTo>
                  <a:pt x="448" y="219"/>
                  <a:pt x="448" y="218"/>
                  <a:pt x="448" y="217"/>
                </a:cubicBezTo>
                <a:cubicBezTo>
                  <a:pt x="448" y="215"/>
                  <a:pt x="447" y="214"/>
                  <a:pt x="447" y="212"/>
                </a:cubicBezTo>
                <a:cubicBezTo>
                  <a:pt x="447" y="212"/>
                  <a:pt x="447" y="213"/>
                  <a:pt x="448" y="213"/>
                </a:cubicBezTo>
                <a:cubicBezTo>
                  <a:pt x="448" y="213"/>
                  <a:pt x="448" y="213"/>
                  <a:pt x="448" y="213"/>
                </a:cubicBezTo>
                <a:cubicBezTo>
                  <a:pt x="448" y="213"/>
                  <a:pt x="448" y="213"/>
                  <a:pt x="448" y="214"/>
                </a:cubicBezTo>
                <a:cubicBezTo>
                  <a:pt x="448" y="216"/>
                  <a:pt x="449" y="217"/>
                  <a:pt x="450" y="219"/>
                </a:cubicBezTo>
                <a:close/>
                <a:moveTo>
                  <a:pt x="449" y="191"/>
                </a:move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lose/>
                <a:moveTo>
                  <a:pt x="451" y="297"/>
                </a:moveTo>
                <a:cubicBezTo>
                  <a:pt x="451" y="297"/>
                  <a:pt x="451" y="297"/>
                  <a:pt x="451" y="297"/>
                </a:cubicBezTo>
                <a:cubicBezTo>
                  <a:pt x="450" y="298"/>
                  <a:pt x="450" y="299"/>
                  <a:pt x="450" y="300"/>
                </a:cubicBezTo>
                <a:cubicBezTo>
                  <a:pt x="450" y="300"/>
                  <a:pt x="449" y="300"/>
                  <a:pt x="449" y="300"/>
                </a:cubicBezTo>
                <a:cubicBezTo>
                  <a:pt x="449" y="300"/>
                  <a:pt x="449" y="300"/>
                  <a:pt x="449" y="300"/>
                </a:cubicBezTo>
                <a:cubicBezTo>
                  <a:pt x="449" y="300"/>
                  <a:pt x="449" y="299"/>
                  <a:pt x="449" y="299"/>
                </a:cubicBezTo>
                <a:cubicBezTo>
                  <a:pt x="449" y="298"/>
                  <a:pt x="450" y="298"/>
                  <a:pt x="451" y="297"/>
                </a:cubicBezTo>
                <a:close/>
                <a:moveTo>
                  <a:pt x="444" y="239"/>
                </a:moveTo>
                <a:cubicBezTo>
                  <a:pt x="445" y="239"/>
                  <a:pt x="445" y="239"/>
                  <a:pt x="445" y="239"/>
                </a:cubicBezTo>
                <a:cubicBezTo>
                  <a:pt x="445" y="239"/>
                  <a:pt x="445" y="240"/>
                  <a:pt x="445" y="241"/>
                </a:cubicBezTo>
                <a:cubicBezTo>
                  <a:pt x="445" y="242"/>
                  <a:pt x="445" y="242"/>
                  <a:pt x="445" y="242"/>
                </a:cubicBezTo>
                <a:cubicBezTo>
                  <a:pt x="445" y="241"/>
                  <a:pt x="445" y="241"/>
                  <a:pt x="445" y="241"/>
                </a:cubicBezTo>
                <a:cubicBezTo>
                  <a:pt x="445" y="240"/>
                  <a:pt x="445" y="240"/>
                  <a:pt x="444" y="239"/>
                </a:cubicBezTo>
                <a:close/>
                <a:moveTo>
                  <a:pt x="441" y="193"/>
                </a:moveTo>
                <a:cubicBezTo>
                  <a:pt x="442" y="192"/>
                  <a:pt x="442" y="191"/>
                  <a:pt x="442" y="191"/>
                </a:cubicBezTo>
                <a:cubicBezTo>
                  <a:pt x="442" y="190"/>
                  <a:pt x="442" y="190"/>
                  <a:pt x="442" y="190"/>
                </a:cubicBezTo>
                <a:cubicBezTo>
                  <a:pt x="443" y="191"/>
                  <a:pt x="444" y="191"/>
                  <a:pt x="445" y="191"/>
                </a:cubicBezTo>
                <a:cubicBezTo>
                  <a:pt x="445" y="191"/>
                  <a:pt x="445" y="191"/>
                  <a:pt x="446" y="191"/>
                </a:cubicBezTo>
                <a:cubicBezTo>
                  <a:pt x="446" y="191"/>
                  <a:pt x="446" y="191"/>
                  <a:pt x="447" y="191"/>
                </a:cubicBezTo>
                <a:cubicBezTo>
                  <a:pt x="445" y="191"/>
                  <a:pt x="443" y="192"/>
                  <a:pt x="441" y="193"/>
                </a:cubicBezTo>
                <a:close/>
                <a:moveTo>
                  <a:pt x="438" y="53"/>
                </a:moveTo>
                <a:cubicBezTo>
                  <a:pt x="438" y="53"/>
                  <a:pt x="439" y="53"/>
                  <a:pt x="440" y="53"/>
                </a:cubicBezTo>
                <a:cubicBezTo>
                  <a:pt x="440" y="53"/>
                  <a:pt x="440" y="54"/>
                  <a:pt x="440" y="54"/>
                </a:cubicBezTo>
                <a:cubicBezTo>
                  <a:pt x="440" y="54"/>
                  <a:pt x="440" y="55"/>
                  <a:pt x="440" y="56"/>
                </a:cubicBezTo>
                <a:cubicBezTo>
                  <a:pt x="439" y="55"/>
                  <a:pt x="438" y="55"/>
                  <a:pt x="437" y="55"/>
                </a:cubicBezTo>
                <a:cubicBezTo>
                  <a:pt x="437" y="55"/>
                  <a:pt x="437" y="55"/>
                  <a:pt x="437" y="55"/>
                </a:cubicBezTo>
                <a:cubicBezTo>
                  <a:pt x="437" y="55"/>
                  <a:pt x="437" y="55"/>
                  <a:pt x="437" y="54"/>
                </a:cubicBezTo>
                <a:cubicBezTo>
                  <a:pt x="437" y="54"/>
                  <a:pt x="437" y="54"/>
                  <a:pt x="437" y="53"/>
                </a:cubicBezTo>
                <a:cubicBezTo>
                  <a:pt x="437" y="53"/>
                  <a:pt x="437" y="53"/>
                  <a:pt x="438" y="53"/>
                </a:cubicBezTo>
                <a:close/>
                <a:moveTo>
                  <a:pt x="421" y="34"/>
                </a:moveTo>
                <a:cubicBezTo>
                  <a:pt x="422" y="34"/>
                  <a:pt x="423" y="34"/>
                  <a:pt x="424" y="34"/>
                </a:cubicBezTo>
                <a:cubicBezTo>
                  <a:pt x="423" y="35"/>
                  <a:pt x="422" y="37"/>
                  <a:pt x="422" y="39"/>
                </a:cubicBezTo>
                <a:cubicBezTo>
                  <a:pt x="421" y="38"/>
                  <a:pt x="419" y="37"/>
                  <a:pt x="417" y="37"/>
                </a:cubicBezTo>
                <a:cubicBezTo>
                  <a:pt x="417" y="37"/>
                  <a:pt x="417" y="37"/>
                  <a:pt x="417" y="37"/>
                </a:cubicBezTo>
                <a:cubicBezTo>
                  <a:pt x="417" y="36"/>
                  <a:pt x="417" y="36"/>
                  <a:pt x="417" y="36"/>
                </a:cubicBezTo>
                <a:cubicBezTo>
                  <a:pt x="417" y="35"/>
                  <a:pt x="417" y="34"/>
                  <a:pt x="416" y="33"/>
                </a:cubicBezTo>
                <a:cubicBezTo>
                  <a:pt x="418" y="34"/>
                  <a:pt x="419" y="34"/>
                  <a:pt x="421" y="34"/>
                </a:cubicBezTo>
                <a:close/>
                <a:moveTo>
                  <a:pt x="415" y="82"/>
                </a:moveTo>
                <a:cubicBezTo>
                  <a:pt x="411" y="82"/>
                  <a:pt x="408" y="85"/>
                  <a:pt x="407" y="88"/>
                </a:cubicBezTo>
                <a:cubicBezTo>
                  <a:pt x="407" y="88"/>
                  <a:pt x="406" y="88"/>
                  <a:pt x="406" y="88"/>
                </a:cubicBezTo>
                <a:cubicBezTo>
                  <a:pt x="406" y="88"/>
                  <a:pt x="406" y="88"/>
                  <a:pt x="405" y="88"/>
                </a:cubicBezTo>
                <a:cubicBezTo>
                  <a:pt x="405" y="83"/>
                  <a:pt x="401" y="80"/>
                  <a:pt x="396" y="80"/>
                </a:cubicBezTo>
                <a:cubicBezTo>
                  <a:pt x="395" y="80"/>
                  <a:pt x="394" y="80"/>
                  <a:pt x="394" y="80"/>
                </a:cubicBezTo>
                <a:cubicBezTo>
                  <a:pt x="394" y="80"/>
                  <a:pt x="394" y="80"/>
                  <a:pt x="394" y="80"/>
                </a:cubicBezTo>
                <a:cubicBezTo>
                  <a:pt x="395" y="78"/>
                  <a:pt x="395" y="76"/>
                  <a:pt x="395" y="74"/>
                </a:cubicBezTo>
                <a:cubicBezTo>
                  <a:pt x="395" y="74"/>
                  <a:pt x="395" y="74"/>
                  <a:pt x="395" y="73"/>
                </a:cubicBezTo>
                <a:cubicBezTo>
                  <a:pt x="396" y="73"/>
                  <a:pt x="397" y="73"/>
                  <a:pt x="397" y="72"/>
                </a:cubicBezTo>
                <a:cubicBezTo>
                  <a:pt x="397" y="73"/>
                  <a:pt x="397" y="73"/>
                  <a:pt x="397" y="73"/>
                </a:cubicBezTo>
                <a:cubicBezTo>
                  <a:pt x="397" y="79"/>
                  <a:pt x="402" y="83"/>
                  <a:pt x="408" y="83"/>
                </a:cubicBezTo>
                <a:cubicBezTo>
                  <a:pt x="410" y="83"/>
                  <a:pt x="413" y="82"/>
                  <a:pt x="415" y="81"/>
                </a:cubicBezTo>
                <a:cubicBezTo>
                  <a:pt x="415" y="81"/>
                  <a:pt x="415" y="81"/>
                  <a:pt x="415" y="82"/>
                </a:cubicBezTo>
                <a:close/>
                <a:moveTo>
                  <a:pt x="399" y="172"/>
                </a:moveTo>
                <a:cubicBezTo>
                  <a:pt x="400" y="172"/>
                  <a:pt x="402" y="173"/>
                  <a:pt x="404" y="173"/>
                </a:cubicBezTo>
                <a:cubicBezTo>
                  <a:pt x="404" y="173"/>
                  <a:pt x="404" y="173"/>
                  <a:pt x="404" y="173"/>
                </a:cubicBezTo>
                <a:cubicBezTo>
                  <a:pt x="403" y="174"/>
                  <a:pt x="403" y="175"/>
                  <a:pt x="403" y="176"/>
                </a:cubicBezTo>
                <a:cubicBezTo>
                  <a:pt x="402" y="174"/>
                  <a:pt x="400" y="174"/>
                  <a:pt x="399" y="173"/>
                </a:cubicBezTo>
                <a:cubicBezTo>
                  <a:pt x="399" y="173"/>
                  <a:pt x="399" y="172"/>
                  <a:pt x="399" y="172"/>
                </a:cubicBezTo>
                <a:cubicBezTo>
                  <a:pt x="399" y="172"/>
                  <a:pt x="399" y="172"/>
                  <a:pt x="399" y="172"/>
                </a:cubicBezTo>
                <a:close/>
                <a:moveTo>
                  <a:pt x="404" y="152"/>
                </a:moveTo>
                <a:cubicBezTo>
                  <a:pt x="402" y="152"/>
                  <a:pt x="401" y="152"/>
                  <a:pt x="400" y="152"/>
                </a:cubicBezTo>
                <a:cubicBezTo>
                  <a:pt x="400" y="151"/>
                  <a:pt x="399" y="150"/>
                  <a:pt x="398" y="150"/>
                </a:cubicBezTo>
                <a:cubicBezTo>
                  <a:pt x="399" y="150"/>
                  <a:pt x="400" y="150"/>
                  <a:pt x="400" y="150"/>
                </a:cubicBezTo>
                <a:cubicBezTo>
                  <a:pt x="401" y="150"/>
                  <a:pt x="401" y="150"/>
                  <a:pt x="402" y="149"/>
                </a:cubicBezTo>
                <a:cubicBezTo>
                  <a:pt x="403" y="150"/>
                  <a:pt x="403" y="150"/>
                  <a:pt x="404" y="150"/>
                </a:cubicBezTo>
                <a:cubicBezTo>
                  <a:pt x="404" y="151"/>
                  <a:pt x="404" y="151"/>
                  <a:pt x="404" y="152"/>
                </a:cubicBezTo>
                <a:cubicBezTo>
                  <a:pt x="404" y="152"/>
                  <a:pt x="404" y="152"/>
                  <a:pt x="404" y="152"/>
                </a:cubicBezTo>
                <a:close/>
                <a:moveTo>
                  <a:pt x="405" y="41"/>
                </a:moveTo>
                <a:cubicBezTo>
                  <a:pt x="405" y="41"/>
                  <a:pt x="405" y="41"/>
                  <a:pt x="405" y="41"/>
                </a:cubicBezTo>
                <a:cubicBezTo>
                  <a:pt x="406" y="42"/>
                  <a:pt x="407" y="42"/>
                  <a:pt x="408" y="43"/>
                </a:cubicBezTo>
                <a:cubicBezTo>
                  <a:pt x="408" y="43"/>
                  <a:pt x="408" y="43"/>
                  <a:pt x="408" y="43"/>
                </a:cubicBezTo>
                <a:cubicBezTo>
                  <a:pt x="407" y="42"/>
                  <a:pt x="406" y="42"/>
                  <a:pt x="405" y="42"/>
                </a:cubicBezTo>
                <a:cubicBezTo>
                  <a:pt x="405" y="41"/>
                  <a:pt x="405" y="41"/>
                  <a:pt x="405" y="41"/>
                </a:cubicBezTo>
                <a:close/>
                <a:moveTo>
                  <a:pt x="390" y="17"/>
                </a:moveTo>
                <a:cubicBezTo>
                  <a:pt x="391" y="16"/>
                  <a:pt x="392" y="16"/>
                  <a:pt x="393" y="15"/>
                </a:cubicBezTo>
                <a:cubicBezTo>
                  <a:pt x="392" y="16"/>
                  <a:pt x="392" y="18"/>
                  <a:pt x="392" y="19"/>
                </a:cubicBezTo>
                <a:cubicBezTo>
                  <a:pt x="392" y="24"/>
                  <a:pt x="396" y="29"/>
                  <a:pt x="401" y="29"/>
                </a:cubicBezTo>
                <a:cubicBezTo>
                  <a:pt x="406" y="29"/>
                  <a:pt x="410" y="25"/>
                  <a:pt x="410" y="20"/>
                </a:cubicBezTo>
                <a:cubicBezTo>
                  <a:pt x="410" y="21"/>
                  <a:pt x="411" y="22"/>
                  <a:pt x="412" y="22"/>
                </a:cubicBezTo>
                <a:cubicBezTo>
                  <a:pt x="411" y="23"/>
                  <a:pt x="411" y="24"/>
                  <a:pt x="411" y="24"/>
                </a:cubicBezTo>
                <a:cubicBezTo>
                  <a:pt x="411" y="26"/>
                  <a:pt x="412" y="28"/>
                  <a:pt x="413" y="29"/>
                </a:cubicBezTo>
                <a:cubicBezTo>
                  <a:pt x="412" y="29"/>
                  <a:pt x="411" y="29"/>
                  <a:pt x="410" y="29"/>
                </a:cubicBezTo>
                <a:cubicBezTo>
                  <a:pt x="407" y="29"/>
                  <a:pt x="405" y="30"/>
                  <a:pt x="404" y="32"/>
                </a:cubicBezTo>
                <a:cubicBezTo>
                  <a:pt x="402" y="30"/>
                  <a:pt x="400" y="28"/>
                  <a:pt x="397" y="28"/>
                </a:cubicBezTo>
                <a:cubicBezTo>
                  <a:pt x="395" y="28"/>
                  <a:pt x="393" y="29"/>
                  <a:pt x="392" y="30"/>
                </a:cubicBezTo>
                <a:cubicBezTo>
                  <a:pt x="392" y="27"/>
                  <a:pt x="391" y="25"/>
                  <a:pt x="389" y="23"/>
                </a:cubicBezTo>
                <a:cubicBezTo>
                  <a:pt x="390" y="22"/>
                  <a:pt x="390" y="20"/>
                  <a:pt x="390" y="19"/>
                </a:cubicBezTo>
                <a:cubicBezTo>
                  <a:pt x="390" y="18"/>
                  <a:pt x="390" y="17"/>
                  <a:pt x="390" y="17"/>
                </a:cubicBezTo>
                <a:close/>
                <a:moveTo>
                  <a:pt x="393" y="146"/>
                </a:move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lose/>
                <a:moveTo>
                  <a:pt x="392" y="233"/>
                </a:moveTo>
                <a:cubicBezTo>
                  <a:pt x="393" y="235"/>
                  <a:pt x="395" y="237"/>
                  <a:pt x="397" y="238"/>
                </a:cubicBezTo>
                <a:cubicBezTo>
                  <a:pt x="397" y="239"/>
                  <a:pt x="396" y="240"/>
                  <a:pt x="396" y="241"/>
                </a:cubicBezTo>
                <a:cubicBezTo>
                  <a:pt x="395" y="239"/>
                  <a:pt x="392" y="238"/>
                  <a:pt x="390" y="238"/>
                </a:cubicBezTo>
                <a:cubicBezTo>
                  <a:pt x="389" y="238"/>
                  <a:pt x="389" y="238"/>
                  <a:pt x="389" y="239"/>
                </a:cubicBezTo>
                <a:cubicBezTo>
                  <a:pt x="390" y="237"/>
                  <a:pt x="391" y="235"/>
                  <a:pt x="392" y="233"/>
                </a:cubicBezTo>
                <a:close/>
                <a:moveTo>
                  <a:pt x="395" y="422"/>
                </a:moveTo>
                <a:cubicBezTo>
                  <a:pt x="394" y="423"/>
                  <a:pt x="393" y="424"/>
                  <a:pt x="392" y="425"/>
                </a:cubicBezTo>
                <a:cubicBezTo>
                  <a:pt x="391" y="424"/>
                  <a:pt x="390" y="422"/>
                  <a:pt x="388" y="422"/>
                </a:cubicBezTo>
                <a:cubicBezTo>
                  <a:pt x="388" y="421"/>
                  <a:pt x="388" y="421"/>
                  <a:pt x="388" y="421"/>
                </a:cubicBezTo>
                <a:cubicBezTo>
                  <a:pt x="388" y="420"/>
                  <a:pt x="389" y="420"/>
                  <a:pt x="389" y="420"/>
                </a:cubicBezTo>
                <a:cubicBezTo>
                  <a:pt x="390" y="420"/>
                  <a:pt x="391" y="419"/>
                  <a:pt x="392" y="419"/>
                </a:cubicBezTo>
                <a:cubicBezTo>
                  <a:pt x="392" y="420"/>
                  <a:pt x="393" y="420"/>
                  <a:pt x="394" y="420"/>
                </a:cubicBezTo>
                <a:cubicBezTo>
                  <a:pt x="394" y="421"/>
                  <a:pt x="395" y="421"/>
                  <a:pt x="395" y="422"/>
                </a:cubicBezTo>
                <a:close/>
                <a:moveTo>
                  <a:pt x="386" y="102"/>
                </a:moveTo>
                <a:cubicBezTo>
                  <a:pt x="387" y="102"/>
                  <a:pt x="387" y="102"/>
                  <a:pt x="387" y="102"/>
                </a:cubicBezTo>
                <a:cubicBezTo>
                  <a:pt x="387" y="103"/>
                  <a:pt x="387" y="103"/>
                  <a:pt x="387" y="103"/>
                </a:cubicBezTo>
                <a:cubicBezTo>
                  <a:pt x="386" y="103"/>
                  <a:pt x="385" y="102"/>
                  <a:pt x="385" y="102"/>
                </a:cubicBezTo>
                <a:cubicBezTo>
                  <a:pt x="385" y="102"/>
                  <a:pt x="386" y="102"/>
                  <a:pt x="386" y="102"/>
                </a:cubicBezTo>
                <a:close/>
                <a:moveTo>
                  <a:pt x="380" y="54"/>
                </a:moveTo>
                <a:cubicBezTo>
                  <a:pt x="381" y="55"/>
                  <a:pt x="381" y="55"/>
                  <a:pt x="381" y="55"/>
                </a:cubicBezTo>
                <a:cubicBezTo>
                  <a:pt x="381" y="56"/>
                  <a:pt x="382" y="56"/>
                  <a:pt x="382" y="57"/>
                </a:cubicBezTo>
                <a:cubicBezTo>
                  <a:pt x="381" y="57"/>
                  <a:pt x="381" y="57"/>
                  <a:pt x="380" y="57"/>
                </a:cubicBezTo>
                <a:cubicBezTo>
                  <a:pt x="378" y="57"/>
                  <a:pt x="377" y="57"/>
                  <a:pt x="375" y="58"/>
                </a:cubicBezTo>
                <a:cubicBezTo>
                  <a:pt x="375" y="58"/>
                  <a:pt x="375" y="58"/>
                  <a:pt x="375" y="57"/>
                </a:cubicBezTo>
                <a:cubicBezTo>
                  <a:pt x="377" y="57"/>
                  <a:pt x="379" y="56"/>
                  <a:pt x="380" y="54"/>
                </a:cubicBezTo>
                <a:close/>
                <a:moveTo>
                  <a:pt x="377" y="279"/>
                </a:moveTo>
                <a:cubicBezTo>
                  <a:pt x="377" y="279"/>
                  <a:pt x="376" y="279"/>
                  <a:pt x="376" y="278"/>
                </a:cubicBezTo>
                <a:cubicBezTo>
                  <a:pt x="375" y="276"/>
                  <a:pt x="374" y="275"/>
                  <a:pt x="373" y="273"/>
                </a:cubicBezTo>
                <a:cubicBezTo>
                  <a:pt x="374" y="272"/>
                  <a:pt x="374" y="272"/>
                  <a:pt x="374" y="271"/>
                </a:cubicBezTo>
                <a:cubicBezTo>
                  <a:pt x="375" y="271"/>
                  <a:pt x="376" y="271"/>
                  <a:pt x="377" y="271"/>
                </a:cubicBezTo>
                <a:cubicBezTo>
                  <a:pt x="377" y="271"/>
                  <a:pt x="378" y="271"/>
                  <a:pt x="378" y="271"/>
                </a:cubicBezTo>
                <a:cubicBezTo>
                  <a:pt x="377" y="273"/>
                  <a:pt x="377" y="274"/>
                  <a:pt x="377" y="276"/>
                </a:cubicBezTo>
                <a:cubicBezTo>
                  <a:pt x="377" y="277"/>
                  <a:pt x="377" y="278"/>
                  <a:pt x="377" y="279"/>
                </a:cubicBezTo>
                <a:close/>
                <a:moveTo>
                  <a:pt x="373" y="211"/>
                </a:moveTo>
                <a:cubicBezTo>
                  <a:pt x="373" y="211"/>
                  <a:pt x="373" y="211"/>
                  <a:pt x="373" y="211"/>
                </a:cubicBezTo>
                <a:cubicBezTo>
                  <a:pt x="374" y="212"/>
                  <a:pt x="376" y="212"/>
                  <a:pt x="377" y="212"/>
                </a:cubicBezTo>
                <a:cubicBezTo>
                  <a:pt x="376" y="212"/>
                  <a:pt x="376" y="213"/>
                  <a:pt x="375" y="213"/>
                </a:cubicBezTo>
                <a:cubicBezTo>
                  <a:pt x="375" y="213"/>
                  <a:pt x="374" y="212"/>
                  <a:pt x="373" y="211"/>
                </a:cubicBezTo>
                <a:close/>
                <a:moveTo>
                  <a:pt x="373" y="42"/>
                </a:moveTo>
                <a:cubicBezTo>
                  <a:pt x="374" y="43"/>
                  <a:pt x="374" y="43"/>
                  <a:pt x="374" y="44"/>
                </a:cubicBezTo>
                <a:cubicBezTo>
                  <a:pt x="374" y="44"/>
                  <a:pt x="374" y="44"/>
                  <a:pt x="374" y="44"/>
                </a:cubicBezTo>
                <a:cubicBezTo>
                  <a:pt x="374" y="44"/>
                  <a:pt x="373" y="44"/>
                  <a:pt x="372" y="44"/>
                </a:cubicBezTo>
                <a:cubicBezTo>
                  <a:pt x="373" y="44"/>
                  <a:pt x="373" y="43"/>
                  <a:pt x="373" y="42"/>
                </a:cubicBezTo>
                <a:close/>
                <a:moveTo>
                  <a:pt x="365" y="107"/>
                </a:moveTo>
                <a:cubicBezTo>
                  <a:pt x="366" y="107"/>
                  <a:pt x="366" y="108"/>
                  <a:pt x="367" y="108"/>
                </a:cubicBezTo>
                <a:cubicBezTo>
                  <a:pt x="367" y="108"/>
                  <a:pt x="368" y="109"/>
                  <a:pt x="368" y="109"/>
                </a:cubicBezTo>
                <a:cubicBezTo>
                  <a:pt x="367" y="110"/>
                  <a:pt x="367" y="111"/>
                  <a:pt x="366" y="112"/>
                </a:cubicBezTo>
                <a:cubicBezTo>
                  <a:pt x="366" y="112"/>
                  <a:pt x="366" y="111"/>
                  <a:pt x="365" y="111"/>
                </a:cubicBezTo>
                <a:cubicBezTo>
                  <a:pt x="366" y="111"/>
                  <a:pt x="366" y="111"/>
                  <a:pt x="366" y="110"/>
                </a:cubicBezTo>
                <a:cubicBezTo>
                  <a:pt x="366" y="109"/>
                  <a:pt x="365" y="108"/>
                  <a:pt x="365" y="107"/>
                </a:cubicBezTo>
                <a:close/>
                <a:moveTo>
                  <a:pt x="368" y="54"/>
                </a:move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lose/>
                <a:moveTo>
                  <a:pt x="367" y="50"/>
                </a:moveTo>
                <a:cubicBezTo>
                  <a:pt x="367" y="50"/>
                  <a:pt x="367" y="49"/>
                  <a:pt x="366" y="48"/>
                </a:cubicBezTo>
                <a:cubicBezTo>
                  <a:pt x="367" y="48"/>
                  <a:pt x="368" y="47"/>
                  <a:pt x="369" y="46"/>
                </a:cubicBezTo>
                <a:cubicBezTo>
                  <a:pt x="368" y="48"/>
                  <a:pt x="367" y="49"/>
                  <a:pt x="367" y="50"/>
                </a:cubicBezTo>
                <a:close/>
                <a:moveTo>
                  <a:pt x="346" y="7"/>
                </a:moveTo>
                <a:cubicBezTo>
                  <a:pt x="347" y="7"/>
                  <a:pt x="348" y="6"/>
                  <a:pt x="349" y="5"/>
                </a:cubicBezTo>
                <a:cubicBezTo>
                  <a:pt x="350" y="5"/>
                  <a:pt x="351" y="4"/>
                  <a:pt x="351" y="4"/>
                </a:cubicBezTo>
                <a:cubicBezTo>
                  <a:pt x="353" y="7"/>
                  <a:pt x="356" y="9"/>
                  <a:pt x="360" y="9"/>
                </a:cubicBezTo>
                <a:cubicBezTo>
                  <a:pt x="361" y="12"/>
                  <a:pt x="363" y="15"/>
                  <a:pt x="366" y="15"/>
                </a:cubicBezTo>
                <a:cubicBezTo>
                  <a:pt x="366" y="16"/>
                  <a:pt x="366" y="16"/>
                  <a:pt x="366" y="17"/>
                </a:cubicBezTo>
                <a:cubicBezTo>
                  <a:pt x="366" y="17"/>
                  <a:pt x="366" y="17"/>
                  <a:pt x="366" y="17"/>
                </a:cubicBezTo>
                <a:cubicBezTo>
                  <a:pt x="363" y="18"/>
                  <a:pt x="360" y="21"/>
                  <a:pt x="360" y="25"/>
                </a:cubicBezTo>
                <a:cubicBezTo>
                  <a:pt x="360" y="28"/>
                  <a:pt x="362" y="31"/>
                  <a:pt x="365" y="33"/>
                </a:cubicBezTo>
                <a:cubicBezTo>
                  <a:pt x="364" y="33"/>
                  <a:pt x="364" y="33"/>
                  <a:pt x="364" y="33"/>
                </a:cubicBezTo>
                <a:cubicBezTo>
                  <a:pt x="362" y="33"/>
                  <a:pt x="361" y="33"/>
                  <a:pt x="360" y="34"/>
                </a:cubicBezTo>
                <a:cubicBezTo>
                  <a:pt x="359" y="32"/>
                  <a:pt x="357" y="30"/>
                  <a:pt x="355" y="29"/>
                </a:cubicBezTo>
                <a:cubicBezTo>
                  <a:pt x="358" y="28"/>
                  <a:pt x="360" y="25"/>
                  <a:pt x="360" y="22"/>
                </a:cubicBezTo>
                <a:cubicBezTo>
                  <a:pt x="360" y="17"/>
                  <a:pt x="356" y="13"/>
                  <a:pt x="351" y="13"/>
                </a:cubicBezTo>
                <a:cubicBezTo>
                  <a:pt x="350" y="13"/>
                  <a:pt x="349" y="13"/>
                  <a:pt x="348" y="14"/>
                </a:cubicBezTo>
                <a:cubicBezTo>
                  <a:pt x="348" y="12"/>
                  <a:pt x="346" y="10"/>
                  <a:pt x="345" y="9"/>
                </a:cubicBezTo>
                <a:cubicBezTo>
                  <a:pt x="345" y="9"/>
                  <a:pt x="346" y="8"/>
                  <a:pt x="346" y="7"/>
                </a:cubicBezTo>
                <a:close/>
                <a:moveTo>
                  <a:pt x="362" y="78"/>
                </a:moveTo>
                <a:cubicBezTo>
                  <a:pt x="362" y="79"/>
                  <a:pt x="361" y="80"/>
                  <a:pt x="361" y="81"/>
                </a:cubicBezTo>
                <a:cubicBezTo>
                  <a:pt x="360" y="81"/>
                  <a:pt x="360" y="82"/>
                  <a:pt x="359" y="82"/>
                </a:cubicBezTo>
                <a:cubicBezTo>
                  <a:pt x="359" y="81"/>
                  <a:pt x="359" y="80"/>
                  <a:pt x="358" y="78"/>
                </a:cubicBezTo>
                <a:cubicBezTo>
                  <a:pt x="358" y="77"/>
                  <a:pt x="358" y="76"/>
                  <a:pt x="357" y="75"/>
                </a:cubicBezTo>
                <a:cubicBezTo>
                  <a:pt x="358" y="74"/>
                  <a:pt x="358" y="74"/>
                  <a:pt x="359" y="73"/>
                </a:cubicBezTo>
                <a:cubicBezTo>
                  <a:pt x="359" y="73"/>
                  <a:pt x="360" y="74"/>
                  <a:pt x="360" y="74"/>
                </a:cubicBezTo>
                <a:cubicBezTo>
                  <a:pt x="360" y="75"/>
                  <a:pt x="361" y="77"/>
                  <a:pt x="362" y="78"/>
                </a:cubicBezTo>
                <a:close/>
                <a:moveTo>
                  <a:pt x="356" y="224"/>
                </a:move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lose/>
                <a:moveTo>
                  <a:pt x="346" y="29"/>
                </a:moveTo>
                <a:cubicBezTo>
                  <a:pt x="347" y="29"/>
                  <a:pt x="347" y="29"/>
                  <a:pt x="348" y="30"/>
                </a:cubicBezTo>
                <a:cubicBezTo>
                  <a:pt x="346" y="30"/>
                  <a:pt x="345" y="31"/>
                  <a:pt x="344" y="32"/>
                </a:cubicBezTo>
                <a:cubicBezTo>
                  <a:pt x="344" y="32"/>
                  <a:pt x="344" y="32"/>
                  <a:pt x="344" y="31"/>
                </a:cubicBezTo>
                <a:cubicBezTo>
                  <a:pt x="345" y="31"/>
                  <a:pt x="345" y="30"/>
                  <a:pt x="346" y="29"/>
                </a:cubicBezTo>
                <a:close/>
                <a:moveTo>
                  <a:pt x="339" y="112"/>
                </a:moveTo>
                <a:cubicBezTo>
                  <a:pt x="340" y="112"/>
                  <a:pt x="341" y="111"/>
                  <a:pt x="342" y="110"/>
                </a:cubicBezTo>
                <a:cubicBezTo>
                  <a:pt x="343" y="112"/>
                  <a:pt x="345" y="114"/>
                  <a:pt x="348" y="115"/>
                </a:cubicBezTo>
                <a:cubicBezTo>
                  <a:pt x="346" y="116"/>
                  <a:pt x="345" y="117"/>
                  <a:pt x="344" y="118"/>
                </a:cubicBezTo>
                <a:cubicBezTo>
                  <a:pt x="343" y="117"/>
                  <a:pt x="341" y="116"/>
                  <a:pt x="340" y="116"/>
                </a:cubicBezTo>
                <a:cubicBezTo>
                  <a:pt x="339" y="116"/>
                  <a:pt x="339" y="116"/>
                  <a:pt x="339" y="116"/>
                </a:cubicBezTo>
                <a:cubicBezTo>
                  <a:pt x="339" y="115"/>
                  <a:pt x="339" y="114"/>
                  <a:pt x="339" y="113"/>
                </a:cubicBezTo>
                <a:cubicBezTo>
                  <a:pt x="339" y="113"/>
                  <a:pt x="339" y="112"/>
                  <a:pt x="339" y="112"/>
                </a:cubicBezTo>
                <a:close/>
                <a:moveTo>
                  <a:pt x="332" y="80"/>
                </a:moveTo>
                <a:cubicBezTo>
                  <a:pt x="332" y="80"/>
                  <a:pt x="332" y="79"/>
                  <a:pt x="332" y="79"/>
                </a:cubicBezTo>
                <a:cubicBezTo>
                  <a:pt x="333" y="79"/>
                  <a:pt x="333" y="80"/>
                  <a:pt x="334" y="80"/>
                </a:cubicBezTo>
                <a:cubicBezTo>
                  <a:pt x="333" y="80"/>
                  <a:pt x="333" y="81"/>
                  <a:pt x="333" y="81"/>
                </a:cubicBezTo>
                <a:cubicBezTo>
                  <a:pt x="333" y="80"/>
                  <a:pt x="332" y="80"/>
                  <a:pt x="332" y="80"/>
                </a:cubicBezTo>
                <a:close/>
                <a:moveTo>
                  <a:pt x="333" y="663"/>
                </a:moveTo>
                <a:cubicBezTo>
                  <a:pt x="333" y="663"/>
                  <a:pt x="333" y="663"/>
                  <a:pt x="333" y="663"/>
                </a:cubicBezTo>
                <a:cubicBezTo>
                  <a:pt x="333" y="663"/>
                  <a:pt x="334" y="662"/>
                  <a:pt x="334" y="662"/>
                </a:cubicBezTo>
                <a:cubicBezTo>
                  <a:pt x="334" y="662"/>
                  <a:pt x="335" y="662"/>
                  <a:pt x="335" y="662"/>
                </a:cubicBezTo>
                <a:cubicBezTo>
                  <a:pt x="335" y="662"/>
                  <a:pt x="336" y="662"/>
                  <a:pt x="336" y="662"/>
                </a:cubicBezTo>
                <a:cubicBezTo>
                  <a:pt x="335" y="662"/>
                  <a:pt x="334" y="663"/>
                  <a:pt x="333" y="663"/>
                </a:cubicBezTo>
                <a:close/>
                <a:moveTo>
                  <a:pt x="336" y="239"/>
                </a:moveTo>
                <a:cubicBezTo>
                  <a:pt x="335" y="239"/>
                  <a:pt x="335" y="239"/>
                  <a:pt x="334" y="239"/>
                </a:cubicBezTo>
                <a:cubicBezTo>
                  <a:pt x="335" y="238"/>
                  <a:pt x="335" y="238"/>
                  <a:pt x="335" y="237"/>
                </a:cubicBezTo>
                <a:cubicBezTo>
                  <a:pt x="336" y="238"/>
                  <a:pt x="336" y="238"/>
                  <a:pt x="337" y="238"/>
                </a:cubicBezTo>
                <a:cubicBezTo>
                  <a:pt x="337" y="238"/>
                  <a:pt x="337" y="238"/>
                  <a:pt x="337" y="238"/>
                </a:cubicBezTo>
                <a:cubicBezTo>
                  <a:pt x="336" y="238"/>
                  <a:pt x="336" y="239"/>
                  <a:pt x="336" y="239"/>
                </a:cubicBezTo>
                <a:close/>
                <a:moveTo>
                  <a:pt x="340" y="510"/>
                </a:moveTo>
                <a:cubicBezTo>
                  <a:pt x="340" y="510"/>
                  <a:pt x="340" y="510"/>
                  <a:pt x="340" y="510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10"/>
                  <a:pt x="340" y="510"/>
                </a:cubicBezTo>
                <a:close/>
                <a:moveTo>
                  <a:pt x="345" y="287"/>
                </a:moveTo>
                <a:cubicBezTo>
                  <a:pt x="344" y="288"/>
                  <a:pt x="344" y="288"/>
                  <a:pt x="344" y="289"/>
                </a:cubicBezTo>
                <a:cubicBezTo>
                  <a:pt x="343" y="288"/>
                  <a:pt x="342" y="287"/>
                  <a:pt x="342" y="286"/>
                </a:cubicBezTo>
                <a:cubicBezTo>
                  <a:pt x="343" y="286"/>
                  <a:pt x="345" y="285"/>
                  <a:pt x="346" y="283"/>
                </a:cubicBezTo>
                <a:cubicBezTo>
                  <a:pt x="346" y="283"/>
                  <a:pt x="347" y="283"/>
                  <a:pt x="347" y="284"/>
                </a:cubicBezTo>
                <a:cubicBezTo>
                  <a:pt x="346" y="285"/>
                  <a:pt x="345" y="286"/>
                  <a:pt x="345" y="287"/>
                </a:cubicBezTo>
                <a:close/>
                <a:moveTo>
                  <a:pt x="343" y="215"/>
                </a:moveTo>
                <a:cubicBezTo>
                  <a:pt x="342" y="214"/>
                  <a:pt x="342" y="213"/>
                  <a:pt x="341" y="212"/>
                </a:cubicBezTo>
                <a:cubicBezTo>
                  <a:pt x="341" y="212"/>
                  <a:pt x="341" y="211"/>
                  <a:pt x="341" y="211"/>
                </a:cubicBezTo>
                <a:cubicBezTo>
                  <a:pt x="344" y="210"/>
                  <a:pt x="346" y="208"/>
                  <a:pt x="347" y="206"/>
                </a:cubicBezTo>
                <a:cubicBezTo>
                  <a:pt x="347" y="207"/>
                  <a:pt x="348" y="207"/>
                  <a:pt x="348" y="208"/>
                </a:cubicBezTo>
                <a:cubicBezTo>
                  <a:pt x="345" y="209"/>
                  <a:pt x="343" y="212"/>
                  <a:pt x="343" y="215"/>
                </a:cubicBezTo>
                <a:close/>
                <a:moveTo>
                  <a:pt x="347" y="162"/>
                </a:moveTo>
                <a:cubicBezTo>
                  <a:pt x="347" y="162"/>
                  <a:pt x="347" y="162"/>
                  <a:pt x="346" y="162"/>
                </a:cubicBezTo>
                <a:cubicBezTo>
                  <a:pt x="341" y="162"/>
                  <a:pt x="338" y="166"/>
                  <a:pt x="338" y="171"/>
                </a:cubicBezTo>
                <a:cubicBezTo>
                  <a:pt x="338" y="172"/>
                  <a:pt x="338" y="173"/>
                  <a:pt x="338" y="173"/>
                </a:cubicBezTo>
                <a:cubicBezTo>
                  <a:pt x="337" y="173"/>
                  <a:pt x="337" y="172"/>
                  <a:pt x="336" y="171"/>
                </a:cubicBezTo>
                <a:cubicBezTo>
                  <a:pt x="336" y="171"/>
                  <a:pt x="336" y="170"/>
                  <a:pt x="336" y="169"/>
                </a:cubicBezTo>
                <a:cubicBezTo>
                  <a:pt x="336" y="167"/>
                  <a:pt x="335" y="165"/>
                  <a:pt x="334" y="164"/>
                </a:cubicBezTo>
                <a:cubicBezTo>
                  <a:pt x="334" y="163"/>
                  <a:pt x="335" y="162"/>
                  <a:pt x="335" y="161"/>
                </a:cubicBezTo>
                <a:cubicBezTo>
                  <a:pt x="336" y="161"/>
                  <a:pt x="336" y="161"/>
                  <a:pt x="336" y="161"/>
                </a:cubicBezTo>
                <a:cubicBezTo>
                  <a:pt x="339" y="161"/>
                  <a:pt x="342" y="160"/>
                  <a:pt x="344" y="158"/>
                </a:cubicBezTo>
                <a:cubicBezTo>
                  <a:pt x="345" y="158"/>
                  <a:pt x="345" y="158"/>
                  <a:pt x="345" y="158"/>
                </a:cubicBezTo>
                <a:cubicBezTo>
                  <a:pt x="348" y="158"/>
                  <a:pt x="351" y="157"/>
                  <a:pt x="353" y="154"/>
                </a:cubicBezTo>
                <a:cubicBezTo>
                  <a:pt x="353" y="155"/>
                  <a:pt x="353" y="155"/>
                  <a:pt x="354" y="155"/>
                </a:cubicBezTo>
                <a:cubicBezTo>
                  <a:pt x="354" y="156"/>
                  <a:pt x="353" y="157"/>
                  <a:pt x="353" y="158"/>
                </a:cubicBezTo>
                <a:cubicBezTo>
                  <a:pt x="353" y="159"/>
                  <a:pt x="354" y="160"/>
                  <a:pt x="354" y="161"/>
                </a:cubicBezTo>
                <a:cubicBezTo>
                  <a:pt x="353" y="161"/>
                  <a:pt x="352" y="161"/>
                  <a:pt x="351" y="161"/>
                </a:cubicBezTo>
                <a:cubicBezTo>
                  <a:pt x="350" y="161"/>
                  <a:pt x="349" y="161"/>
                  <a:pt x="347" y="162"/>
                </a:cubicBezTo>
                <a:close/>
                <a:moveTo>
                  <a:pt x="354" y="647"/>
                </a:moveTo>
                <a:cubicBezTo>
                  <a:pt x="353" y="647"/>
                  <a:pt x="352" y="647"/>
                  <a:pt x="351" y="647"/>
                </a:cubicBezTo>
                <a:cubicBezTo>
                  <a:pt x="352" y="647"/>
                  <a:pt x="352" y="646"/>
                  <a:pt x="352" y="646"/>
                </a:cubicBezTo>
                <a:cubicBezTo>
                  <a:pt x="352" y="646"/>
                  <a:pt x="353" y="646"/>
                  <a:pt x="353" y="646"/>
                </a:cubicBezTo>
                <a:cubicBezTo>
                  <a:pt x="353" y="646"/>
                  <a:pt x="354" y="646"/>
                  <a:pt x="355" y="647"/>
                </a:cubicBezTo>
                <a:cubicBezTo>
                  <a:pt x="355" y="647"/>
                  <a:pt x="355" y="647"/>
                  <a:pt x="355" y="647"/>
                </a:cubicBezTo>
                <a:cubicBezTo>
                  <a:pt x="354" y="647"/>
                  <a:pt x="354" y="647"/>
                  <a:pt x="354" y="647"/>
                </a:cubicBezTo>
                <a:close/>
                <a:moveTo>
                  <a:pt x="357" y="349"/>
                </a:moveTo>
                <a:cubicBezTo>
                  <a:pt x="356" y="349"/>
                  <a:pt x="356" y="349"/>
                  <a:pt x="355" y="348"/>
                </a:cubicBezTo>
                <a:cubicBezTo>
                  <a:pt x="355" y="347"/>
                  <a:pt x="354" y="347"/>
                  <a:pt x="354" y="346"/>
                </a:cubicBezTo>
                <a:cubicBezTo>
                  <a:pt x="355" y="345"/>
                  <a:pt x="356" y="344"/>
                  <a:pt x="356" y="343"/>
                </a:cubicBezTo>
                <a:cubicBezTo>
                  <a:pt x="356" y="343"/>
                  <a:pt x="356" y="343"/>
                  <a:pt x="357" y="343"/>
                </a:cubicBezTo>
                <a:cubicBezTo>
                  <a:pt x="357" y="344"/>
                  <a:pt x="358" y="345"/>
                  <a:pt x="359" y="346"/>
                </a:cubicBezTo>
                <a:cubicBezTo>
                  <a:pt x="358" y="347"/>
                  <a:pt x="357" y="348"/>
                  <a:pt x="357" y="349"/>
                </a:cubicBezTo>
                <a:close/>
                <a:moveTo>
                  <a:pt x="360" y="601"/>
                </a:moveTo>
                <a:cubicBezTo>
                  <a:pt x="360" y="601"/>
                  <a:pt x="360" y="600"/>
                  <a:pt x="360" y="600"/>
                </a:cubicBezTo>
                <a:cubicBezTo>
                  <a:pt x="361" y="600"/>
                  <a:pt x="361" y="600"/>
                  <a:pt x="362" y="600"/>
                </a:cubicBezTo>
                <a:cubicBezTo>
                  <a:pt x="362" y="600"/>
                  <a:pt x="362" y="600"/>
                  <a:pt x="362" y="600"/>
                </a:cubicBezTo>
                <a:cubicBezTo>
                  <a:pt x="362" y="600"/>
                  <a:pt x="362" y="600"/>
                  <a:pt x="363" y="600"/>
                </a:cubicBezTo>
                <a:cubicBezTo>
                  <a:pt x="362" y="600"/>
                  <a:pt x="361" y="601"/>
                  <a:pt x="360" y="601"/>
                </a:cubicBezTo>
                <a:close/>
                <a:moveTo>
                  <a:pt x="362" y="538"/>
                </a:moveTo>
                <a:cubicBezTo>
                  <a:pt x="362" y="538"/>
                  <a:pt x="362" y="538"/>
                  <a:pt x="362" y="538"/>
                </a:cubicBezTo>
                <a:cubicBezTo>
                  <a:pt x="362" y="538"/>
                  <a:pt x="362" y="538"/>
                  <a:pt x="362" y="537"/>
                </a:cubicBezTo>
                <a:cubicBezTo>
                  <a:pt x="362" y="537"/>
                  <a:pt x="362" y="538"/>
                  <a:pt x="362" y="538"/>
                </a:cubicBezTo>
                <a:cubicBezTo>
                  <a:pt x="362" y="538"/>
                  <a:pt x="363" y="537"/>
                  <a:pt x="363" y="537"/>
                </a:cubicBezTo>
                <a:cubicBezTo>
                  <a:pt x="363" y="538"/>
                  <a:pt x="362" y="538"/>
                  <a:pt x="362" y="538"/>
                </a:cubicBezTo>
                <a:close/>
                <a:moveTo>
                  <a:pt x="369" y="535"/>
                </a:moveTo>
                <a:cubicBezTo>
                  <a:pt x="369" y="535"/>
                  <a:pt x="369" y="535"/>
                  <a:pt x="368" y="535"/>
                </a:cubicBezTo>
                <a:cubicBezTo>
                  <a:pt x="369" y="535"/>
                  <a:pt x="369" y="535"/>
                  <a:pt x="370" y="534"/>
                </a:cubicBezTo>
                <a:cubicBezTo>
                  <a:pt x="370" y="535"/>
                  <a:pt x="370" y="535"/>
                  <a:pt x="370" y="535"/>
                </a:cubicBezTo>
                <a:cubicBezTo>
                  <a:pt x="370" y="535"/>
                  <a:pt x="369" y="535"/>
                  <a:pt x="369" y="535"/>
                </a:cubicBezTo>
                <a:close/>
                <a:moveTo>
                  <a:pt x="361" y="192"/>
                </a:moveTo>
                <a:cubicBezTo>
                  <a:pt x="361" y="192"/>
                  <a:pt x="360" y="191"/>
                  <a:pt x="360" y="191"/>
                </a:cubicBezTo>
                <a:cubicBezTo>
                  <a:pt x="362" y="189"/>
                  <a:pt x="364" y="186"/>
                  <a:pt x="364" y="183"/>
                </a:cubicBezTo>
                <a:cubicBezTo>
                  <a:pt x="364" y="179"/>
                  <a:pt x="362" y="176"/>
                  <a:pt x="359" y="174"/>
                </a:cubicBezTo>
                <a:cubicBezTo>
                  <a:pt x="361" y="173"/>
                  <a:pt x="362" y="171"/>
                  <a:pt x="362" y="169"/>
                </a:cubicBezTo>
                <a:cubicBezTo>
                  <a:pt x="362" y="169"/>
                  <a:pt x="362" y="169"/>
                  <a:pt x="362" y="168"/>
                </a:cubicBezTo>
                <a:cubicBezTo>
                  <a:pt x="363" y="169"/>
                  <a:pt x="363" y="169"/>
                  <a:pt x="364" y="169"/>
                </a:cubicBezTo>
                <a:cubicBezTo>
                  <a:pt x="365" y="169"/>
                  <a:pt x="366" y="168"/>
                  <a:pt x="367" y="168"/>
                </a:cubicBezTo>
                <a:cubicBezTo>
                  <a:pt x="367" y="169"/>
                  <a:pt x="368" y="169"/>
                  <a:pt x="368" y="169"/>
                </a:cubicBezTo>
                <a:cubicBezTo>
                  <a:pt x="368" y="171"/>
                  <a:pt x="367" y="173"/>
                  <a:pt x="367" y="175"/>
                </a:cubicBezTo>
                <a:cubicBezTo>
                  <a:pt x="367" y="178"/>
                  <a:pt x="368" y="181"/>
                  <a:pt x="371" y="183"/>
                </a:cubicBezTo>
                <a:cubicBezTo>
                  <a:pt x="366" y="184"/>
                  <a:pt x="362" y="187"/>
                  <a:pt x="361" y="192"/>
                </a:cubicBezTo>
                <a:close/>
                <a:moveTo>
                  <a:pt x="372" y="406"/>
                </a:moveTo>
                <a:cubicBezTo>
                  <a:pt x="372" y="406"/>
                  <a:pt x="371" y="405"/>
                  <a:pt x="371" y="405"/>
                </a:cubicBezTo>
                <a:cubicBezTo>
                  <a:pt x="371" y="405"/>
                  <a:pt x="371" y="404"/>
                  <a:pt x="371" y="404"/>
                </a:cubicBezTo>
                <a:cubicBezTo>
                  <a:pt x="372" y="405"/>
                  <a:pt x="372" y="405"/>
                  <a:pt x="372" y="405"/>
                </a:cubicBezTo>
                <a:cubicBezTo>
                  <a:pt x="372" y="405"/>
                  <a:pt x="372" y="406"/>
                  <a:pt x="372" y="406"/>
                </a:cubicBezTo>
                <a:close/>
                <a:moveTo>
                  <a:pt x="375" y="444"/>
                </a:moveTo>
                <a:cubicBezTo>
                  <a:pt x="374" y="444"/>
                  <a:pt x="373" y="444"/>
                  <a:pt x="373" y="445"/>
                </a:cubicBezTo>
                <a:cubicBezTo>
                  <a:pt x="373" y="445"/>
                  <a:pt x="373" y="445"/>
                  <a:pt x="373" y="445"/>
                </a:cubicBezTo>
                <a:cubicBezTo>
                  <a:pt x="373" y="444"/>
                  <a:pt x="374" y="443"/>
                  <a:pt x="375" y="442"/>
                </a:cubicBezTo>
                <a:cubicBezTo>
                  <a:pt x="375" y="442"/>
                  <a:pt x="376" y="442"/>
                  <a:pt x="376" y="442"/>
                </a:cubicBezTo>
                <a:cubicBezTo>
                  <a:pt x="376" y="442"/>
                  <a:pt x="375" y="443"/>
                  <a:pt x="375" y="444"/>
                </a:cubicBezTo>
                <a:close/>
                <a:moveTo>
                  <a:pt x="379" y="681"/>
                </a:moveTo>
                <a:cubicBezTo>
                  <a:pt x="378" y="681"/>
                  <a:pt x="378" y="681"/>
                  <a:pt x="377" y="680"/>
                </a:cubicBezTo>
                <a:cubicBezTo>
                  <a:pt x="377" y="680"/>
                  <a:pt x="378" y="679"/>
                  <a:pt x="378" y="679"/>
                </a:cubicBezTo>
                <a:cubicBezTo>
                  <a:pt x="378" y="679"/>
                  <a:pt x="378" y="679"/>
                  <a:pt x="378" y="679"/>
                </a:cubicBezTo>
                <a:cubicBezTo>
                  <a:pt x="379" y="679"/>
                  <a:pt x="379" y="680"/>
                  <a:pt x="379" y="681"/>
                </a:cubicBezTo>
                <a:cubicBezTo>
                  <a:pt x="379" y="681"/>
                  <a:pt x="379" y="681"/>
                  <a:pt x="379" y="681"/>
                </a:cubicBezTo>
                <a:close/>
                <a:moveTo>
                  <a:pt x="379" y="302"/>
                </a:moveTo>
                <a:cubicBezTo>
                  <a:pt x="378" y="302"/>
                  <a:pt x="378" y="302"/>
                  <a:pt x="377" y="302"/>
                </a:cubicBezTo>
                <a:cubicBezTo>
                  <a:pt x="375" y="302"/>
                  <a:pt x="374" y="302"/>
                  <a:pt x="373" y="302"/>
                </a:cubicBezTo>
                <a:cubicBezTo>
                  <a:pt x="373" y="302"/>
                  <a:pt x="373" y="301"/>
                  <a:pt x="373" y="301"/>
                </a:cubicBezTo>
                <a:cubicBezTo>
                  <a:pt x="374" y="301"/>
                  <a:pt x="375" y="300"/>
                  <a:pt x="376" y="299"/>
                </a:cubicBezTo>
                <a:cubicBezTo>
                  <a:pt x="377" y="300"/>
                  <a:pt x="378" y="301"/>
                  <a:pt x="380" y="302"/>
                </a:cubicBezTo>
                <a:cubicBezTo>
                  <a:pt x="379" y="302"/>
                  <a:pt x="379" y="302"/>
                  <a:pt x="379" y="302"/>
                </a:cubicBezTo>
                <a:close/>
                <a:moveTo>
                  <a:pt x="380" y="283"/>
                </a:moveTo>
                <a:cubicBezTo>
                  <a:pt x="380" y="284"/>
                  <a:pt x="381" y="284"/>
                  <a:pt x="382" y="284"/>
                </a:cubicBezTo>
                <a:cubicBezTo>
                  <a:pt x="381" y="285"/>
                  <a:pt x="381" y="285"/>
                  <a:pt x="381" y="285"/>
                </a:cubicBezTo>
                <a:cubicBezTo>
                  <a:pt x="380" y="285"/>
                  <a:pt x="380" y="284"/>
                  <a:pt x="380" y="283"/>
                </a:cubicBezTo>
                <a:close/>
                <a:moveTo>
                  <a:pt x="381" y="439"/>
                </a:move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lose/>
                <a:moveTo>
                  <a:pt x="382" y="380"/>
                </a:moveTo>
                <a:cubicBezTo>
                  <a:pt x="382" y="379"/>
                  <a:pt x="381" y="378"/>
                  <a:pt x="381" y="377"/>
                </a:cubicBezTo>
                <a:cubicBezTo>
                  <a:pt x="381" y="377"/>
                  <a:pt x="381" y="377"/>
                  <a:pt x="381" y="376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8"/>
                  <a:pt x="382" y="379"/>
                  <a:pt x="383" y="381"/>
                </a:cubicBezTo>
                <a:cubicBezTo>
                  <a:pt x="382" y="380"/>
                  <a:pt x="382" y="380"/>
                  <a:pt x="382" y="380"/>
                </a:cubicBezTo>
                <a:close/>
                <a:moveTo>
                  <a:pt x="382" y="129"/>
                </a:moveTo>
                <a:cubicBezTo>
                  <a:pt x="382" y="129"/>
                  <a:pt x="382" y="129"/>
                  <a:pt x="382" y="128"/>
                </a:cubicBezTo>
                <a:cubicBezTo>
                  <a:pt x="382" y="126"/>
                  <a:pt x="381" y="124"/>
                  <a:pt x="380" y="123"/>
                </a:cubicBezTo>
                <a:cubicBezTo>
                  <a:pt x="383" y="123"/>
                  <a:pt x="385" y="122"/>
                  <a:pt x="387" y="120"/>
                </a:cubicBezTo>
                <a:cubicBezTo>
                  <a:pt x="387" y="120"/>
                  <a:pt x="387" y="121"/>
                  <a:pt x="387" y="121"/>
                </a:cubicBezTo>
                <a:cubicBezTo>
                  <a:pt x="387" y="122"/>
                  <a:pt x="388" y="122"/>
                  <a:pt x="388" y="123"/>
                </a:cubicBezTo>
                <a:cubicBezTo>
                  <a:pt x="386" y="124"/>
                  <a:pt x="385" y="127"/>
                  <a:pt x="385" y="129"/>
                </a:cubicBezTo>
                <a:cubicBezTo>
                  <a:pt x="384" y="129"/>
                  <a:pt x="384" y="129"/>
                  <a:pt x="383" y="129"/>
                </a:cubicBezTo>
                <a:cubicBezTo>
                  <a:pt x="383" y="129"/>
                  <a:pt x="382" y="129"/>
                  <a:pt x="382" y="129"/>
                </a:cubicBezTo>
                <a:close/>
                <a:moveTo>
                  <a:pt x="384" y="262"/>
                </a:moveTo>
                <a:cubicBezTo>
                  <a:pt x="386" y="263"/>
                  <a:pt x="388" y="264"/>
                  <a:pt x="389" y="264"/>
                </a:cubicBezTo>
                <a:cubicBezTo>
                  <a:pt x="387" y="265"/>
                  <a:pt x="385" y="266"/>
                  <a:pt x="384" y="268"/>
                </a:cubicBezTo>
                <a:cubicBezTo>
                  <a:pt x="384" y="268"/>
                  <a:pt x="383" y="268"/>
                  <a:pt x="383" y="268"/>
                </a:cubicBezTo>
                <a:cubicBezTo>
                  <a:pt x="384" y="267"/>
                  <a:pt x="385" y="265"/>
                  <a:pt x="385" y="264"/>
                </a:cubicBezTo>
                <a:cubicBezTo>
                  <a:pt x="385" y="263"/>
                  <a:pt x="384" y="263"/>
                  <a:pt x="384" y="262"/>
                </a:cubicBezTo>
                <a:close/>
                <a:moveTo>
                  <a:pt x="392" y="659"/>
                </a:moveTo>
                <a:cubicBezTo>
                  <a:pt x="390" y="660"/>
                  <a:pt x="389" y="662"/>
                  <a:pt x="389" y="665"/>
                </a:cubicBezTo>
                <a:cubicBezTo>
                  <a:pt x="389" y="665"/>
                  <a:pt x="389" y="665"/>
                  <a:pt x="389" y="665"/>
                </a:cubicBezTo>
                <a:cubicBezTo>
                  <a:pt x="389" y="665"/>
                  <a:pt x="389" y="665"/>
                  <a:pt x="388" y="665"/>
                </a:cubicBezTo>
                <a:cubicBezTo>
                  <a:pt x="387" y="663"/>
                  <a:pt x="386" y="661"/>
                  <a:pt x="384" y="660"/>
                </a:cubicBezTo>
                <a:cubicBezTo>
                  <a:pt x="384" y="660"/>
                  <a:pt x="384" y="660"/>
                  <a:pt x="384" y="660"/>
                </a:cubicBezTo>
                <a:cubicBezTo>
                  <a:pt x="387" y="659"/>
                  <a:pt x="388" y="658"/>
                  <a:pt x="389" y="656"/>
                </a:cubicBezTo>
                <a:cubicBezTo>
                  <a:pt x="390" y="656"/>
                  <a:pt x="390" y="656"/>
                  <a:pt x="391" y="656"/>
                </a:cubicBezTo>
                <a:cubicBezTo>
                  <a:pt x="392" y="656"/>
                  <a:pt x="392" y="656"/>
                  <a:pt x="393" y="656"/>
                </a:cubicBezTo>
                <a:cubicBezTo>
                  <a:pt x="392" y="657"/>
                  <a:pt x="392" y="658"/>
                  <a:pt x="392" y="659"/>
                </a:cubicBezTo>
                <a:cubicBezTo>
                  <a:pt x="392" y="659"/>
                  <a:pt x="392" y="659"/>
                  <a:pt x="392" y="659"/>
                </a:cubicBezTo>
                <a:close/>
                <a:moveTo>
                  <a:pt x="400" y="642"/>
                </a:moveTo>
                <a:cubicBezTo>
                  <a:pt x="400" y="643"/>
                  <a:pt x="400" y="643"/>
                  <a:pt x="400" y="644"/>
                </a:cubicBezTo>
                <a:cubicBezTo>
                  <a:pt x="400" y="644"/>
                  <a:pt x="400" y="644"/>
                  <a:pt x="400" y="644"/>
                </a:cubicBezTo>
                <a:cubicBezTo>
                  <a:pt x="399" y="641"/>
                  <a:pt x="396" y="638"/>
                  <a:pt x="392" y="638"/>
                </a:cubicBezTo>
                <a:cubicBezTo>
                  <a:pt x="393" y="636"/>
                  <a:pt x="393" y="635"/>
                  <a:pt x="393" y="633"/>
                </a:cubicBezTo>
                <a:cubicBezTo>
                  <a:pt x="393" y="632"/>
                  <a:pt x="393" y="630"/>
                  <a:pt x="392" y="628"/>
                </a:cubicBezTo>
                <a:cubicBezTo>
                  <a:pt x="393" y="628"/>
                  <a:pt x="393" y="627"/>
                  <a:pt x="394" y="627"/>
                </a:cubicBezTo>
                <a:cubicBezTo>
                  <a:pt x="394" y="627"/>
                  <a:pt x="394" y="627"/>
                  <a:pt x="395" y="628"/>
                </a:cubicBezTo>
                <a:cubicBezTo>
                  <a:pt x="395" y="631"/>
                  <a:pt x="397" y="635"/>
                  <a:pt x="400" y="636"/>
                </a:cubicBezTo>
                <a:cubicBezTo>
                  <a:pt x="400" y="637"/>
                  <a:pt x="400" y="637"/>
                  <a:pt x="400" y="637"/>
                </a:cubicBezTo>
                <a:cubicBezTo>
                  <a:pt x="400" y="638"/>
                  <a:pt x="400" y="639"/>
                  <a:pt x="400" y="641"/>
                </a:cubicBezTo>
                <a:cubicBezTo>
                  <a:pt x="400" y="641"/>
                  <a:pt x="400" y="642"/>
                  <a:pt x="400" y="642"/>
                </a:cubicBezTo>
                <a:close/>
                <a:moveTo>
                  <a:pt x="402" y="468"/>
                </a:moveTo>
                <a:cubicBezTo>
                  <a:pt x="402" y="468"/>
                  <a:pt x="403" y="468"/>
                  <a:pt x="403" y="468"/>
                </a:cubicBezTo>
                <a:cubicBezTo>
                  <a:pt x="403" y="468"/>
                  <a:pt x="404" y="469"/>
                  <a:pt x="404" y="469"/>
                </a:cubicBezTo>
                <a:cubicBezTo>
                  <a:pt x="403" y="469"/>
                  <a:pt x="402" y="468"/>
                  <a:pt x="402" y="468"/>
                </a:cubicBezTo>
                <a:close/>
                <a:moveTo>
                  <a:pt x="403" y="402"/>
                </a:moveTo>
                <a:cubicBezTo>
                  <a:pt x="401" y="402"/>
                  <a:pt x="399" y="403"/>
                  <a:pt x="398" y="403"/>
                </a:cubicBezTo>
                <a:cubicBezTo>
                  <a:pt x="398" y="403"/>
                  <a:pt x="398" y="403"/>
                  <a:pt x="397" y="403"/>
                </a:cubicBezTo>
                <a:cubicBezTo>
                  <a:pt x="397" y="403"/>
                  <a:pt x="397" y="403"/>
                  <a:pt x="397" y="402"/>
                </a:cubicBezTo>
                <a:cubicBezTo>
                  <a:pt x="399" y="402"/>
                  <a:pt x="401" y="401"/>
                  <a:pt x="402" y="400"/>
                </a:cubicBezTo>
                <a:cubicBezTo>
                  <a:pt x="403" y="401"/>
                  <a:pt x="405" y="402"/>
                  <a:pt x="406" y="403"/>
                </a:cubicBezTo>
                <a:cubicBezTo>
                  <a:pt x="406" y="403"/>
                  <a:pt x="406" y="403"/>
                  <a:pt x="406" y="403"/>
                </a:cubicBezTo>
                <a:cubicBezTo>
                  <a:pt x="405" y="402"/>
                  <a:pt x="404" y="402"/>
                  <a:pt x="403" y="402"/>
                </a:cubicBezTo>
                <a:close/>
                <a:moveTo>
                  <a:pt x="406" y="125"/>
                </a:moveTo>
                <a:cubicBezTo>
                  <a:pt x="407" y="124"/>
                  <a:pt x="408" y="122"/>
                  <a:pt x="408" y="120"/>
                </a:cubicBezTo>
                <a:cubicBezTo>
                  <a:pt x="409" y="119"/>
                  <a:pt x="410" y="117"/>
                  <a:pt x="410" y="116"/>
                </a:cubicBezTo>
                <a:cubicBezTo>
                  <a:pt x="410" y="116"/>
                  <a:pt x="410" y="115"/>
                  <a:pt x="410" y="115"/>
                </a:cubicBezTo>
                <a:cubicBezTo>
                  <a:pt x="410" y="116"/>
                  <a:pt x="411" y="116"/>
                  <a:pt x="411" y="116"/>
                </a:cubicBezTo>
                <a:cubicBezTo>
                  <a:pt x="410" y="118"/>
                  <a:pt x="409" y="120"/>
                  <a:pt x="409" y="123"/>
                </a:cubicBezTo>
                <a:cubicBezTo>
                  <a:pt x="409" y="125"/>
                  <a:pt x="410" y="128"/>
                  <a:pt x="411" y="129"/>
                </a:cubicBezTo>
                <a:cubicBezTo>
                  <a:pt x="411" y="129"/>
                  <a:pt x="411" y="130"/>
                  <a:pt x="411" y="130"/>
                </a:cubicBezTo>
                <a:cubicBezTo>
                  <a:pt x="410" y="129"/>
                  <a:pt x="409" y="129"/>
                  <a:pt x="407" y="128"/>
                </a:cubicBezTo>
                <a:cubicBezTo>
                  <a:pt x="407" y="127"/>
                  <a:pt x="406" y="126"/>
                  <a:pt x="406" y="125"/>
                </a:cubicBezTo>
                <a:close/>
                <a:moveTo>
                  <a:pt x="413" y="234"/>
                </a:moveTo>
                <a:cubicBezTo>
                  <a:pt x="413" y="234"/>
                  <a:pt x="413" y="235"/>
                  <a:pt x="413" y="235"/>
                </a:cubicBezTo>
                <a:cubicBezTo>
                  <a:pt x="412" y="234"/>
                  <a:pt x="411" y="234"/>
                  <a:pt x="411" y="233"/>
                </a:cubicBezTo>
                <a:cubicBezTo>
                  <a:pt x="411" y="232"/>
                  <a:pt x="411" y="232"/>
                  <a:pt x="411" y="231"/>
                </a:cubicBezTo>
                <a:cubicBezTo>
                  <a:pt x="412" y="232"/>
                  <a:pt x="413" y="233"/>
                  <a:pt x="414" y="233"/>
                </a:cubicBezTo>
                <a:cubicBezTo>
                  <a:pt x="414" y="234"/>
                  <a:pt x="414" y="234"/>
                  <a:pt x="413" y="234"/>
                </a:cubicBezTo>
                <a:close/>
                <a:moveTo>
                  <a:pt x="416" y="192"/>
                </a:moveTo>
                <a:cubicBezTo>
                  <a:pt x="415" y="192"/>
                  <a:pt x="415" y="192"/>
                  <a:pt x="414" y="192"/>
                </a:cubicBezTo>
                <a:cubicBezTo>
                  <a:pt x="414" y="192"/>
                  <a:pt x="413" y="192"/>
                  <a:pt x="413" y="192"/>
                </a:cubicBezTo>
                <a:cubicBezTo>
                  <a:pt x="413" y="192"/>
                  <a:pt x="413" y="192"/>
                  <a:pt x="413" y="192"/>
                </a:cubicBezTo>
                <a:cubicBezTo>
                  <a:pt x="412" y="192"/>
                  <a:pt x="412" y="192"/>
                  <a:pt x="412" y="192"/>
                </a:cubicBezTo>
                <a:cubicBezTo>
                  <a:pt x="412" y="191"/>
                  <a:pt x="411" y="190"/>
                  <a:pt x="411" y="189"/>
                </a:cubicBezTo>
                <a:cubicBezTo>
                  <a:pt x="412" y="189"/>
                  <a:pt x="414" y="190"/>
                  <a:pt x="415" y="190"/>
                </a:cubicBezTo>
                <a:cubicBezTo>
                  <a:pt x="416" y="190"/>
                  <a:pt x="417" y="190"/>
                  <a:pt x="418" y="190"/>
                </a:cubicBezTo>
                <a:cubicBezTo>
                  <a:pt x="418" y="190"/>
                  <a:pt x="418" y="190"/>
                  <a:pt x="418" y="190"/>
                </a:cubicBezTo>
                <a:cubicBezTo>
                  <a:pt x="418" y="190"/>
                  <a:pt x="418" y="190"/>
                  <a:pt x="419" y="190"/>
                </a:cubicBezTo>
                <a:cubicBezTo>
                  <a:pt x="418" y="190"/>
                  <a:pt x="417" y="191"/>
                  <a:pt x="416" y="192"/>
                </a:cubicBezTo>
                <a:close/>
                <a:moveTo>
                  <a:pt x="421" y="388"/>
                </a:moveTo>
                <a:cubicBezTo>
                  <a:pt x="421" y="388"/>
                  <a:pt x="420" y="387"/>
                  <a:pt x="420" y="386"/>
                </a:cubicBezTo>
                <a:cubicBezTo>
                  <a:pt x="420" y="386"/>
                  <a:pt x="420" y="386"/>
                  <a:pt x="420" y="385"/>
                </a:cubicBezTo>
                <a:cubicBezTo>
                  <a:pt x="420" y="386"/>
                  <a:pt x="421" y="387"/>
                  <a:pt x="421" y="388"/>
                </a:cubicBezTo>
                <a:cubicBezTo>
                  <a:pt x="421" y="388"/>
                  <a:pt x="421" y="388"/>
                  <a:pt x="421" y="388"/>
                </a:cubicBezTo>
                <a:close/>
                <a:moveTo>
                  <a:pt x="427" y="215"/>
                </a:moveTo>
                <a:cubicBezTo>
                  <a:pt x="426" y="215"/>
                  <a:pt x="425" y="214"/>
                  <a:pt x="424" y="214"/>
                </a:cubicBezTo>
                <a:cubicBezTo>
                  <a:pt x="422" y="214"/>
                  <a:pt x="421" y="215"/>
                  <a:pt x="420" y="215"/>
                </a:cubicBezTo>
                <a:cubicBezTo>
                  <a:pt x="420" y="215"/>
                  <a:pt x="420" y="215"/>
                  <a:pt x="420" y="214"/>
                </a:cubicBezTo>
                <a:cubicBezTo>
                  <a:pt x="420" y="214"/>
                  <a:pt x="420" y="214"/>
                  <a:pt x="420" y="213"/>
                </a:cubicBezTo>
                <a:cubicBezTo>
                  <a:pt x="421" y="213"/>
                  <a:pt x="421" y="212"/>
                  <a:pt x="421" y="212"/>
                </a:cubicBezTo>
                <a:cubicBezTo>
                  <a:pt x="423" y="213"/>
                  <a:pt x="425" y="214"/>
                  <a:pt x="427" y="214"/>
                </a:cubicBezTo>
                <a:cubicBezTo>
                  <a:pt x="427" y="214"/>
                  <a:pt x="427" y="215"/>
                  <a:pt x="427" y="215"/>
                </a:cubicBezTo>
                <a:close/>
                <a:moveTo>
                  <a:pt x="428" y="375"/>
                </a:moveTo>
                <a:cubicBezTo>
                  <a:pt x="428" y="375"/>
                  <a:pt x="428" y="375"/>
                  <a:pt x="428" y="375"/>
                </a:cubicBezTo>
                <a:cubicBezTo>
                  <a:pt x="428" y="374"/>
                  <a:pt x="428" y="374"/>
                  <a:pt x="428" y="373"/>
                </a:cubicBezTo>
                <a:cubicBezTo>
                  <a:pt x="428" y="373"/>
                  <a:pt x="428" y="372"/>
                  <a:pt x="428" y="372"/>
                </a:cubicBezTo>
                <a:cubicBezTo>
                  <a:pt x="428" y="372"/>
                  <a:pt x="428" y="373"/>
                  <a:pt x="429" y="373"/>
                </a:cubicBezTo>
                <a:cubicBezTo>
                  <a:pt x="428" y="374"/>
                  <a:pt x="428" y="374"/>
                  <a:pt x="428" y="375"/>
                </a:cubicBezTo>
                <a:close/>
                <a:moveTo>
                  <a:pt x="429" y="195"/>
                </a:moveTo>
                <a:cubicBezTo>
                  <a:pt x="429" y="195"/>
                  <a:pt x="429" y="195"/>
                  <a:pt x="429" y="194"/>
                </a:cubicBezTo>
                <a:cubicBezTo>
                  <a:pt x="428" y="191"/>
                  <a:pt x="425" y="189"/>
                  <a:pt x="422" y="189"/>
                </a:cubicBezTo>
                <a:cubicBezTo>
                  <a:pt x="422" y="189"/>
                  <a:pt x="421" y="189"/>
                  <a:pt x="421" y="189"/>
                </a:cubicBezTo>
                <a:cubicBezTo>
                  <a:pt x="423" y="188"/>
                  <a:pt x="425" y="186"/>
                  <a:pt x="426" y="184"/>
                </a:cubicBezTo>
                <a:cubicBezTo>
                  <a:pt x="426" y="184"/>
                  <a:pt x="427" y="184"/>
                  <a:pt x="427" y="184"/>
                </a:cubicBezTo>
                <a:cubicBezTo>
                  <a:pt x="428" y="184"/>
                  <a:pt x="429" y="184"/>
                  <a:pt x="430" y="184"/>
                </a:cubicBezTo>
                <a:cubicBezTo>
                  <a:pt x="431" y="184"/>
                  <a:pt x="431" y="184"/>
                  <a:pt x="432" y="184"/>
                </a:cubicBezTo>
                <a:cubicBezTo>
                  <a:pt x="430" y="185"/>
                  <a:pt x="428" y="188"/>
                  <a:pt x="428" y="191"/>
                </a:cubicBezTo>
                <a:cubicBezTo>
                  <a:pt x="428" y="192"/>
                  <a:pt x="428" y="193"/>
                  <a:pt x="429" y="195"/>
                </a:cubicBezTo>
                <a:close/>
                <a:moveTo>
                  <a:pt x="431" y="271"/>
                </a:moveTo>
                <a:cubicBezTo>
                  <a:pt x="431" y="270"/>
                  <a:pt x="431" y="268"/>
                  <a:pt x="432" y="267"/>
                </a:cubicBezTo>
                <a:cubicBezTo>
                  <a:pt x="432" y="268"/>
                  <a:pt x="433" y="268"/>
                  <a:pt x="434" y="268"/>
                </a:cubicBezTo>
                <a:cubicBezTo>
                  <a:pt x="439" y="268"/>
                  <a:pt x="443" y="264"/>
                  <a:pt x="443" y="259"/>
                </a:cubicBezTo>
                <a:cubicBezTo>
                  <a:pt x="443" y="255"/>
                  <a:pt x="440" y="252"/>
                  <a:pt x="435" y="251"/>
                </a:cubicBezTo>
                <a:cubicBezTo>
                  <a:pt x="435" y="251"/>
                  <a:pt x="435" y="251"/>
                  <a:pt x="435" y="251"/>
                </a:cubicBezTo>
                <a:cubicBezTo>
                  <a:pt x="435" y="250"/>
                  <a:pt x="435" y="250"/>
                  <a:pt x="435" y="250"/>
                </a:cubicBezTo>
                <a:cubicBezTo>
                  <a:pt x="436" y="250"/>
                  <a:pt x="436" y="250"/>
                  <a:pt x="436" y="250"/>
                </a:cubicBezTo>
                <a:cubicBezTo>
                  <a:pt x="439" y="250"/>
                  <a:pt x="441" y="249"/>
                  <a:pt x="443" y="247"/>
                </a:cubicBezTo>
                <a:cubicBezTo>
                  <a:pt x="443" y="247"/>
                  <a:pt x="442" y="247"/>
                  <a:pt x="442" y="247"/>
                </a:cubicBezTo>
                <a:cubicBezTo>
                  <a:pt x="442" y="251"/>
                  <a:pt x="445" y="255"/>
                  <a:pt x="449" y="256"/>
                </a:cubicBezTo>
                <a:cubicBezTo>
                  <a:pt x="446" y="258"/>
                  <a:pt x="445" y="260"/>
                  <a:pt x="445" y="263"/>
                </a:cubicBezTo>
                <a:cubicBezTo>
                  <a:pt x="445" y="264"/>
                  <a:pt x="445" y="265"/>
                  <a:pt x="445" y="266"/>
                </a:cubicBezTo>
                <a:cubicBezTo>
                  <a:pt x="445" y="266"/>
                  <a:pt x="445" y="266"/>
                  <a:pt x="445" y="267"/>
                </a:cubicBezTo>
                <a:cubicBezTo>
                  <a:pt x="444" y="267"/>
                  <a:pt x="442" y="267"/>
                  <a:pt x="442" y="268"/>
                </a:cubicBezTo>
                <a:cubicBezTo>
                  <a:pt x="441" y="268"/>
                  <a:pt x="441" y="268"/>
                  <a:pt x="440" y="268"/>
                </a:cubicBezTo>
                <a:cubicBezTo>
                  <a:pt x="437" y="268"/>
                  <a:pt x="435" y="269"/>
                  <a:pt x="433" y="271"/>
                </a:cubicBezTo>
                <a:cubicBezTo>
                  <a:pt x="432" y="271"/>
                  <a:pt x="432" y="271"/>
                  <a:pt x="431" y="271"/>
                </a:cubicBezTo>
                <a:close/>
                <a:moveTo>
                  <a:pt x="439" y="591"/>
                </a:moveTo>
                <a:cubicBezTo>
                  <a:pt x="439" y="591"/>
                  <a:pt x="439" y="592"/>
                  <a:pt x="440" y="592"/>
                </a:cubicBezTo>
                <a:cubicBezTo>
                  <a:pt x="440" y="593"/>
                  <a:pt x="441" y="594"/>
                  <a:pt x="442" y="595"/>
                </a:cubicBezTo>
                <a:cubicBezTo>
                  <a:pt x="442" y="595"/>
                  <a:pt x="441" y="596"/>
                  <a:pt x="441" y="596"/>
                </a:cubicBezTo>
                <a:cubicBezTo>
                  <a:pt x="441" y="596"/>
                  <a:pt x="441" y="596"/>
                  <a:pt x="441" y="596"/>
                </a:cubicBezTo>
                <a:cubicBezTo>
                  <a:pt x="440" y="594"/>
                  <a:pt x="440" y="593"/>
                  <a:pt x="438" y="592"/>
                </a:cubicBezTo>
                <a:cubicBezTo>
                  <a:pt x="438" y="591"/>
                  <a:pt x="438" y="591"/>
                  <a:pt x="439" y="591"/>
                </a:cubicBezTo>
                <a:close/>
                <a:moveTo>
                  <a:pt x="453" y="653"/>
                </a:moveTo>
                <a:cubicBezTo>
                  <a:pt x="453" y="653"/>
                  <a:pt x="453" y="653"/>
                  <a:pt x="453" y="653"/>
                </a:cubicBezTo>
                <a:cubicBezTo>
                  <a:pt x="452" y="650"/>
                  <a:pt x="450" y="648"/>
                  <a:pt x="447" y="648"/>
                </a:cubicBezTo>
                <a:cubicBezTo>
                  <a:pt x="446" y="645"/>
                  <a:pt x="444" y="643"/>
                  <a:pt x="441" y="642"/>
                </a:cubicBezTo>
                <a:cubicBezTo>
                  <a:pt x="441" y="641"/>
                  <a:pt x="441" y="641"/>
                  <a:pt x="441" y="640"/>
                </a:cubicBezTo>
                <a:cubicBezTo>
                  <a:pt x="441" y="639"/>
                  <a:pt x="441" y="637"/>
                  <a:pt x="440" y="636"/>
                </a:cubicBezTo>
                <a:cubicBezTo>
                  <a:pt x="441" y="636"/>
                  <a:pt x="441" y="636"/>
                  <a:pt x="441" y="636"/>
                </a:cubicBezTo>
                <a:cubicBezTo>
                  <a:pt x="442" y="640"/>
                  <a:pt x="445" y="643"/>
                  <a:pt x="450" y="643"/>
                </a:cubicBezTo>
                <a:cubicBezTo>
                  <a:pt x="451" y="643"/>
                  <a:pt x="452" y="643"/>
                  <a:pt x="453" y="643"/>
                </a:cubicBezTo>
                <a:cubicBezTo>
                  <a:pt x="453" y="643"/>
                  <a:pt x="454" y="643"/>
                  <a:pt x="454" y="643"/>
                </a:cubicBezTo>
                <a:cubicBezTo>
                  <a:pt x="453" y="645"/>
                  <a:pt x="452" y="646"/>
                  <a:pt x="452" y="649"/>
                </a:cubicBezTo>
                <a:cubicBezTo>
                  <a:pt x="452" y="650"/>
                  <a:pt x="452" y="651"/>
                  <a:pt x="453" y="653"/>
                </a:cubicBezTo>
                <a:close/>
                <a:moveTo>
                  <a:pt x="454" y="160"/>
                </a:moveTo>
                <a:cubicBezTo>
                  <a:pt x="454" y="160"/>
                  <a:pt x="454" y="160"/>
                  <a:pt x="454" y="159"/>
                </a:cubicBezTo>
                <a:cubicBezTo>
                  <a:pt x="454" y="159"/>
                  <a:pt x="455" y="159"/>
                  <a:pt x="456" y="158"/>
                </a:cubicBezTo>
                <a:cubicBezTo>
                  <a:pt x="455" y="159"/>
                  <a:pt x="455" y="160"/>
                  <a:pt x="454" y="161"/>
                </a:cubicBezTo>
                <a:cubicBezTo>
                  <a:pt x="454" y="161"/>
                  <a:pt x="454" y="160"/>
                  <a:pt x="454" y="160"/>
                </a:cubicBezTo>
                <a:close/>
                <a:moveTo>
                  <a:pt x="455" y="186"/>
                </a:moveTo>
                <a:cubicBezTo>
                  <a:pt x="455" y="186"/>
                  <a:pt x="455" y="186"/>
                  <a:pt x="455" y="186"/>
                </a:cubicBezTo>
                <a:cubicBezTo>
                  <a:pt x="455" y="186"/>
                  <a:pt x="455" y="186"/>
                  <a:pt x="456" y="186"/>
                </a:cubicBezTo>
                <a:cubicBezTo>
                  <a:pt x="455" y="186"/>
                  <a:pt x="455" y="186"/>
                  <a:pt x="455" y="186"/>
                </a:cubicBezTo>
                <a:close/>
                <a:moveTo>
                  <a:pt x="457" y="133"/>
                </a:moveTo>
                <a:cubicBezTo>
                  <a:pt x="456" y="133"/>
                  <a:pt x="455" y="134"/>
                  <a:pt x="454" y="134"/>
                </a:cubicBezTo>
                <a:cubicBezTo>
                  <a:pt x="453" y="133"/>
                  <a:pt x="452" y="132"/>
                  <a:pt x="450" y="132"/>
                </a:cubicBezTo>
                <a:cubicBezTo>
                  <a:pt x="451" y="131"/>
                  <a:pt x="452" y="129"/>
                  <a:pt x="452" y="127"/>
                </a:cubicBezTo>
                <a:cubicBezTo>
                  <a:pt x="452" y="124"/>
                  <a:pt x="450" y="121"/>
                  <a:pt x="448" y="120"/>
                </a:cubicBezTo>
                <a:cubicBezTo>
                  <a:pt x="449" y="119"/>
                  <a:pt x="450" y="117"/>
                  <a:pt x="451" y="116"/>
                </a:cubicBezTo>
                <a:cubicBezTo>
                  <a:pt x="451" y="116"/>
                  <a:pt x="451" y="116"/>
                  <a:pt x="451" y="116"/>
                </a:cubicBezTo>
                <a:cubicBezTo>
                  <a:pt x="451" y="118"/>
                  <a:pt x="452" y="120"/>
                  <a:pt x="454" y="121"/>
                </a:cubicBezTo>
                <a:cubicBezTo>
                  <a:pt x="453" y="122"/>
                  <a:pt x="453" y="122"/>
                  <a:pt x="453" y="123"/>
                </a:cubicBezTo>
                <a:cubicBezTo>
                  <a:pt x="453" y="126"/>
                  <a:pt x="455" y="128"/>
                  <a:pt x="457" y="130"/>
                </a:cubicBezTo>
                <a:cubicBezTo>
                  <a:pt x="457" y="131"/>
                  <a:pt x="459" y="133"/>
                  <a:pt x="460" y="134"/>
                </a:cubicBezTo>
                <a:cubicBezTo>
                  <a:pt x="459" y="134"/>
                  <a:pt x="458" y="133"/>
                  <a:pt x="457" y="133"/>
                </a:cubicBezTo>
                <a:close/>
                <a:moveTo>
                  <a:pt x="460" y="234"/>
                </a:moveTo>
                <a:cubicBezTo>
                  <a:pt x="460" y="234"/>
                  <a:pt x="460" y="234"/>
                  <a:pt x="460" y="234"/>
                </a:cubicBezTo>
                <a:cubicBezTo>
                  <a:pt x="460" y="234"/>
                  <a:pt x="460" y="234"/>
                  <a:pt x="461" y="234"/>
                </a:cubicBezTo>
                <a:cubicBezTo>
                  <a:pt x="460" y="234"/>
                  <a:pt x="460" y="234"/>
                  <a:pt x="460" y="234"/>
                </a:cubicBezTo>
                <a:close/>
                <a:moveTo>
                  <a:pt x="590" y="121"/>
                </a:moveTo>
                <a:cubicBezTo>
                  <a:pt x="592" y="121"/>
                  <a:pt x="594" y="121"/>
                  <a:pt x="596" y="120"/>
                </a:cubicBezTo>
                <a:cubicBezTo>
                  <a:pt x="596" y="121"/>
                  <a:pt x="597" y="122"/>
                  <a:pt x="599" y="123"/>
                </a:cubicBezTo>
                <a:cubicBezTo>
                  <a:pt x="597" y="124"/>
                  <a:pt x="596" y="127"/>
                  <a:pt x="596" y="129"/>
                </a:cubicBezTo>
                <a:cubicBezTo>
                  <a:pt x="596" y="129"/>
                  <a:pt x="595" y="129"/>
                  <a:pt x="595" y="129"/>
                </a:cubicBezTo>
                <a:cubicBezTo>
                  <a:pt x="594" y="126"/>
                  <a:pt x="592" y="124"/>
                  <a:pt x="590" y="123"/>
                </a:cubicBezTo>
                <a:cubicBezTo>
                  <a:pt x="590" y="122"/>
                  <a:pt x="590" y="122"/>
                  <a:pt x="590" y="121"/>
                </a:cubicBezTo>
                <a:close/>
                <a:moveTo>
                  <a:pt x="536" y="91"/>
                </a:moveTo>
                <a:cubicBezTo>
                  <a:pt x="539" y="89"/>
                  <a:pt x="541" y="86"/>
                  <a:pt x="541" y="82"/>
                </a:cubicBezTo>
                <a:cubicBezTo>
                  <a:pt x="541" y="80"/>
                  <a:pt x="541" y="79"/>
                  <a:pt x="540" y="77"/>
                </a:cubicBezTo>
                <a:cubicBezTo>
                  <a:pt x="541" y="77"/>
                  <a:pt x="543" y="76"/>
                  <a:pt x="544" y="74"/>
                </a:cubicBezTo>
                <a:cubicBezTo>
                  <a:pt x="545" y="75"/>
                  <a:pt x="546" y="75"/>
                  <a:pt x="547" y="75"/>
                </a:cubicBezTo>
                <a:cubicBezTo>
                  <a:pt x="548" y="75"/>
                  <a:pt x="549" y="75"/>
                  <a:pt x="550" y="74"/>
                </a:cubicBezTo>
                <a:cubicBezTo>
                  <a:pt x="551" y="76"/>
                  <a:pt x="551" y="77"/>
                  <a:pt x="552" y="79"/>
                </a:cubicBezTo>
                <a:cubicBezTo>
                  <a:pt x="549" y="80"/>
                  <a:pt x="547" y="82"/>
                  <a:pt x="545" y="84"/>
                </a:cubicBezTo>
                <a:cubicBezTo>
                  <a:pt x="542" y="85"/>
                  <a:pt x="540" y="88"/>
                  <a:pt x="540" y="91"/>
                </a:cubicBezTo>
                <a:cubicBezTo>
                  <a:pt x="540" y="96"/>
                  <a:pt x="543" y="99"/>
                  <a:pt x="547" y="99"/>
                </a:cubicBezTo>
                <a:cubicBezTo>
                  <a:pt x="548" y="99"/>
                  <a:pt x="548" y="99"/>
                  <a:pt x="549" y="99"/>
                </a:cubicBezTo>
                <a:cubicBezTo>
                  <a:pt x="550" y="99"/>
                  <a:pt x="551" y="100"/>
                  <a:pt x="553" y="100"/>
                </a:cubicBezTo>
                <a:cubicBezTo>
                  <a:pt x="551" y="101"/>
                  <a:pt x="550" y="102"/>
                  <a:pt x="549" y="104"/>
                </a:cubicBezTo>
                <a:cubicBezTo>
                  <a:pt x="549" y="104"/>
                  <a:pt x="549" y="104"/>
                  <a:pt x="548" y="104"/>
                </a:cubicBezTo>
                <a:cubicBezTo>
                  <a:pt x="548" y="104"/>
                  <a:pt x="547" y="104"/>
                  <a:pt x="547" y="104"/>
                </a:cubicBezTo>
                <a:cubicBezTo>
                  <a:pt x="545" y="104"/>
                  <a:pt x="544" y="103"/>
                  <a:pt x="543" y="103"/>
                </a:cubicBezTo>
                <a:cubicBezTo>
                  <a:pt x="542" y="103"/>
                  <a:pt x="541" y="103"/>
                  <a:pt x="541" y="104"/>
                </a:cubicBezTo>
                <a:cubicBezTo>
                  <a:pt x="541" y="103"/>
                  <a:pt x="541" y="103"/>
                  <a:pt x="541" y="103"/>
                </a:cubicBezTo>
                <a:cubicBezTo>
                  <a:pt x="541" y="98"/>
                  <a:pt x="537" y="95"/>
                  <a:pt x="533" y="95"/>
                </a:cubicBezTo>
                <a:cubicBezTo>
                  <a:pt x="533" y="95"/>
                  <a:pt x="532" y="95"/>
                  <a:pt x="532" y="95"/>
                </a:cubicBezTo>
                <a:cubicBezTo>
                  <a:pt x="534" y="94"/>
                  <a:pt x="535" y="93"/>
                  <a:pt x="536" y="91"/>
                </a:cubicBezTo>
                <a:close/>
                <a:moveTo>
                  <a:pt x="536" y="124"/>
                </a:moveTo>
                <a:cubicBezTo>
                  <a:pt x="537" y="124"/>
                  <a:pt x="537" y="125"/>
                  <a:pt x="537" y="125"/>
                </a:cubicBezTo>
                <a:cubicBezTo>
                  <a:pt x="538" y="125"/>
                  <a:pt x="539" y="124"/>
                  <a:pt x="539" y="124"/>
                </a:cubicBezTo>
                <a:cubicBezTo>
                  <a:pt x="540" y="124"/>
                  <a:pt x="540" y="124"/>
                  <a:pt x="540" y="124"/>
                </a:cubicBezTo>
                <a:cubicBezTo>
                  <a:pt x="541" y="126"/>
                  <a:pt x="542" y="128"/>
                  <a:pt x="545" y="128"/>
                </a:cubicBezTo>
                <a:cubicBezTo>
                  <a:pt x="545" y="128"/>
                  <a:pt x="544" y="129"/>
                  <a:pt x="544" y="129"/>
                </a:cubicBezTo>
                <a:cubicBezTo>
                  <a:pt x="543" y="128"/>
                  <a:pt x="542" y="128"/>
                  <a:pt x="541" y="128"/>
                </a:cubicBezTo>
                <a:cubicBezTo>
                  <a:pt x="540" y="128"/>
                  <a:pt x="538" y="128"/>
                  <a:pt x="537" y="129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7"/>
                  <a:pt x="537" y="125"/>
                  <a:pt x="536" y="124"/>
                </a:cubicBezTo>
                <a:close/>
                <a:moveTo>
                  <a:pt x="531" y="191"/>
                </a:moveTo>
                <a:cubicBezTo>
                  <a:pt x="532" y="192"/>
                  <a:pt x="533" y="193"/>
                  <a:pt x="535" y="193"/>
                </a:cubicBezTo>
                <a:cubicBezTo>
                  <a:pt x="535" y="197"/>
                  <a:pt x="539" y="200"/>
                  <a:pt x="543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1"/>
                  <a:pt x="544" y="201"/>
                  <a:pt x="544" y="201"/>
                </a:cubicBezTo>
                <a:cubicBezTo>
                  <a:pt x="542" y="200"/>
                  <a:pt x="540" y="199"/>
                  <a:pt x="537" y="199"/>
                </a:cubicBezTo>
                <a:cubicBezTo>
                  <a:pt x="535" y="199"/>
                  <a:pt x="532" y="200"/>
                  <a:pt x="530" y="202"/>
                </a:cubicBezTo>
                <a:cubicBezTo>
                  <a:pt x="530" y="202"/>
                  <a:pt x="530" y="202"/>
                  <a:pt x="529" y="202"/>
                </a:cubicBezTo>
                <a:cubicBezTo>
                  <a:pt x="529" y="202"/>
                  <a:pt x="529" y="202"/>
                  <a:pt x="528" y="202"/>
                </a:cubicBezTo>
                <a:cubicBezTo>
                  <a:pt x="527" y="202"/>
                  <a:pt x="525" y="203"/>
                  <a:pt x="524" y="203"/>
                </a:cubicBezTo>
                <a:cubicBezTo>
                  <a:pt x="524" y="203"/>
                  <a:pt x="524" y="203"/>
                  <a:pt x="524" y="203"/>
                </a:cubicBezTo>
                <a:cubicBezTo>
                  <a:pt x="527" y="202"/>
                  <a:pt x="529" y="199"/>
                  <a:pt x="529" y="196"/>
                </a:cubicBezTo>
                <a:cubicBezTo>
                  <a:pt x="529" y="195"/>
                  <a:pt x="529" y="195"/>
                  <a:pt x="529" y="195"/>
                </a:cubicBezTo>
                <a:cubicBezTo>
                  <a:pt x="530" y="194"/>
                  <a:pt x="531" y="192"/>
                  <a:pt x="531" y="191"/>
                </a:cubicBezTo>
                <a:close/>
                <a:moveTo>
                  <a:pt x="509" y="64"/>
                </a:moveTo>
                <a:cubicBezTo>
                  <a:pt x="510" y="65"/>
                  <a:pt x="511" y="65"/>
                  <a:pt x="512" y="65"/>
                </a:cubicBezTo>
                <a:cubicBezTo>
                  <a:pt x="511" y="67"/>
                  <a:pt x="510" y="69"/>
                  <a:pt x="510" y="71"/>
                </a:cubicBezTo>
                <a:cubicBezTo>
                  <a:pt x="510" y="71"/>
                  <a:pt x="510" y="71"/>
                  <a:pt x="510" y="72"/>
                </a:cubicBezTo>
                <a:cubicBezTo>
                  <a:pt x="507" y="72"/>
                  <a:pt x="505" y="73"/>
                  <a:pt x="503" y="75"/>
                </a:cubicBezTo>
                <a:cubicBezTo>
                  <a:pt x="503" y="74"/>
                  <a:pt x="503" y="73"/>
                  <a:pt x="502" y="73"/>
                </a:cubicBezTo>
                <a:cubicBezTo>
                  <a:pt x="502" y="72"/>
                  <a:pt x="502" y="71"/>
                  <a:pt x="502" y="70"/>
                </a:cubicBezTo>
                <a:cubicBezTo>
                  <a:pt x="502" y="69"/>
                  <a:pt x="502" y="68"/>
                  <a:pt x="502" y="67"/>
                </a:cubicBezTo>
                <a:cubicBezTo>
                  <a:pt x="504" y="67"/>
                  <a:pt x="507" y="66"/>
                  <a:pt x="509" y="64"/>
                </a:cubicBezTo>
                <a:close/>
                <a:moveTo>
                  <a:pt x="511" y="310"/>
                </a:moveTo>
                <a:cubicBezTo>
                  <a:pt x="511" y="311"/>
                  <a:pt x="510" y="311"/>
                  <a:pt x="510" y="311"/>
                </a:cubicBezTo>
                <a:cubicBezTo>
                  <a:pt x="510" y="311"/>
                  <a:pt x="510" y="311"/>
                  <a:pt x="510" y="311"/>
                </a:cubicBezTo>
                <a:cubicBezTo>
                  <a:pt x="510" y="311"/>
                  <a:pt x="510" y="311"/>
                  <a:pt x="511" y="310"/>
                </a:cubicBezTo>
                <a:close/>
                <a:moveTo>
                  <a:pt x="507" y="331"/>
                </a:moveTo>
                <a:cubicBezTo>
                  <a:pt x="507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7" y="331"/>
                  <a:pt x="507" y="331"/>
                </a:cubicBezTo>
                <a:close/>
                <a:moveTo>
                  <a:pt x="467" y="67"/>
                </a:moveTo>
                <a:cubicBezTo>
                  <a:pt x="468" y="68"/>
                  <a:pt x="468" y="68"/>
                  <a:pt x="469" y="68"/>
                </a:cubicBezTo>
                <a:cubicBezTo>
                  <a:pt x="470" y="71"/>
                  <a:pt x="473" y="73"/>
                  <a:pt x="476" y="73"/>
                </a:cubicBezTo>
                <a:cubicBezTo>
                  <a:pt x="478" y="73"/>
                  <a:pt x="479" y="72"/>
                  <a:pt x="481" y="71"/>
                </a:cubicBezTo>
                <a:cubicBezTo>
                  <a:pt x="481" y="71"/>
                  <a:pt x="482" y="71"/>
                  <a:pt x="482" y="71"/>
                </a:cubicBezTo>
                <a:cubicBezTo>
                  <a:pt x="482" y="71"/>
                  <a:pt x="482" y="71"/>
                  <a:pt x="482" y="71"/>
                </a:cubicBezTo>
                <a:cubicBezTo>
                  <a:pt x="482" y="72"/>
                  <a:pt x="482" y="73"/>
                  <a:pt x="483" y="73"/>
                </a:cubicBezTo>
                <a:cubicBezTo>
                  <a:pt x="481" y="74"/>
                  <a:pt x="480" y="75"/>
                  <a:pt x="479" y="77"/>
                </a:cubicBezTo>
                <a:cubicBezTo>
                  <a:pt x="478" y="77"/>
                  <a:pt x="477" y="77"/>
                  <a:pt x="475" y="78"/>
                </a:cubicBezTo>
                <a:cubicBezTo>
                  <a:pt x="475" y="77"/>
                  <a:pt x="474" y="77"/>
                  <a:pt x="473" y="77"/>
                </a:cubicBezTo>
                <a:cubicBezTo>
                  <a:pt x="471" y="77"/>
                  <a:pt x="469" y="78"/>
                  <a:pt x="467" y="80"/>
                </a:cubicBezTo>
                <a:cubicBezTo>
                  <a:pt x="469" y="78"/>
                  <a:pt x="469" y="76"/>
                  <a:pt x="469" y="74"/>
                </a:cubicBezTo>
                <a:cubicBezTo>
                  <a:pt x="469" y="71"/>
                  <a:pt x="468" y="69"/>
                  <a:pt x="467" y="68"/>
                </a:cubicBezTo>
                <a:cubicBezTo>
                  <a:pt x="467" y="68"/>
                  <a:pt x="467" y="67"/>
                  <a:pt x="467" y="67"/>
                </a:cubicBezTo>
                <a:close/>
                <a:moveTo>
                  <a:pt x="472" y="100"/>
                </a:move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lose/>
                <a:moveTo>
                  <a:pt x="470" y="112"/>
                </a:moveTo>
                <a:cubicBezTo>
                  <a:pt x="470" y="113"/>
                  <a:pt x="469" y="113"/>
                  <a:pt x="468" y="114"/>
                </a:cubicBezTo>
                <a:cubicBezTo>
                  <a:pt x="468" y="113"/>
                  <a:pt x="468" y="112"/>
                  <a:pt x="468" y="111"/>
                </a:cubicBezTo>
                <a:cubicBezTo>
                  <a:pt x="468" y="111"/>
                  <a:pt x="469" y="110"/>
                  <a:pt x="469" y="110"/>
                </a:cubicBezTo>
                <a:cubicBezTo>
                  <a:pt x="469" y="111"/>
                  <a:pt x="470" y="111"/>
                  <a:pt x="470" y="112"/>
                </a:cubicBezTo>
                <a:close/>
                <a:moveTo>
                  <a:pt x="468" y="155"/>
                </a:moveTo>
                <a:cubicBezTo>
                  <a:pt x="468" y="155"/>
                  <a:pt x="467" y="155"/>
                  <a:pt x="467" y="155"/>
                </a:cubicBezTo>
                <a:cubicBezTo>
                  <a:pt x="467" y="155"/>
                  <a:pt x="467" y="155"/>
                  <a:pt x="467" y="155"/>
                </a:cubicBezTo>
                <a:cubicBezTo>
                  <a:pt x="467" y="155"/>
                  <a:pt x="467" y="155"/>
                  <a:pt x="468" y="155"/>
                </a:cubicBezTo>
                <a:close/>
                <a:moveTo>
                  <a:pt x="467" y="80"/>
                </a:moveTo>
                <a:cubicBezTo>
                  <a:pt x="466" y="81"/>
                  <a:pt x="465" y="82"/>
                  <a:pt x="465" y="83"/>
                </a:cubicBezTo>
                <a:cubicBezTo>
                  <a:pt x="464" y="83"/>
                  <a:pt x="464" y="82"/>
                  <a:pt x="463" y="82"/>
                </a:cubicBezTo>
                <a:cubicBezTo>
                  <a:pt x="464" y="82"/>
                  <a:pt x="466" y="81"/>
                  <a:pt x="467" y="80"/>
                </a:cubicBezTo>
                <a:close/>
                <a:moveTo>
                  <a:pt x="466" y="136"/>
                </a:moveTo>
                <a:cubicBezTo>
                  <a:pt x="465" y="137"/>
                  <a:pt x="465" y="137"/>
                  <a:pt x="465" y="138"/>
                </a:cubicBezTo>
                <a:cubicBezTo>
                  <a:pt x="465" y="138"/>
                  <a:pt x="465" y="138"/>
                  <a:pt x="465" y="138"/>
                </a:cubicBezTo>
                <a:cubicBezTo>
                  <a:pt x="465" y="138"/>
                  <a:pt x="465" y="138"/>
                  <a:pt x="464" y="138"/>
                </a:cubicBezTo>
                <a:cubicBezTo>
                  <a:pt x="464" y="137"/>
                  <a:pt x="463" y="136"/>
                  <a:pt x="462" y="135"/>
                </a:cubicBezTo>
                <a:cubicBezTo>
                  <a:pt x="463" y="136"/>
                  <a:pt x="464" y="136"/>
                  <a:pt x="466" y="136"/>
                </a:cubicBezTo>
                <a:close/>
                <a:moveTo>
                  <a:pt x="467" y="543"/>
                </a:moveTo>
                <a:cubicBezTo>
                  <a:pt x="466" y="543"/>
                  <a:pt x="465" y="543"/>
                  <a:pt x="465" y="544"/>
                </a:cubicBezTo>
                <a:cubicBezTo>
                  <a:pt x="465" y="543"/>
                  <a:pt x="465" y="542"/>
                  <a:pt x="465" y="541"/>
                </a:cubicBezTo>
                <a:cubicBezTo>
                  <a:pt x="466" y="541"/>
                  <a:pt x="467" y="542"/>
                  <a:pt x="468" y="542"/>
                </a:cubicBezTo>
                <a:cubicBezTo>
                  <a:pt x="468" y="542"/>
                  <a:pt x="468" y="542"/>
                  <a:pt x="468" y="542"/>
                </a:cubicBezTo>
                <a:cubicBezTo>
                  <a:pt x="467" y="542"/>
                  <a:pt x="467" y="543"/>
                  <a:pt x="467" y="543"/>
                </a:cubicBezTo>
                <a:close/>
                <a:moveTo>
                  <a:pt x="475" y="633"/>
                </a:moveTo>
                <a:cubicBezTo>
                  <a:pt x="474" y="632"/>
                  <a:pt x="473" y="632"/>
                  <a:pt x="472" y="632"/>
                </a:cubicBezTo>
                <a:cubicBezTo>
                  <a:pt x="473" y="630"/>
                  <a:pt x="473" y="629"/>
                  <a:pt x="473" y="627"/>
                </a:cubicBezTo>
                <a:cubicBezTo>
                  <a:pt x="473" y="625"/>
                  <a:pt x="473" y="623"/>
                  <a:pt x="471" y="621"/>
                </a:cubicBezTo>
                <a:cubicBezTo>
                  <a:pt x="472" y="621"/>
                  <a:pt x="473" y="621"/>
                  <a:pt x="473" y="620"/>
                </a:cubicBezTo>
                <a:cubicBezTo>
                  <a:pt x="473" y="621"/>
                  <a:pt x="473" y="622"/>
                  <a:pt x="473" y="622"/>
                </a:cubicBezTo>
                <a:cubicBezTo>
                  <a:pt x="473" y="626"/>
                  <a:pt x="475" y="629"/>
                  <a:pt x="477" y="630"/>
                </a:cubicBezTo>
                <a:cubicBezTo>
                  <a:pt x="477" y="631"/>
                  <a:pt x="476" y="632"/>
                  <a:pt x="475" y="633"/>
                </a:cubicBezTo>
                <a:close/>
                <a:moveTo>
                  <a:pt x="477" y="614"/>
                </a:move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lose/>
                <a:moveTo>
                  <a:pt x="477" y="250"/>
                </a:moveTo>
                <a:cubicBezTo>
                  <a:pt x="476" y="250"/>
                  <a:pt x="476" y="250"/>
                  <a:pt x="475" y="250"/>
                </a:cubicBezTo>
                <a:cubicBezTo>
                  <a:pt x="475" y="249"/>
                  <a:pt x="474" y="248"/>
                  <a:pt x="474" y="248"/>
                </a:cubicBezTo>
                <a:cubicBezTo>
                  <a:pt x="474" y="247"/>
                  <a:pt x="474" y="247"/>
                  <a:pt x="474" y="247"/>
                </a:cubicBezTo>
                <a:cubicBezTo>
                  <a:pt x="475" y="246"/>
                  <a:pt x="475" y="246"/>
                  <a:pt x="475" y="246"/>
                </a:cubicBezTo>
                <a:cubicBezTo>
                  <a:pt x="476" y="247"/>
                  <a:pt x="477" y="248"/>
                  <a:pt x="479" y="249"/>
                </a:cubicBezTo>
                <a:cubicBezTo>
                  <a:pt x="478" y="249"/>
                  <a:pt x="478" y="250"/>
                  <a:pt x="477" y="250"/>
                </a:cubicBezTo>
                <a:close/>
                <a:moveTo>
                  <a:pt x="478" y="226"/>
                </a:moveTo>
                <a:cubicBezTo>
                  <a:pt x="477" y="224"/>
                  <a:pt x="475" y="223"/>
                  <a:pt x="472" y="223"/>
                </a:cubicBezTo>
                <a:cubicBezTo>
                  <a:pt x="469" y="223"/>
                  <a:pt x="466" y="225"/>
                  <a:pt x="465" y="228"/>
                </a:cubicBezTo>
                <a:cubicBezTo>
                  <a:pt x="464" y="229"/>
                  <a:pt x="463" y="230"/>
                  <a:pt x="462" y="231"/>
                </a:cubicBezTo>
                <a:cubicBezTo>
                  <a:pt x="462" y="230"/>
                  <a:pt x="462" y="229"/>
                  <a:pt x="462" y="229"/>
                </a:cubicBezTo>
                <a:cubicBezTo>
                  <a:pt x="462" y="228"/>
                  <a:pt x="462" y="227"/>
                  <a:pt x="462" y="227"/>
                </a:cubicBezTo>
                <a:cubicBezTo>
                  <a:pt x="464" y="225"/>
                  <a:pt x="465" y="223"/>
                  <a:pt x="465" y="221"/>
                </a:cubicBezTo>
                <a:cubicBezTo>
                  <a:pt x="465" y="220"/>
                  <a:pt x="464" y="219"/>
                  <a:pt x="464" y="219"/>
                </a:cubicBezTo>
                <a:cubicBezTo>
                  <a:pt x="465" y="217"/>
                  <a:pt x="466" y="216"/>
                  <a:pt x="466" y="214"/>
                </a:cubicBezTo>
                <a:cubicBezTo>
                  <a:pt x="466" y="214"/>
                  <a:pt x="466" y="213"/>
                  <a:pt x="465" y="213"/>
                </a:cubicBezTo>
                <a:cubicBezTo>
                  <a:pt x="467" y="214"/>
                  <a:pt x="468" y="214"/>
                  <a:pt x="470" y="215"/>
                </a:cubicBezTo>
                <a:cubicBezTo>
                  <a:pt x="470" y="218"/>
                  <a:pt x="472" y="220"/>
                  <a:pt x="475" y="221"/>
                </a:cubicBezTo>
                <a:cubicBezTo>
                  <a:pt x="476" y="223"/>
                  <a:pt x="478" y="224"/>
                  <a:pt x="480" y="224"/>
                </a:cubicBezTo>
                <a:cubicBezTo>
                  <a:pt x="479" y="225"/>
                  <a:pt x="479" y="226"/>
                  <a:pt x="478" y="226"/>
                </a:cubicBezTo>
                <a:close/>
                <a:moveTo>
                  <a:pt x="478" y="98"/>
                </a:moveTo>
                <a:cubicBezTo>
                  <a:pt x="478" y="98"/>
                  <a:pt x="478" y="98"/>
                  <a:pt x="477" y="98"/>
                </a:cubicBezTo>
                <a:cubicBezTo>
                  <a:pt x="476" y="98"/>
                  <a:pt x="476" y="98"/>
                  <a:pt x="475" y="98"/>
                </a:cubicBezTo>
                <a:cubicBezTo>
                  <a:pt x="476" y="97"/>
                  <a:pt x="477" y="96"/>
                  <a:pt x="478" y="94"/>
                </a:cubicBezTo>
                <a:cubicBezTo>
                  <a:pt x="479" y="94"/>
                  <a:pt x="480" y="93"/>
                  <a:pt x="481" y="92"/>
                </a:cubicBezTo>
                <a:cubicBezTo>
                  <a:pt x="482" y="92"/>
                  <a:pt x="483" y="93"/>
                  <a:pt x="484" y="93"/>
                </a:cubicBezTo>
                <a:cubicBezTo>
                  <a:pt x="484" y="98"/>
                  <a:pt x="489" y="103"/>
                  <a:pt x="495" y="103"/>
                </a:cubicBezTo>
                <a:cubicBezTo>
                  <a:pt x="495" y="106"/>
                  <a:pt x="498" y="109"/>
                  <a:pt x="501" y="109"/>
                </a:cubicBezTo>
                <a:cubicBezTo>
                  <a:pt x="501" y="110"/>
                  <a:pt x="501" y="110"/>
                  <a:pt x="501" y="111"/>
                </a:cubicBezTo>
                <a:cubicBezTo>
                  <a:pt x="501" y="111"/>
                  <a:pt x="501" y="111"/>
                  <a:pt x="501" y="112"/>
                </a:cubicBezTo>
                <a:cubicBezTo>
                  <a:pt x="501" y="112"/>
                  <a:pt x="501" y="112"/>
                  <a:pt x="501" y="113"/>
                </a:cubicBezTo>
                <a:cubicBezTo>
                  <a:pt x="501" y="113"/>
                  <a:pt x="501" y="113"/>
                  <a:pt x="501" y="114"/>
                </a:cubicBezTo>
                <a:cubicBezTo>
                  <a:pt x="499" y="114"/>
                  <a:pt x="497" y="114"/>
                  <a:pt x="496" y="115"/>
                </a:cubicBezTo>
                <a:cubicBezTo>
                  <a:pt x="496" y="115"/>
                  <a:pt x="496" y="115"/>
                  <a:pt x="496" y="114"/>
                </a:cubicBezTo>
                <a:cubicBezTo>
                  <a:pt x="496" y="111"/>
                  <a:pt x="494" y="108"/>
                  <a:pt x="492" y="106"/>
                </a:cubicBezTo>
                <a:cubicBezTo>
                  <a:pt x="491" y="104"/>
                  <a:pt x="489" y="102"/>
                  <a:pt x="487" y="101"/>
                </a:cubicBezTo>
                <a:cubicBezTo>
                  <a:pt x="486" y="99"/>
                  <a:pt x="483" y="98"/>
                  <a:pt x="481" y="98"/>
                </a:cubicBezTo>
                <a:cubicBezTo>
                  <a:pt x="480" y="98"/>
                  <a:pt x="479" y="98"/>
                  <a:pt x="478" y="98"/>
                </a:cubicBezTo>
                <a:close/>
                <a:moveTo>
                  <a:pt x="495" y="164"/>
                </a:moveTo>
                <a:cubicBezTo>
                  <a:pt x="494" y="164"/>
                  <a:pt x="494" y="164"/>
                  <a:pt x="494" y="165"/>
                </a:cubicBezTo>
                <a:cubicBezTo>
                  <a:pt x="493" y="163"/>
                  <a:pt x="493" y="162"/>
                  <a:pt x="492" y="161"/>
                </a:cubicBezTo>
                <a:cubicBezTo>
                  <a:pt x="491" y="160"/>
                  <a:pt x="491" y="160"/>
                  <a:pt x="490" y="159"/>
                </a:cubicBezTo>
                <a:cubicBezTo>
                  <a:pt x="490" y="159"/>
                  <a:pt x="490" y="158"/>
                  <a:pt x="490" y="158"/>
                </a:cubicBezTo>
                <a:cubicBezTo>
                  <a:pt x="490" y="155"/>
                  <a:pt x="489" y="153"/>
                  <a:pt x="487" y="151"/>
                </a:cubicBezTo>
                <a:cubicBezTo>
                  <a:pt x="487" y="150"/>
                  <a:pt x="487" y="150"/>
                  <a:pt x="487" y="149"/>
                </a:cubicBezTo>
                <a:cubicBezTo>
                  <a:pt x="488" y="150"/>
                  <a:pt x="490" y="150"/>
                  <a:pt x="491" y="150"/>
                </a:cubicBezTo>
                <a:cubicBezTo>
                  <a:pt x="492" y="150"/>
                  <a:pt x="492" y="150"/>
                  <a:pt x="493" y="150"/>
                </a:cubicBezTo>
                <a:cubicBezTo>
                  <a:pt x="493" y="152"/>
                  <a:pt x="494" y="153"/>
                  <a:pt x="496" y="154"/>
                </a:cubicBezTo>
                <a:cubicBezTo>
                  <a:pt x="496" y="155"/>
                  <a:pt x="496" y="156"/>
                  <a:pt x="497" y="157"/>
                </a:cubicBezTo>
                <a:cubicBezTo>
                  <a:pt x="495" y="158"/>
                  <a:pt x="495" y="160"/>
                  <a:pt x="495" y="162"/>
                </a:cubicBezTo>
                <a:cubicBezTo>
                  <a:pt x="495" y="163"/>
                  <a:pt x="495" y="163"/>
                  <a:pt x="495" y="164"/>
                </a:cubicBezTo>
                <a:close/>
                <a:moveTo>
                  <a:pt x="486" y="178"/>
                </a:moveTo>
                <a:cubicBezTo>
                  <a:pt x="487" y="177"/>
                  <a:pt x="487" y="175"/>
                  <a:pt x="487" y="174"/>
                </a:cubicBezTo>
                <a:cubicBezTo>
                  <a:pt x="488" y="174"/>
                  <a:pt x="489" y="173"/>
                  <a:pt x="490" y="173"/>
                </a:cubicBezTo>
                <a:cubicBezTo>
                  <a:pt x="490" y="174"/>
                  <a:pt x="491" y="176"/>
                  <a:pt x="491" y="177"/>
                </a:cubicBezTo>
                <a:cubicBezTo>
                  <a:pt x="491" y="177"/>
                  <a:pt x="491" y="178"/>
                  <a:pt x="491" y="178"/>
                </a:cubicBezTo>
                <a:cubicBezTo>
                  <a:pt x="491" y="179"/>
                  <a:pt x="492" y="181"/>
                  <a:pt x="492" y="182"/>
                </a:cubicBezTo>
                <a:cubicBezTo>
                  <a:pt x="490" y="183"/>
                  <a:pt x="489" y="184"/>
                  <a:pt x="487" y="186"/>
                </a:cubicBezTo>
                <a:cubicBezTo>
                  <a:pt x="487" y="185"/>
                  <a:pt x="486" y="185"/>
                  <a:pt x="485" y="185"/>
                </a:cubicBezTo>
                <a:cubicBezTo>
                  <a:pt x="484" y="185"/>
                  <a:pt x="484" y="184"/>
                  <a:pt x="483" y="184"/>
                </a:cubicBezTo>
                <a:cubicBezTo>
                  <a:pt x="485" y="183"/>
                  <a:pt x="486" y="181"/>
                  <a:pt x="486" y="178"/>
                </a:cubicBezTo>
                <a:cubicBezTo>
                  <a:pt x="486" y="178"/>
                  <a:pt x="486" y="178"/>
                  <a:pt x="486" y="178"/>
                </a:cubicBezTo>
                <a:close/>
                <a:moveTo>
                  <a:pt x="482" y="137"/>
                </a:moveTo>
                <a:cubicBezTo>
                  <a:pt x="483" y="137"/>
                  <a:pt x="483" y="137"/>
                  <a:pt x="483" y="137"/>
                </a:cubicBezTo>
                <a:cubicBezTo>
                  <a:pt x="483" y="138"/>
                  <a:pt x="483" y="138"/>
                  <a:pt x="483" y="139"/>
                </a:cubicBezTo>
                <a:cubicBezTo>
                  <a:pt x="483" y="139"/>
                  <a:pt x="483" y="139"/>
                  <a:pt x="483" y="139"/>
                </a:cubicBezTo>
                <a:cubicBezTo>
                  <a:pt x="483" y="138"/>
                  <a:pt x="483" y="138"/>
                  <a:pt x="482" y="137"/>
                </a:cubicBezTo>
                <a:close/>
                <a:moveTo>
                  <a:pt x="482" y="142"/>
                </a:moveTo>
                <a:cubicBezTo>
                  <a:pt x="482" y="142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2"/>
                </a:cubicBezTo>
                <a:close/>
                <a:moveTo>
                  <a:pt x="487" y="554"/>
                </a:moveTo>
                <a:cubicBezTo>
                  <a:pt x="486" y="554"/>
                  <a:pt x="484" y="554"/>
                  <a:pt x="483" y="555"/>
                </a:cubicBezTo>
                <a:cubicBezTo>
                  <a:pt x="483" y="555"/>
                  <a:pt x="482" y="555"/>
                  <a:pt x="481" y="555"/>
                </a:cubicBezTo>
                <a:cubicBezTo>
                  <a:pt x="481" y="554"/>
                  <a:pt x="481" y="554"/>
                  <a:pt x="481" y="553"/>
                </a:cubicBezTo>
                <a:cubicBezTo>
                  <a:pt x="481" y="553"/>
                  <a:pt x="481" y="553"/>
                  <a:pt x="481" y="553"/>
                </a:cubicBezTo>
                <a:cubicBezTo>
                  <a:pt x="482" y="553"/>
                  <a:pt x="483" y="553"/>
                  <a:pt x="484" y="553"/>
                </a:cubicBezTo>
                <a:cubicBezTo>
                  <a:pt x="485" y="553"/>
                  <a:pt x="487" y="553"/>
                  <a:pt x="488" y="552"/>
                </a:cubicBezTo>
                <a:cubicBezTo>
                  <a:pt x="488" y="553"/>
                  <a:pt x="489" y="554"/>
                  <a:pt x="489" y="554"/>
                </a:cubicBezTo>
                <a:cubicBezTo>
                  <a:pt x="489" y="554"/>
                  <a:pt x="488" y="554"/>
                  <a:pt x="487" y="554"/>
                </a:cubicBezTo>
                <a:close/>
                <a:moveTo>
                  <a:pt x="486" y="271"/>
                </a:moveTo>
                <a:cubicBezTo>
                  <a:pt x="486" y="272"/>
                  <a:pt x="487" y="272"/>
                  <a:pt x="487" y="272"/>
                </a:cubicBezTo>
                <a:cubicBezTo>
                  <a:pt x="487" y="272"/>
                  <a:pt x="487" y="273"/>
                  <a:pt x="487" y="273"/>
                </a:cubicBezTo>
                <a:cubicBezTo>
                  <a:pt x="486" y="272"/>
                  <a:pt x="486" y="272"/>
                  <a:pt x="486" y="271"/>
                </a:cubicBezTo>
                <a:close/>
                <a:moveTo>
                  <a:pt x="492" y="251"/>
                </a:moveTo>
                <a:cubicBezTo>
                  <a:pt x="491" y="252"/>
                  <a:pt x="490" y="252"/>
                  <a:pt x="489" y="253"/>
                </a:cubicBezTo>
                <a:cubicBezTo>
                  <a:pt x="489" y="252"/>
                  <a:pt x="488" y="251"/>
                  <a:pt x="487" y="250"/>
                </a:cubicBezTo>
                <a:cubicBezTo>
                  <a:pt x="488" y="250"/>
                  <a:pt x="489" y="249"/>
                  <a:pt x="489" y="249"/>
                </a:cubicBezTo>
                <a:cubicBezTo>
                  <a:pt x="491" y="249"/>
                  <a:pt x="492" y="248"/>
                  <a:pt x="493" y="248"/>
                </a:cubicBezTo>
                <a:cubicBezTo>
                  <a:pt x="492" y="249"/>
                  <a:pt x="492" y="250"/>
                  <a:pt x="492" y="251"/>
                </a:cubicBezTo>
                <a:close/>
                <a:moveTo>
                  <a:pt x="494" y="636"/>
                </a:moveTo>
                <a:cubicBezTo>
                  <a:pt x="494" y="636"/>
                  <a:pt x="494" y="636"/>
                  <a:pt x="494" y="636"/>
                </a:cubicBezTo>
                <a:cubicBezTo>
                  <a:pt x="494" y="635"/>
                  <a:pt x="494" y="635"/>
                  <a:pt x="493" y="634"/>
                </a:cubicBezTo>
                <a:cubicBezTo>
                  <a:pt x="494" y="634"/>
                  <a:pt x="494" y="633"/>
                  <a:pt x="495" y="633"/>
                </a:cubicBezTo>
                <a:cubicBezTo>
                  <a:pt x="495" y="634"/>
                  <a:pt x="496" y="635"/>
                  <a:pt x="497" y="636"/>
                </a:cubicBezTo>
                <a:cubicBezTo>
                  <a:pt x="496" y="636"/>
                  <a:pt x="495" y="636"/>
                  <a:pt x="494" y="636"/>
                </a:cubicBezTo>
                <a:close/>
                <a:moveTo>
                  <a:pt x="494" y="527"/>
                </a:moveTo>
                <a:cubicBezTo>
                  <a:pt x="494" y="527"/>
                  <a:pt x="494" y="527"/>
                  <a:pt x="495" y="527"/>
                </a:cubicBezTo>
                <a:cubicBezTo>
                  <a:pt x="495" y="527"/>
                  <a:pt x="495" y="528"/>
                  <a:pt x="495" y="528"/>
                </a:cubicBezTo>
                <a:cubicBezTo>
                  <a:pt x="495" y="528"/>
                  <a:pt x="495" y="528"/>
                  <a:pt x="494" y="527"/>
                </a:cubicBezTo>
                <a:close/>
                <a:moveTo>
                  <a:pt x="500" y="226"/>
                </a:moveTo>
                <a:cubicBezTo>
                  <a:pt x="498" y="227"/>
                  <a:pt x="497" y="228"/>
                  <a:pt x="495" y="229"/>
                </a:cubicBezTo>
                <a:cubicBezTo>
                  <a:pt x="494" y="227"/>
                  <a:pt x="493" y="226"/>
                  <a:pt x="491" y="225"/>
                </a:cubicBezTo>
                <a:cubicBezTo>
                  <a:pt x="491" y="224"/>
                  <a:pt x="490" y="224"/>
                  <a:pt x="489" y="223"/>
                </a:cubicBezTo>
                <a:cubicBezTo>
                  <a:pt x="491" y="222"/>
                  <a:pt x="492" y="221"/>
                  <a:pt x="493" y="220"/>
                </a:cubicBezTo>
                <a:cubicBezTo>
                  <a:pt x="493" y="220"/>
                  <a:pt x="494" y="220"/>
                  <a:pt x="494" y="220"/>
                </a:cubicBezTo>
                <a:cubicBezTo>
                  <a:pt x="494" y="220"/>
                  <a:pt x="494" y="220"/>
                  <a:pt x="494" y="220"/>
                </a:cubicBezTo>
                <a:cubicBezTo>
                  <a:pt x="495" y="220"/>
                  <a:pt x="496" y="220"/>
                  <a:pt x="496" y="220"/>
                </a:cubicBezTo>
                <a:cubicBezTo>
                  <a:pt x="497" y="220"/>
                  <a:pt x="499" y="220"/>
                  <a:pt x="500" y="219"/>
                </a:cubicBezTo>
                <a:cubicBezTo>
                  <a:pt x="501" y="220"/>
                  <a:pt x="502" y="221"/>
                  <a:pt x="504" y="222"/>
                </a:cubicBezTo>
                <a:cubicBezTo>
                  <a:pt x="502" y="223"/>
                  <a:pt x="501" y="225"/>
                  <a:pt x="500" y="226"/>
                </a:cubicBezTo>
                <a:close/>
                <a:moveTo>
                  <a:pt x="504" y="612"/>
                </a:moveTo>
                <a:cubicBezTo>
                  <a:pt x="504" y="612"/>
                  <a:pt x="505" y="612"/>
                  <a:pt x="506" y="613"/>
                </a:cubicBezTo>
                <a:cubicBezTo>
                  <a:pt x="505" y="613"/>
                  <a:pt x="505" y="613"/>
                  <a:pt x="505" y="613"/>
                </a:cubicBezTo>
                <a:cubicBezTo>
                  <a:pt x="505" y="614"/>
                  <a:pt x="506" y="615"/>
                  <a:pt x="506" y="615"/>
                </a:cubicBezTo>
                <a:cubicBezTo>
                  <a:pt x="505" y="614"/>
                  <a:pt x="505" y="613"/>
                  <a:pt x="504" y="612"/>
                </a:cubicBezTo>
                <a:close/>
                <a:moveTo>
                  <a:pt x="506" y="513"/>
                </a:moveTo>
                <a:cubicBezTo>
                  <a:pt x="506" y="514"/>
                  <a:pt x="507" y="514"/>
                  <a:pt x="507" y="514"/>
                </a:cubicBezTo>
                <a:cubicBezTo>
                  <a:pt x="507" y="514"/>
                  <a:pt x="507" y="514"/>
                  <a:pt x="507" y="514"/>
                </a:cubicBezTo>
                <a:cubicBezTo>
                  <a:pt x="507" y="514"/>
                  <a:pt x="506" y="514"/>
                  <a:pt x="506" y="514"/>
                </a:cubicBezTo>
                <a:cubicBezTo>
                  <a:pt x="506" y="514"/>
                  <a:pt x="506" y="514"/>
                  <a:pt x="506" y="513"/>
                </a:cubicBezTo>
                <a:cubicBezTo>
                  <a:pt x="506" y="513"/>
                  <a:pt x="506" y="513"/>
                  <a:pt x="506" y="513"/>
                </a:cubicBezTo>
                <a:close/>
                <a:moveTo>
                  <a:pt x="508" y="621"/>
                </a:moveTo>
                <a:cubicBezTo>
                  <a:pt x="508" y="621"/>
                  <a:pt x="508" y="621"/>
                  <a:pt x="508" y="621"/>
                </a:cubicBezTo>
                <a:cubicBezTo>
                  <a:pt x="507" y="621"/>
                  <a:pt x="507" y="620"/>
                  <a:pt x="506" y="620"/>
                </a:cubicBezTo>
                <a:cubicBezTo>
                  <a:pt x="506" y="619"/>
                  <a:pt x="506" y="619"/>
                  <a:pt x="506" y="619"/>
                </a:cubicBezTo>
                <a:cubicBezTo>
                  <a:pt x="506" y="618"/>
                  <a:pt x="506" y="617"/>
                  <a:pt x="506" y="616"/>
                </a:cubicBezTo>
                <a:cubicBezTo>
                  <a:pt x="506" y="618"/>
                  <a:pt x="507" y="619"/>
                  <a:pt x="508" y="620"/>
                </a:cubicBezTo>
                <a:cubicBezTo>
                  <a:pt x="508" y="620"/>
                  <a:pt x="508" y="621"/>
                  <a:pt x="508" y="621"/>
                </a:cubicBezTo>
                <a:close/>
                <a:moveTo>
                  <a:pt x="512" y="467"/>
                </a:moveTo>
                <a:cubicBezTo>
                  <a:pt x="512" y="467"/>
                  <a:pt x="512" y="467"/>
                  <a:pt x="512" y="466"/>
                </a:cubicBezTo>
                <a:cubicBezTo>
                  <a:pt x="512" y="467"/>
                  <a:pt x="512" y="467"/>
                  <a:pt x="512" y="467"/>
                </a:cubicBezTo>
                <a:cubicBezTo>
                  <a:pt x="512" y="467"/>
                  <a:pt x="512" y="467"/>
                  <a:pt x="512" y="467"/>
                </a:cubicBezTo>
                <a:close/>
                <a:moveTo>
                  <a:pt x="512" y="373"/>
                </a:moveTo>
                <a:cubicBezTo>
                  <a:pt x="511" y="373"/>
                  <a:pt x="510" y="374"/>
                  <a:pt x="510" y="374"/>
                </a:cubicBezTo>
                <a:cubicBezTo>
                  <a:pt x="510" y="374"/>
                  <a:pt x="509" y="373"/>
                  <a:pt x="509" y="373"/>
                </a:cubicBezTo>
                <a:cubicBezTo>
                  <a:pt x="509" y="373"/>
                  <a:pt x="509" y="373"/>
                  <a:pt x="509" y="373"/>
                </a:cubicBezTo>
                <a:cubicBezTo>
                  <a:pt x="511" y="371"/>
                  <a:pt x="512" y="369"/>
                  <a:pt x="512" y="366"/>
                </a:cubicBezTo>
                <a:cubicBezTo>
                  <a:pt x="512" y="363"/>
                  <a:pt x="511" y="360"/>
                  <a:pt x="509" y="359"/>
                </a:cubicBezTo>
                <a:cubicBezTo>
                  <a:pt x="509" y="358"/>
                  <a:pt x="509" y="358"/>
                  <a:pt x="509" y="357"/>
                </a:cubicBezTo>
                <a:cubicBezTo>
                  <a:pt x="510" y="357"/>
                  <a:pt x="510" y="357"/>
                  <a:pt x="510" y="357"/>
                </a:cubicBezTo>
                <a:cubicBezTo>
                  <a:pt x="510" y="357"/>
                  <a:pt x="511" y="357"/>
                  <a:pt x="511" y="357"/>
                </a:cubicBezTo>
                <a:cubicBezTo>
                  <a:pt x="511" y="357"/>
                  <a:pt x="511" y="358"/>
                  <a:pt x="511" y="358"/>
                </a:cubicBezTo>
                <a:cubicBezTo>
                  <a:pt x="511" y="362"/>
                  <a:pt x="514" y="365"/>
                  <a:pt x="517" y="366"/>
                </a:cubicBezTo>
                <a:cubicBezTo>
                  <a:pt x="515" y="367"/>
                  <a:pt x="513" y="370"/>
                  <a:pt x="512" y="373"/>
                </a:cubicBezTo>
                <a:close/>
                <a:moveTo>
                  <a:pt x="512" y="269"/>
                </a:moveTo>
                <a:cubicBezTo>
                  <a:pt x="512" y="269"/>
                  <a:pt x="512" y="269"/>
                  <a:pt x="512" y="268"/>
                </a:cubicBezTo>
                <a:cubicBezTo>
                  <a:pt x="512" y="268"/>
                  <a:pt x="512" y="268"/>
                  <a:pt x="512" y="268"/>
                </a:cubicBezTo>
                <a:cubicBezTo>
                  <a:pt x="512" y="268"/>
                  <a:pt x="512" y="269"/>
                  <a:pt x="512" y="269"/>
                </a:cubicBezTo>
                <a:close/>
                <a:moveTo>
                  <a:pt x="513" y="308"/>
                </a:moveTo>
                <a:cubicBezTo>
                  <a:pt x="513" y="308"/>
                  <a:pt x="513" y="308"/>
                  <a:pt x="513" y="308"/>
                </a:cubicBezTo>
                <a:cubicBezTo>
                  <a:pt x="513" y="308"/>
                  <a:pt x="513" y="308"/>
                  <a:pt x="512" y="308"/>
                </a:cubicBezTo>
                <a:cubicBezTo>
                  <a:pt x="512" y="308"/>
                  <a:pt x="513" y="308"/>
                  <a:pt x="513" y="308"/>
                </a:cubicBezTo>
                <a:close/>
                <a:moveTo>
                  <a:pt x="512" y="134"/>
                </a:moveTo>
                <a:cubicBezTo>
                  <a:pt x="512" y="134"/>
                  <a:pt x="512" y="134"/>
                  <a:pt x="512" y="134"/>
                </a:cubicBezTo>
                <a:cubicBezTo>
                  <a:pt x="514" y="132"/>
                  <a:pt x="516" y="130"/>
                  <a:pt x="516" y="127"/>
                </a:cubicBezTo>
                <a:cubicBezTo>
                  <a:pt x="516" y="126"/>
                  <a:pt x="516" y="126"/>
                  <a:pt x="516" y="126"/>
                </a:cubicBezTo>
                <a:cubicBezTo>
                  <a:pt x="517" y="127"/>
                  <a:pt x="518" y="128"/>
                  <a:pt x="519" y="128"/>
                </a:cubicBezTo>
                <a:cubicBezTo>
                  <a:pt x="519" y="129"/>
                  <a:pt x="520" y="129"/>
                  <a:pt x="520" y="130"/>
                </a:cubicBezTo>
                <a:cubicBezTo>
                  <a:pt x="517" y="130"/>
                  <a:pt x="514" y="132"/>
                  <a:pt x="512" y="134"/>
                </a:cubicBezTo>
                <a:close/>
                <a:moveTo>
                  <a:pt x="517" y="97"/>
                </a:moveTo>
                <a:cubicBezTo>
                  <a:pt x="519" y="96"/>
                  <a:pt x="520" y="94"/>
                  <a:pt x="521" y="92"/>
                </a:cubicBezTo>
                <a:cubicBezTo>
                  <a:pt x="522" y="94"/>
                  <a:pt x="525" y="96"/>
                  <a:pt x="528" y="96"/>
                </a:cubicBezTo>
                <a:cubicBezTo>
                  <a:pt x="528" y="96"/>
                  <a:pt x="528" y="96"/>
                  <a:pt x="528" y="96"/>
                </a:cubicBezTo>
                <a:cubicBezTo>
                  <a:pt x="527" y="97"/>
                  <a:pt x="526" y="98"/>
                  <a:pt x="525" y="99"/>
                </a:cubicBezTo>
                <a:cubicBezTo>
                  <a:pt x="525" y="99"/>
                  <a:pt x="525" y="99"/>
                  <a:pt x="525" y="99"/>
                </a:cubicBezTo>
                <a:cubicBezTo>
                  <a:pt x="523" y="99"/>
                  <a:pt x="522" y="100"/>
                  <a:pt x="521" y="101"/>
                </a:cubicBezTo>
                <a:cubicBezTo>
                  <a:pt x="520" y="99"/>
                  <a:pt x="519" y="98"/>
                  <a:pt x="517" y="97"/>
                </a:cubicBezTo>
                <a:close/>
                <a:moveTo>
                  <a:pt x="529" y="602"/>
                </a:moveTo>
                <a:cubicBezTo>
                  <a:pt x="528" y="599"/>
                  <a:pt x="525" y="597"/>
                  <a:pt x="522" y="596"/>
                </a:cubicBezTo>
                <a:cubicBezTo>
                  <a:pt x="524" y="595"/>
                  <a:pt x="525" y="594"/>
                  <a:pt x="526" y="593"/>
                </a:cubicBezTo>
                <a:cubicBezTo>
                  <a:pt x="526" y="593"/>
                  <a:pt x="526" y="593"/>
                  <a:pt x="526" y="593"/>
                </a:cubicBezTo>
                <a:cubicBezTo>
                  <a:pt x="526" y="593"/>
                  <a:pt x="526" y="593"/>
                  <a:pt x="527" y="593"/>
                </a:cubicBezTo>
                <a:cubicBezTo>
                  <a:pt x="526" y="593"/>
                  <a:pt x="526" y="594"/>
                  <a:pt x="526" y="594"/>
                </a:cubicBezTo>
                <a:cubicBezTo>
                  <a:pt x="526" y="597"/>
                  <a:pt x="528" y="600"/>
                  <a:pt x="530" y="602"/>
                </a:cubicBezTo>
                <a:cubicBezTo>
                  <a:pt x="530" y="602"/>
                  <a:pt x="530" y="602"/>
                  <a:pt x="530" y="602"/>
                </a:cubicBezTo>
                <a:cubicBezTo>
                  <a:pt x="530" y="602"/>
                  <a:pt x="529" y="602"/>
                  <a:pt x="529" y="602"/>
                </a:cubicBezTo>
                <a:close/>
                <a:moveTo>
                  <a:pt x="533" y="464"/>
                </a:move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4"/>
                </a:cubicBezTo>
                <a:close/>
                <a:moveTo>
                  <a:pt x="535" y="616"/>
                </a:moveTo>
                <a:cubicBezTo>
                  <a:pt x="534" y="616"/>
                  <a:pt x="534" y="616"/>
                  <a:pt x="534" y="616"/>
                </a:cubicBezTo>
                <a:cubicBezTo>
                  <a:pt x="534" y="616"/>
                  <a:pt x="535" y="615"/>
                  <a:pt x="535" y="615"/>
                </a:cubicBezTo>
                <a:cubicBezTo>
                  <a:pt x="535" y="615"/>
                  <a:pt x="535" y="616"/>
                  <a:pt x="535" y="616"/>
                </a:cubicBezTo>
                <a:cubicBezTo>
                  <a:pt x="535" y="616"/>
                  <a:pt x="535" y="616"/>
                  <a:pt x="535" y="616"/>
                </a:cubicBezTo>
                <a:close/>
                <a:moveTo>
                  <a:pt x="533" y="421"/>
                </a:moveTo>
                <a:cubicBezTo>
                  <a:pt x="533" y="421"/>
                  <a:pt x="532" y="420"/>
                  <a:pt x="532" y="420"/>
                </a:cubicBezTo>
                <a:cubicBezTo>
                  <a:pt x="533" y="419"/>
                  <a:pt x="534" y="418"/>
                  <a:pt x="534" y="417"/>
                </a:cubicBezTo>
                <a:cubicBezTo>
                  <a:pt x="534" y="417"/>
                  <a:pt x="535" y="417"/>
                  <a:pt x="535" y="417"/>
                </a:cubicBezTo>
                <a:cubicBezTo>
                  <a:pt x="534" y="418"/>
                  <a:pt x="534" y="420"/>
                  <a:pt x="533" y="421"/>
                </a:cubicBezTo>
                <a:close/>
                <a:moveTo>
                  <a:pt x="536" y="611"/>
                </a:moveTo>
                <a:cubicBezTo>
                  <a:pt x="536" y="610"/>
                  <a:pt x="536" y="610"/>
                  <a:pt x="536" y="610"/>
                </a:cubicBezTo>
                <a:cubicBezTo>
                  <a:pt x="536" y="609"/>
                  <a:pt x="536" y="609"/>
                  <a:pt x="536" y="608"/>
                </a:cubicBezTo>
                <a:cubicBezTo>
                  <a:pt x="537" y="608"/>
                  <a:pt x="538" y="608"/>
                  <a:pt x="539" y="608"/>
                </a:cubicBezTo>
                <a:cubicBezTo>
                  <a:pt x="538" y="609"/>
                  <a:pt x="537" y="610"/>
                  <a:pt x="536" y="611"/>
                </a:cubicBezTo>
                <a:close/>
                <a:moveTo>
                  <a:pt x="534" y="394"/>
                </a:moveTo>
                <a:cubicBezTo>
                  <a:pt x="533" y="394"/>
                  <a:pt x="533" y="394"/>
                  <a:pt x="532" y="394"/>
                </a:cubicBezTo>
                <a:cubicBezTo>
                  <a:pt x="530" y="394"/>
                  <a:pt x="528" y="394"/>
                  <a:pt x="527" y="396"/>
                </a:cubicBezTo>
                <a:cubicBezTo>
                  <a:pt x="527" y="395"/>
                  <a:pt x="527" y="395"/>
                  <a:pt x="527" y="395"/>
                </a:cubicBezTo>
                <a:cubicBezTo>
                  <a:pt x="529" y="395"/>
                  <a:pt x="530" y="393"/>
                  <a:pt x="531" y="392"/>
                </a:cubicBezTo>
                <a:cubicBezTo>
                  <a:pt x="531" y="392"/>
                  <a:pt x="531" y="392"/>
                  <a:pt x="531" y="392"/>
                </a:cubicBezTo>
                <a:cubicBezTo>
                  <a:pt x="532" y="392"/>
                  <a:pt x="533" y="392"/>
                  <a:pt x="533" y="391"/>
                </a:cubicBezTo>
                <a:cubicBezTo>
                  <a:pt x="534" y="392"/>
                  <a:pt x="535" y="392"/>
                  <a:pt x="536" y="392"/>
                </a:cubicBezTo>
                <a:cubicBezTo>
                  <a:pt x="537" y="392"/>
                  <a:pt x="539" y="391"/>
                  <a:pt x="540" y="391"/>
                </a:cubicBezTo>
                <a:cubicBezTo>
                  <a:pt x="540" y="391"/>
                  <a:pt x="540" y="391"/>
                  <a:pt x="540" y="391"/>
                </a:cubicBezTo>
                <a:cubicBezTo>
                  <a:pt x="538" y="391"/>
                  <a:pt x="536" y="392"/>
                  <a:pt x="534" y="394"/>
                </a:cubicBezTo>
                <a:close/>
                <a:moveTo>
                  <a:pt x="538" y="354"/>
                </a:moveTo>
                <a:cubicBezTo>
                  <a:pt x="538" y="354"/>
                  <a:pt x="538" y="354"/>
                  <a:pt x="538" y="354"/>
                </a:cubicBezTo>
                <a:cubicBezTo>
                  <a:pt x="538" y="353"/>
                  <a:pt x="538" y="353"/>
                  <a:pt x="539" y="353"/>
                </a:cubicBezTo>
                <a:cubicBezTo>
                  <a:pt x="539" y="353"/>
                  <a:pt x="539" y="353"/>
                  <a:pt x="539" y="354"/>
                </a:cubicBezTo>
                <a:cubicBezTo>
                  <a:pt x="538" y="354"/>
                  <a:pt x="538" y="354"/>
                  <a:pt x="538" y="354"/>
                </a:cubicBezTo>
                <a:close/>
                <a:moveTo>
                  <a:pt x="541" y="320"/>
                </a:moveTo>
                <a:cubicBezTo>
                  <a:pt x="541" y="320"/>
                  <a:pt x="541" y="320"/>
                  <a:pt x="541" y="319"/>
                </a:cubicBezTo>
                <a:cubicBezTo>
                  <a:pt x="541" y="319"/>
                  <a:pt x="541" y="319"/>
                  <a:pt x="542" y="319"/>
                </a:cubicBezTo>
                <a:cubicBezTo>
                  <a:pt x="542" y="320"/>
                  <a:pt x="542" y="320"/>
                  <a:pt x="541" y="320"/>
                </a:cubicBezTo>
                <a:close/>
                <a:moveTo>
                  <a:pt x="542" y="255"/>
                </a:moveTo>
                <a:cubicBezTo>
                  <a:pt x="540" y="256"/>
                  <a:pt x="539" y="257"/>
                  <a:pt x="537" y="258"/>
                </a:cubicBezTo>
                <a:cubicBezTo>
                  <a:pt x="537" y="258"/>
                  <a:pt x="537" y="258"/>
                  <a:pt x="537" y="258"/>
                </a:cubicBezTo>
                <a:cubicBezTo>
                  <a:pt x="537" y="258"/>
                  <a:pt x="537" y="258"/>
                  <a:pt x="536" y="258"/>
                </a:cubicBezTo>
                <a:cubicBezTo>
                  <a:pt x="536" y="258"/>
                  <a:pt x="536" y="257"/>
                  <a:pt x="536" y="257"/>
                </a:cubicBezTo>
                <a:cubicBezTo>
                  <a:pt x="536" y="256"/>
                  <a:pt x="536" y="255"/>
                  <a:pt x="536" y="255"/>
                </a:cubicBezTo>
                <a:cubicBezTo>
                  <a:pt x="536" y="254"/>
                  <a:pt x="536" y="254"/>
                  <a:pt x="536" y="253"/>
                </a:cubicBezTo>
                <a:cubicBezTo>
                  <a:pt x="536" y="253"/>
                  <a:pt x="537" y="253"/>
                  <a:pt x="537" y="253"/>
                </a:cubicBezTo>
                <a:cubicBezTo>
                  <a:pt x="539" y="253"/>
                  <a:pt x="540" y="253"/>
                  <a:pt x="541" y="253"/>
                </a:cubicBezTo>
                <a:cubicBezTo>
                  <a:pt x="542" y="253"/>
                  <a:pt x="543" y="253"/>
                  <a:pt x="544" y="253"/>
                </a:cubicBezTo>
                <a:cubicBezTo>
                  <a:pt x="544" y="253"/>
                  <a:pt x="544" y="253"/>
                  <a:pt x="545" y="253"/>
                </a:cubicBezTo>
                <a:cubicBezTo>
                  <a:pt x="545" y="253"/>
                  <a:pt x="544" y="253"/>
                  <a:pt x="544" y="254"/>
                </a:cubicBezTo>
                <a:cubicBezTo>
                  <a:pt x="544" y="254"/>
                  <a:pt x="543" y="255"/>
                  <a:pt x="542" y="255"/>
                </a:cubicBezTo>
                <a:close/>
                <a:moveTo>
                  <a:pt x="547" y="608"/>
                </a:moveTo>
                <a:cubicBezTo>
                  <a:pt x="547" y="608"/>
                  <a:pt x="546" y="607"/>
                  <a:pt x="545" y="607"/>
                </a:cubicBezTo>
                <a:cubicBezTo>
                  <a:pt x="545" y="607"/>
                  <a:pt x="546" y="606"/>
                  <a:pt x="547" y="606"/>
                </a:cubicBezTo>
                <a:cubicBezTo>
                  <a:pt x="547" y="606"/>
                  <a:pt x="547" y="606"/>
                  <a:pt x="548" y="606"/>
                </a:cubicBezTo>
                <a:cubicBezTo>
                  <a:pt x="548" y="607"/>
                  <a:pt x="547" y="607"/>
                  <a:pt x="547" y="608"/>
                </a:cubicBezTo>
                <a:close/>
                <a:moveTo>
                  <a:pt x="549" y="567"/>
                </a:moveTo>
                <a:cubicBezTo>
                  <a:pt x="549" y="567"/>
                  <a:pt x="549" y="567"/>
                  <a:pt x="549" y="567"/>
                </a:cubicBezTo>
                <a:cubicBezTo>
                  <a:pt x="549" y="567"/>
                  <a:pt x="549" y="567"/>
                  <a:pt x="550" y="567"/>
                </a:cubicBezTo>
                <a:cubicBezTo>
                  <a:pt x="549" y="567"/>
                  <a:pt x="549" y="567"/>
                  <a:pt x="549" y="567"/>
                </a:cubicBezTo>
                <a:close/>
                <a:moveTo>
                  <a:pt x="551" y="412"/>
                </a:moveTo>
                <a:cubicBezTo>
                  <a:pt x="551" y="412"/>
                  <a:pt x="550" y="412"/>
                  <a:pt x="550" y="412"/>
                </a:cubicBezTo>
                <a:cubicBezTo>
                  <a:pt x="551" y="411"/>
                  <a:pt x="551" y="410"/>
                  <a:pt x="551" y="409"/>
                </a:cubicBezTo>
                <a:cubicBezTo>
                  <a:pt x="551" y="410"/>
                  <a:pt x="551" y="410"/>
                  <a:pt x="552" y="410"/>
                </a:cubicBezTo>
                <a:cubicBezTo>
                  <a:pt x="551" y="411"/>
                  <a:pt x="551" y="411"/>
                  <a:pt x="551" y="412"/>
                </a:cubicBezTo>
                <a:close/>
                <a:moveTo>
                  <a:pt x="556" y="216"/>
                </a:moveTo>
                <a:cubicBezTo>
                  <a:pt x="554" y="216"/>
                  <a:pt x="553" y="216"/>
                  <a:pt x="552" y="217"/>
                </a:cubicBezTo>
                <a:cubicBezTo>
                  <a:pt x="552" y="214"/>
                  <a:pt x="550" y="212"/>
                  <a:pt x="548" y="211"/>
                </a:cubicBezTo>
                <a:cubicBezTo>
                  <a:pt x="548" y="211"/>
                  <a:pt x="548" y="210"/>
                  <a:pt x="548" y="210"/>
                </a:cubicBezTo>
                <a:cubicBezTo>
                  <a:pt x="548" y="209"/>
                  <a:pt x="548" y="209"/>
                  <a:pt x="548" y="209"/>
                </a:cubicBezTo>
                <a:cubicBezTo>
                  <a:pt x="549" y="209"/>
                  <a:pt x="549" y="209"/>
                  <a:pt x="550" y="209"/>
                </a:cubicBezTo>
                <a:cubicBezTo>
                  <a:pt x="553" y="209"/>
                  <a:pt x="554" y="208"/>
                  <a:pt x="556" y="207"/>
                </a:cubicBezTo>
                <a:cubicBezTo>
                  <a:pt x="556" y="207"/>
                  <a:pt x="557" y="208"/>
                  <a:pt x="558" y="208"/>
                </a:cubicBezTo>
                <a:cubicBezTo>
                  <a:pt x="559" y="208"/>
                  <a:pt x="559" y="208"/>
                  <a:pt x="559" y="208"/>
                </a:cubicBezTo>
                <a:cubicBezTo>
                  <a:pt x="559" y="208"/>
                  <a:pt x="559" y="209"/>
                  <a:pt x="559" y="209"/>
                </a:cubicBezTo>
                <a:cubicBezTo>
                  <a:pt x="559" y="210"/>
                  <a:pt x="559" y="211"/>
                  <a:pt x="559" y="212"/>
                </a:cubicBezTo>
                <a:cubicBezTo>
                  <a:pt x="557" y="212"/>
                  <a:pt x="556" y="214"/>
                  <a:pt x="556" y="216"/>
                </a:cubicBezTo>
                <a:close/>
                <a:moveTo>
                  <a:pt x="562" y="561"/>
                </a:moveTo>
                <a:cubicBezTo>
                  <a:pt x="561" y="561"/>
                  <a:pt x="560" y="561"/>
                  <a:pt x="559" y="562"/>
                </a:cubicBezTo>
                <a:cubicBezTo>
                  <a:pt x="558" y="562"/>
                  <a:pt x="558" y="562"/>
                  <a:pt x="558" y="562"/>
                </a:cubicBezTo>
                <a:cubicBezTo>
                  <a:pt x="559" y="561"/>
                  <a:pt x="559" y="561"/>
                  <a:pt x="560" y="560"/>
                </a:cubicBezTo>
                <a:cubicBezTo>
                  <a:pt x="561" y="560"/>
                  <a:pt x="561" y="560"/>
                  <a:pt x="562" y="560"/>
                </a:cubicBezTo>
                <a:cubicBezTo>
                  <a:pt x="563" y="560"/>
                  <a:pt x="563" y="561"/>
                  <a:pt x="564" y="561"/>
                </a:cubicBezTo>
                <a:cubicBezTo>
                  <a:pt x="563" y="561"/>
                  <a:pt x="563" y="561"/>
                  <a:pt x="562" y="561"/>
                </a:cubicBezTo>
                <a:close/>
                <a:moveTo>
                  <a:pt x="564" y="302"/>
                </a:moveTo>
                <a:cubicBezTo>
                  <a:pt x="562" y="303"/>
                  <a:pt x="561" y="305"/>
                  <a:pt x="561" y="307"/>
                </a:cubicBezTo>
                <a:cubicBezTo>
                  <a:pt x="561" y="307"/>
                  <a:pt x="560" y="307"/>
                  <a:pt x="560" y="307"/>
                </a:cubicBezTo>
                <a:cubicBezTo>
                  <a:pt x="560" y="307"/>
                  <a:pt x="560" y="307"/>
                  <a:pt x="560" y="306"/>
                </a:cubicBezTo>
                <a:cubicBezTo>
                  <a:pt x="560" y="304"/>
                  <a:pt x="559" y="302"/>
                  <a:pt x="557" y="300"/>
                </a:cubicBezTo>
                <a:cubicBezTo>
                  <a:pt x="559" y="299"/>
                  <a:pt x="559" y="298"/>
                  <a:pt x="560" y="297"/>
                </a:cubicBezTo>
                <a:cubicBezTo>
                  <a:pt x="561" y="297"/>
                  <a:pt x="562" y="297"/>
                  <a:pt x="562" y="297"/>
                </a:cubicBezTo>
                <a:cubicBezTo>
                  <a:pt x="563" y="298"/>
                  <a:pt x="563" y="300"/>
                  <a:pt x="564" y="301"/>
                </a:cubicBezTo>
                <a:cubicBezTo>
                  <a:pt x="564" y="301"/>
                  <a:pt x="564" y="301"/>
                  <a:pt x="564" y="302"/>
                </a:cubicBezTo>
                <a:close/>
                <a:moveTo>
                  <a:pt x="563" y="124"/>
                </a:moveTo>
                <a:cubicBezTo>
                  <a:pt x="563" y="124"/>
                  <a:pt x="563" y="124"/>
                  <a:pt x="563" y="124"/>
                </a:cubicBezTo>
                <a:cubicBezTo>
                  <a:pt x="562" y="124"/>
                  <a:pt x="562" y="125"/>
                  <a:pt x="561" y="125"/>
                </a:cubicBezTo>
                <a:cubicBezTo>
                  <a:pt x="560" y="125"/>
                  <a:pt x="559" y="125"/>
                  <a:pt x="557" y="125"/>
                </a:cubicBezTo>
                <a:cubicBezTo>
                  <a:pt x="557" y="125"/>
                  <a:pt x="556" y="125"/>
                  <a:pt x="555" y="125"/>
                </a:cubicBezTo>
                <a:cubicBezTo>
                  <a:pt x="555" y="125"/>
                  <a:pt x="555" y="125"/>
                  <a:pt x="554" y="124"/>
                </a:cubicBezTo>
                <a:cubicBezTo>
                  <a:pt x="558" y="123"/>
                  <a:pt x="561" y="120"/>
                  <a:pt x="561" y="116"/>
                </a:cubicBezTo>
                <a:cubicBezTo>
                  <a:pt x="561" y="116"/>
                  <a:pt x="561" y="116"/>
                  <a:pt x="561" y="115"/>
                </a:cubicBezTo>
                <a:cubicBezTo>
                  <a:pt x="561" y="115"/>
                  <a:pt x="562" y="115"/>
                  <a:pt x="563" y="114"/>
                </a:cubicBezTo>
                <a:cubicBezTo>
                  <a:pt x="564" y="117"/>
                  <a:pt x="566" y="119"/>
                  <a:pt x="569" y="120"/>
                </a:cubicBezTo>
                <a:cubicBezTo>
                  <a:pt x="566" y="120"/>
                  <a:pt x="565" y="122"/>
                  <a:pt x="563" y="124"/>
                </a:cubicBezTo>
                <a:close/>
                <a:moveTo>
                  <a:pt x="566" y="255"/>
                </a:move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lose/>
                <a:moveTo>
                  <a:pt x="566" y="583"/>
                </a:moveTo>
                <a:cubicBezTo>
                  <a:pt x="566" y="582"/>
                  <a:pt x="566" y="581"/>
                  <a:pt x="565" y="581"/>
                </a:cubicBezTo>
                <a:cubicBezTo>
                  <a:pt x="566" y="580"/>
                  <a:pt x="567" y="580"/>
                  <a:pt x="567" y="579"/>
                </a:cubicBezTo>
                <a:cubicBezTo>
                  <a:pt x="568" y="579"/>
                  <a:pt x="568" y="580"/>
                  <a:pt x="568" y="581"/>
                </a:cubicBezTo>
                <a:cubicBezTo>
                  <a:pt x="567" y="581"/>
                  <a:pt x="566" y="582"/>
                  <a:pt x="566" y="583"/>
                </a:cubicBezTo>
                <a:close/>
                <a:moveTo>
                  <a:pt x="570" y="508"/>
                </a:moveTo>
                <a:cubicBezTo>
                  <a:pt x="570" y="505"/>
                  <a:pt x="569" y="503"/>
                  <a:pt x="566" y="501"/>
                </a:cubicBezTo>
                <a:cubicBezTo>
                  <a:pt x="567" y="501"/>
                  <a:pt x="568" y="500"/>
                  <a:pt x="568" y="500"/>
                </a:cubicBezTo>
                <a:cubicBezTo>
                  <a:pt x="569" y="500"/>
                  <a:pt x="569" y="500"/>
                  <a:pt x="569" y="500"/>
                </a:cubicBezTo>
                <a:cubicBezTo>
                  <a:pt x="570" y="501"/>
                  <a:pt x="570" y="501"/>
                  <a:pt x="571" y="502"/>
                </a:cubicBezTo>
                <a:cubicBezTo>
                  <a:pt x="571" y="503"/>
                  <a:pt x="571" y="504"/>
                  <a:pt x="571" y="505"/>
                </a:cubicBezTo>
                <a:cubicBezTo>
                  <a:pt x="571" y="506"/>
                  <a:pt x="571" y="507"/>
                  <a:pt x="571" y="508"/>
                </a:cubicBezTo>
                <a:cubicBezTo>
                  <a:pt x="571" y="508"/>
                  <a:pt x="571" y="508"/>
                  <a:pt x="570" y="508"/>
                </a:cubicBezTo>
                <a:close/>
                <a:moveTo>
                  <a:pt x="570" y="242"/>
                </a:moveTo>
                <a:cubicBezTo>
                  <a:pt x="570" y="241"/>
                  <a:pt x="569" y="240"/>
                  <a:pt x="568" y="239"/>
                </a:cubicBezTo>
                <a:cubicBezTo>
                  <a:pt x="568" y="238"/>
                  <a:pt x="568" y="238"/>
                  <a:pt x="569" y="237"/>
                </a:cubicBezTo>
                <a:cubicBezTo>
                  <a:pt x="569" y="237"/>
                  <a:pt x="569" y="237"/>
                  <a:pt x="569" y="237"/>
                </a:cubicBezTo>
                <a:cubicBezTo>
                  <a:pt x="570" y="238"/>
                  <a:pt x="571" y="238"/>
                  <a:pt x="572" y="239"/>
                </a:cubicBezTo>
                <a:cubicBezTo>
                  <a:pt x="572" y="239"/>
                  <a:pt x="571" y="240"/>
                  <a:pt x="571" y="240"/>
                </a:cubicBezTo>
                <a:cubicBezTo>
                  <a:pt x="571" y="240"/>
                  <a:pt x="572" y="241"/>
                  <a:pt x="572" y="241"/>
                </a:cubicBezTo>
                <a:cubicBezTo>
                  <a:pt x="571" y="241"/>
                  <a:pt x="571" y="241"/>
                  <a:pt x="570" y="242"/>
                </a:cubicBezTo>
                <a:close/>
                <a:moveTo>
                  <a:pt x="581" y="263"/>
                </a:moveTo>
                <a:cubicBezTo>
                  <a:pt x="581" y="263"/>
                  <a:pt x="581" y="262"/>
                  <a:pt x="581" y="262"/>
                </a:cubicBezTo>
                <a:cubicBezTo>
                  <a:pt x="581" y="262"/>
                  <a:pt x="582" y="262"/>
                  <a:pt x="582" y="262"/>
                </a:cubicBezTo>
                <a:cubicBezTo>
                  <a:pt x="582" y="262"/>
                  <a:pt x="582" y="263"/>
                  <a:pt x="581" y="263"/>
                </a:cubicBezTo>
                <a:close/>
                <a:moveTo>
                  <a:pt x="583" y="463"/>
                </a:moveTo>
                <a:cubicBezTo>
                  <a:pt x="583" y="463"/>
                  <a:pt x="583" y="463"/>
                  <a:pt x="583" y="462"/>
                </a:cubicBezTo>
                <a:cubicBezTo>
                  <a:pt x="583" y="462"/>
                  <a:pt x="583" y="462"/>
                  <a:pt x="583" y="462"/>
                </a:cubicBezTo>
                <a:cubicBezTo>
                  <a:pt x="584" y="464"/>
                  <a:pt x="586" y="465"/>
                  <a:pt x="588" y="466"/>
                </a:cubicBezTo>
                <a:cubicBezTo>
                  <a:pt x="587" y="466"/>
                  <a:pt x="587" y="466"/>
                  <a:pt x="586" y="466"/>
                </a:cubicBezTo>
                <a:cubicBezTo>
                  <a:pt x="585" y="465"/>
                  <a:pt x="584" y="464"/>
                  <a:pt x="583" y="463"/>
                </a:cubicBezTo>
                <a:close/>
                <a:moveTo>
                  <a:pt x="587" y="539"/>
                </a:moveTo>
                <a:cubicBezTo>
                  <a:pt x="586" y="539"/>
                  <a:pt x="586" y="539"/>
                  <a:pt x="585" y="539"/>
                </a:cubicBezTo>
                <a:cubicBezTo>
                  <a:pt x="586" y="538"/>
                  <a:pt x="587" y="537"/>
                  <a:pt x="587" y="535"/>
                </a:cubicBezTo>
                <a:cubicBezTo>
                  <a:pt x="588" y="535"/>
                  <a:pt x="588" y="534"/>
                  <a:pt x="589" y="533"/>
                </a:cubicBezTo>
                <a:cubicBezTo>
                  <a:pt x="588" y="534"/>
                  <a:pt x="588" y="535"/>
                  <a:pt x="588" y="536"/>
                </a:cubicBezTo>
                <a:cubicBezTo>
                  <a:pt x="588" y="537"/>
                  <a:pt x="588" y="539"/>
                  <a:pt x="589" y="540"/>
                </a:cubicBezTo>
                <a:cubicBezTo>
                  <a:pt x="588" y="539"/>
                  <a:pt x="587" y="539"/>
                  <a:pt x="587" y="539"/>
                </a:cubicBezTo>
                <a:close/>
                <a:moveTo>
                  <a:pt x="589" y="532"/>
                </a:moveTo>
                <a:cubicBezTo>
                  <a:pt x="589" y="531"/>
                  <a:pt x="590" y="530"/>
                  <a:pt x="590" y="529"/>
                </a:cubicBezTo>
                <a:cubicBezTo>
                  <a:pt x="590" y="529"/>
                  <a:pt x="589" y="528"/>
                  <a:pt x="589" y="528"/>
                </a:cubicBezTo>
                <a:cubicBezTo>
                  <a:pt x="590" y="528"/>
                  <a:pt x="590" y="529"/>
                  <a:pt x="591" y="529"/>
                </a:cubicBezTo>
                <a:cubicBezTo>
                  <a:pt x="590" y="530"/>
                  <a:pt x="590" y="531"/>
                  <a:pt x="589" y="532"/>
                </a:cubicBezTo>
                <a:close/>
                <a:moveTo>
                  <a:pt x="589" y="298"/>
                </a:moveTo>
                <a:cubicBezTo>
                  <a:pt x="589" y="298"/>
                  <a:pt x="590" y="298"/>
                  <a:pt x="590" y="298"/>
                </a:cubicBezTo>
                <a:cubicBezTo>
                  <a:pt x="590" y="299"/>
                  <a:pt x="590" y="300"/>
                  <a:pt x="591" y="301"/>
                </a:cubicBezTo>
                <a:cubicBezTo>
                  <a:pt x="591" y="302"/>
                  <a:pt x="591" y="302"/>
                  <a:pt x="591" y="303"/>
                </a:cubicBezTo>
                <a:cubicBezTo>
                  <a:pt x="591" y="302"/>
                  <a:pt x="590" y="302"/>
                  <a:pt x="590" y="301"/>
                </a:cubicBezTo>
                <a:cubicBezTo>
                  <a:pt x="590" y="300"/>
                  <a:pt x="590" y="299"/>
                  <a:pt x="589" y="298"/>
                </a:cubicBezTo>
                <a:close/>
                <a:moveTo>
                  <a:pt x="593" y="310"/>
                </a:moveTo>
                <a:cubicBezTo>
                  <a:pt x="593" y="309"/>
                  <a:pt x="592" y="308"/>
                  <a:pt x="591" y="307"/>
                </a:cubicBezTo>
                <a:cubicBezTo>
                  <a:pt x="591" y="306"/>
                  <a:pt x="591" y="306"/>
                  <a:pt x="591" y="306"/>
                </a:cubicBezTo>
                <a:cubicBezTo>
                  <a:pt x="592" y="307"/>
                  <a:pt x="593" y="309"/>
                  <a:pt x="594" y="309"/>
                </a:cubicBezTo>
                <a:cubicBezTo>
                  <a:pt x="594" y="310"/>
                  <a:pt x="594" y="310"/>
                  <a:pt x="593" y="310"/>
                </a:cubicBezTo>
                <a:close/>
                <a:moveTo>
                  <a:pt x="590" y="216"/>
                </a:moveTo>
                <a:cubicBezTo>
                  <a:pt x="591" y="215"/>
                  <a:pt x="593" y="214"/>
                  <a:pt x="594" y="213"/>
                </a:cubicBezTo>
                <a:cubicBezTo>
                  <a:pt x="595" y="214"/>
                  <a:pt x="596" y="215"/>
                  <a:pt x="598" y="215"/>
                </a:cubicBezTo>
                <a:cubicBezTo>
                  <a:pt x="598" y="216"/>
                  <a:pt x="598" y="217"/>
                  <a:pt x="598" y="217"/>
                </a:cubicBezTo>
                <a:cubicBezTo>
                  <a:pt x="598" y="220"/>
                  <a:pt x="599" y="223"/>
                  <a:pt x="601" y="225"/>
                </a:cubicBezTo>
                <a:cubicBezTo>
                  <a:pt x="601" y="225"/>
                  <a:pt x="600" y="225"/>
                  <a:pt x="599" y="226"/>
                </a:cubicBezTo>
                <a:cubicBezTo>
                  <a:pt x="599" y="220"/>
                  <a:pt x="595" y="216"/>
                  <a:pt x="590" y="216"/>
                </a:cubicBezTo>
                <a:close/>
                <a:moveTo>
                  <a:pt x="600" y="398"/>
                </a:moveTo>
                <a:cubicBezTo>
                  <a:pt x="600" y="397"/>
                  <a:pt x="599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6"/>
                  <a:pt x="598" y="396"/>
                  <a:pt x="599" y="396"/>
                </a:cubicBezTo>
                <a:cubicBezTo>
                  <a:pt x="599" y="396"/>
                  <a:pt x="600" y="396"/>
                  <a:pt x="601" y="396"/>
                </a:cubicBezTo>
                <a:cubicBezTo>
                  <a:pt x="601" y="396"/>
                  <a:pt x="602" y="396"/>
                  <a:pt x="602" y="396"/>
                </a:cubicBezTo>
                <a:cubicBezTo>
                  <a:pt x="601" y="396"/>
                  <a:pt x="601" y="397"/>
                  <a:pt x="600" y="398"/>
                </a:cubicBezTo>
                <a:close/>
                <a:moveTo>
                  <a:pt x="601" y="177"/>
                </a:moveTo>
                <a:cubicBezTo>
                  <a:pt x="600" y="177"/>
                  <a:pt x="599" y="177"/>
                  <a:pt x="598" y="177"/>
                </a:cubicBezTo>
                <a:cubicBezTo>
                  <a:pt x="595" y="177"/>
                  <a:pt x="593" y="178"/>
                  <a:pt x="591" y="180"/>
                </a:cubicBezTo>
                <a:cubicBezTo>
                  <a:pt x="589" y="178"/>
                  <a:pt x="587" y="177"/>
                  <a:pt x="584" y="177"/>
                </a:cubicBezTo>
                <a:cubicBezTo>
                  <a:pt x="581" y="177"/>
                  <a:pt x="579" y="179"/>
                  <a:pt x="577" y="181"/>
                </a:cubicBezTo>
                <a:cubicBezTo>
                  <a:pt x="576" y="180"/>
                  <a:pt x="575" y="179"/>
                  <a:pt x="573" y="178"/>
                </a:cubicBezTo>
                <a:cubicBezTo>
                  <a:pt x="574" y="177"/>
                  <a:pt x="574" y="176"/>
                  <a:pt x="574" y="174"/>
                </a:cubicBezTo>
                <a:cubicBezTo>
                  <a:pt x="574" y="174"/>
                  <a:pt x="574" y="174"/>
                  <a:pt x="574" y="174"/>
                </a:cubicBezTo>
                <a:cubicBezTo>
                  <a:pt x="576" y="173"/>
                  <a:pt x="577" y="171"/>
                  <a:pt x="578" y="168"/>
                </a:cubicBezTo>
                <a:cubicBezTo>
                  <a:pt x="579" y="168"/>
                  <a:pt x="580" y="167"/>
                  <a:pt x="580" y="166"/>
                </a:cubicBezTo>
                <a:cubicBezTo>
                  <a:pt x="581" y="166"/>
                  <a:pt x="581" y="166"/>
                  <a:pt x="581" y="166"/>
                </a:cubicBezTo>
                <a:cubicBezTo>
                  <a:pt x="582" y="166"/>
                  <a:pt x="583" y="166"/>
                  <a:pt x="584" y="165"/>
                </a:cubicBezTo>
                <a:cubicBezTo>
                  <a:pt x="583" y="166"/>
                  <a:pt x="582" y="168"/>
                  <a:pt x="582" y="170"/>
                </a:cubicBezTo>
                <a:cubicBezTo>
                  <a:pt x="582" y="174"/>
                  <a:pt x="586" y="177"/>
                  <a:pt x="590" y="177"/>
                </a:cubicBezTo>
                <a:cubicBezTo>
                  <a:pt x="594" y="177"/>
                  <a:pt x="597" y="174"/>
                  <a:pt x="597" y="170"/>
                </a:cubicBezTo>
                <a:cubicBezTo>
                  <a:pt x="597" y="169"/>
                  <a:pt x="597" y="169"/>
                  <a:pt x="597" y="169"/>
                </a:cubicBezTo>
                <a:cubicBezTo>
                  <a:pt x="597" y="169"/>
                  <a:pt x="597" y="170"/>
                  <a:pt x="598" y="170"/>
                </a:cubicBezTo>
                <a:cubicBezTo>
                  <a:pt x="599" y="173"/>
                  <a:pt x="600" y="174"/>
                  <a:pt x="603" y="176"/>
                </a:cubicBezTo>
                <a:cubicBezTo>
                  <a:pt x="602" y="176"/>
                  <a:pt x="602" y="177"/>
                  <a:pt x="601" y="177"/>
                </a:cubicBezTo>
                <a:close/>
                <a:moveTo>
                  <a:pt x="633" y="163"/>
                </a:moveTo>
                <a:cubicBezTo>
                  <a:pt x="634" y="164"/>
                  <a:pt x="635" y="164"/>
                  <a:pt x="636" y="165"/>
                </a:cubicBezTo>
                <a:cubicBezTo>
                  <a:pt x="635" y="165"/>
                  <a:pt x="635" y="166"/>
                  <a:pt x="635" y="166"/>
                </a:cubicBezTo>
                <a:cubicBezTo>
                  <a:pt x="634" y="165"/>
                  <a:pt x="634" y="164"/>
                  <a:pt x="633" y="163"/>
                </a:cubicBezTo>
                <a:cubicBezTo>
                  <a:pt x="633" y="163"/>
                  <a:pt x="633" y="163"/>
                  <a:pt x="633" y="163"/>
                </a:cubicBezTo>
                <a:close/>
                <a:moveTo>
                  <a:pt x="619" y="356"/>
                </a:moveTo>
                <a:cubicBezTo>
                  <a:pt x="618" y="354"/>
                  <a:pt x="615" y="352"/>
                  <a:pt x="613" y="351"/>
                </a:cubicBezTo>
                <a:cubicBezTo>
                  <a:pt x="613" y="351"/>
                  <a:pt x="613" y="350"/>
                  <a:pt x="613" y="350"/>
                </a:cubicBezTo>
                <a:cubicBezTo>
                  <a:pt x="613" y="349"/>
                  <a:pt x="613" y="348"/>
                  <a:pt x="614" y="347"/>
                </a:cubicBezTo>
                <a:cubicBezTo>
                  <a:pt x="615" y="348"/>
                  <a:pt x="616" y="348"/>
                  <a:pt x="618" y="348"/>
                </a:cubicBezTo>
                <a:cubicBezTo>
                  <a:pt x="619" y="348"/>
                  <a:pt x="620" y="348"/>
                  <a:pt x="621" y="347"/>
                </a:cubicBezTo>
                <a:cubicBezTo>
                  <a:pt x="621" y="348"/>
                  <a:pt x="621" y="349"/>
                  <a:pt x="621" y="349"/>
                </a:cubicBezTo>
                <a:cubicBezTo>
                  <a:pt x="621" y="350"/>
                  <a:pt x="621" y="351"/>
                  <a:pt x="622" y="352"/>
                </a:cubicBezTo>
                <a:cubicBezTo>
                  <a:pt x="620" y="353"/>
                  <a:pt x="619" y="354"/>
                  <a:pt x="619" y="356"/>
                </a:cubicBezTo>
                <a:close/>
                <a:moveTo>
                  <a:pt x="621" y="303"/>
                </a:moveTo>
                <a:cubicBezTo>
                  <a:pt x="621" y="303"/>
                  <a:pt x="621" y="303"/>
                  <a:pt x="621" y="303"/>
                </a:cubicBezTo>
                <a:cubicBezTo>
                  <a:pt x="621" y="303"/>
                  <a:pt x="621" y="303"/>
                  <a:pt x="621" y="304"/>
                </a:cubicBezTo>
                <a:cubicBezTo>
                  <a:pt x="621" y="304"/>
                  <a:pt x="621" y="303"/>
                  <a:pt x="621" y="303"/>
                </a:cubicBezTo>
                <a:close/>
                <a:moveTo>
                  <a:pt x="621" y="365"/>
                </a:moveTo>
                <a:cubicBezTo>
                  <a:pt x="621" y="364"/>
                  <a:pt x="621" y="364"/>
                  <a:pt x="621" y="363"/>
                </a:cubicBezTo>
                <a:cubicBezTo>
                  <a:pt x="622" y="364"/>
                  <a:pt x="622" y="364"/>
                  <a:pt x="623" y="364"/>
                </a:cubicBezTo>
                <a:cubicBezTo>
                  <a:pt x="623" y="364"/>
                  <a:pt x="622" y="364"/>
                  <a:pt x="621" y="365"/>
                </a:cubicBezTo>
                <a:close/>
                <a:moveTo>
                  <a:pt x="624" y="460"/>
                </a:move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lose/>
                <a:moveTo>
                  <a:pt x="626" y="292"/>
                </a:moveTo>
                <a:cubicBezTo>
                  <a:pt x="626" y="292"/>
                  <a:pt x="626" y="291"/>
                  <a:pt x="626" y="290"/>
                </a:cubicBezTo>
                <a:cubicBezTo>
                  <a:pt x="626" y="289"/>
                  <a:pt x="626" y="289"/>
                  <a:pt x="626" y="288"/>
                </a:cubicBezTo>
                <a:cubicBezTo>
                  <a:pt x="626" y="288"/>
                  <a:pt x="627" y="288"/>
                  <a:pt x="628" y="288"/>
                </a:cubicBezTo>
                <a:cubicBezTo>
                  <a:pt x="628" y="288"/>
                  <a:pt x="629" y="288"/>
                  <a:pt x="629" y="288"/>
                </a:cubicBezTo>
                <a:cubicBezTo>
                  <a:pt x="629" y="288"/>
                  <a:pt x="629" y="289"/>
                  <a:pt x="629" y="289"/>
                </a:cubicBezTo>
                <a:cubicBezTo>
                  <a:pt x="628" y="290"/>
                  <a:pt x="627" y="291"/>
                  <a:pt x="626" y="292"/>
                </a:cubicBezTo>
                <a:close/>
                <a:moveTo>
                  <a:pt x="631" y="509"/>
                </a:move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2" y="509"/>
                  <a:pt x="632" y="509"/>
                </a:cubicBezTo>
                <a:cubicBezTo>
                  <a:pt x="631" y="509"/>
                  <a:pt x="631" y="509"/>
                  <a:pt x="631" y="509"/>
                </a:cubicBezTo>
                <a:close/>
                <a:moveTo>
                  <a:pt x="626" y="223"/>
                </a:moveTo>
                <a:cubicBezTo>
                  <a:pt x="626" y="222"/>
                  <a:pt x="626" y="222"/>
                  <a:pt x="626" y="222"/>
                </a:cubicBezTo>
                <a:cubicBezTo>
                  <a:pt x="625" y="220"/>
                  <a:pt x="623" y="218"/>
                  <a:pt x="621" y="217"/>
                </a:cubicBezTo>
                <a:cubicBezTo>
                  <a:pt x="621" y="217"/>
                  <a:pt x="620" y="216"/>
                  <a:pt x="620" y="216"/>
                </a:cubicBezTo>
                <a:cubicBezTo>
                  <a:pt x="620" y="216"/>
                  <a:pt x="620" y="216"/>
                  <a:pt x="620" y="216"/>
                </a:cubicBezTo>
                <a:cubicBezTo>
                  <a:pt x="621" y="215"/>
                  <a:pt x="621" y="215"/>
                  <a:pt x="621" y="214"/>
                </a:cubicBezTo>
                <a:cubicBezTo>
                  <a:pt x="622" y="217"/>
                  <a:pt x="625" y="220"/>
                  <a:pt x="628" y="220"/>
                </a:cubicBezTo>
                <a:cubicBezTo>
                  <a:pt x="631" y="220"/>
                  <a:pt x="634" y="218"/>
                  <a:pt x="635" y="216"/>
                </a:cubicBezTo>
                <a:cubicBezTo>
                  <a:pt x="635" y="219"/>
                  <a:pt x="639" y="222"/>
                  <a:pt x="643" y="222"/>
                </a:cubicBezTo>
                <a:cubicBezTo>
                  <a:pt x="643" y="222"/>
                  <a:pt x="644" y="222"/>
                  <a:pt x="644" y="222"/>
                </a:cubicBezTo>
                <a:cubicBezTo>
                  <a:pt x="643" y="223"/>
                  <a:pt x="642" y="224"/>
                  <a:pt x="641" y="225"/>
                </a:cubicBezTo>
                <a:cubicBezTo>
                  <a:pt x="640" y="224"/>
                  <a:pt x="640" y="223"/>
                  <a:pt x="638" y="222"/>
                </a:cubicBezTo>
                <a:cubicBezTo>
                  <a:pt x="637" y="221"/>
                  <a:pt x="635" y="220"/>
                  <a:pt x="633" y="220"/>
                </a:cubicBezTo>
                <a:cubicBezTo>
                  <a:pt x="630" y="220"/>
                  <a:pt x="628" y="221"/>
                  <a:pt x="626" y="223"/>
                </a:cubicBezTo>
                <a:close/>
                <a:moveTo>
                  <a:pt x="643" y="250"/>
                </a:moveTo>
                <a:cubicBezTo>
                  <a:pt x="642" y="251"/>
                  <a:pt x="642" y="251"/>
                  <a:pt x="642" y="251"/>
                </a:cubicBezTo>
                <a:cubicBezTo>
                  <a:pt x="642" y="250"/>
                  <a:pt x="641" y="250"/>
                  <a:pt x="641" y="250"/>
                </a:cubicBezTo>
                <a:cubicBezTo>
                  <a:pt x="641" y="250"/>
                  <a:pt x="642" y="250"/>
                  <a:pt x="642" y="250"/>
                </a:cubicBezTo>
                <a:cubicBezTo>
                  <a:pt x="642" y="250"/>
                  <a:pt x="642" y="250"/>
                  <a:pt x="643" y="250"/>
                </a:cubicBezTo>
                <a:close/>
                <a:moveTo>
                  <a:pt x="643" y="338"/>
                </a:moveTo>
                <a:cubicBezTo>
                  <a:pt x="643" y="338"/>
                  <a:pt x="642" y="338"/>
                  <a:pt x="642" y="338"/>
                </a:cubicBezTo>
                <a:cubicBezTo>
                  <a:pt x="640" y="337"/>
                  <a:pt x="639" y="335"/>
                  <a:pt x="637" y="335"/>
                </a:cubicBezTo>
                <a:cubicBezTo>
                  <a:pt x="637" y="334"/>
                  <a:pt x="637" y="334"/>
                  <a:pt x="637" y="333"/>
                </a:cubicBezTo>
                <a:cubicBezTo>
                  <a:pt x="637" y="332"/>
                  <a:pt x="636" y="330"/>
                  <a:pt x="636" y="329"/>
                </a:cubicBezTo>
                <a:cubicBezTo>
                  <a:pt x="636" y="329"/>
                  <a:pt x="636" y="328"/>
                  <a:pt x="637" y="327"/>
                </a:cubicBezTo>
                <a:cubicBezTo>
                  <a:pt x="637" y="327"/>
                  <a:pt x="637" y="327"/>
                  <a:pt x="637" y="326"/>
                </a:cubicBezTo>
                <a:cubicBezTo>
                  <a:pt x="638" y="325"/>
                  <a:pt x="639" y="324"/>
                  <a:pt x="640" y="323"/>
                </a:cubicBezTo>
                <a:cubicBezTo>
                  <a:pt x="641" y="323"/>
                  <a:pt x="641" y="323"/>
                  <a:pt x="642" y="322"/>
                </a:cubicBezTo>
                <a:cubicBezTo>
                  <a:pt x="643" y="322"/>
                  <a:pt x="643" y="322"/>
                  <a:pt x="643" y="323"/>
                </a:cubicBezTo>
                <a:cubicBezTo>
                  <a:pt x="642" y="324"/>
                  <a:pt x="642" y="326"/>
                  <a:pt x="642" y="328"/>
                </a:cubicBezTo>
                <a:cubicBezTo>
                  <a:pt x="642" y="330"/>
                  <a:pt x="643" y="333"/>
                  <a:pt x="645" y="335"/>
                </a:cubicBezTo>
                <a:cubicBezTo>
                  <a:pt x="644" y="336"/>
                  <a:pt x="644" y="337"/>
                  <a:pt x="643" y="338"/>
                </a:cubicBezTo>
                <a:close/>
                <a:moveTo>
                  <a:pt x="672" y="351"/>
                </a:move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2" y="351"/>
                  <a:pt x="672" y="351"/>
                </a:cubicBezTo>
                <a:cubicBezTo>
                  <a:pt x="672" y="351"/>
                  <a:pt x="672" y="351"/>
                  <a:pt x="672" y="351"/>
                </a:cubicBezTo>
                <a:close/>
                <a:moveTo>
                  <a:pt x="648" y="269"/>
                </a:moveTo>
                <a:cubicBezTo>
                  <a:pt x="648" y="269"/>
                  <a:pt x="649" y="270"/>
                  <a:pt x="650" y="270"/>
                </a:cubicBezTo>
                <a:cubicBezTo>
                  <a:pt x="656" y="270"/>
                  <a:pt x="661" y="265"/>
                  <a:pt x="661" y="258"/>
                </a:cubicBezTo>
                <a:cubicBezTo>
                  <a:pt x="661" y="258"/>
                  <a:pt x="661" y="257"/>
                  <a:pt x="661" y="257"/>
                </a:cubicBezTo>
                <a:cubicBezTo>
                  <a:pt x="663" y="258"/>
                  <a:pt x="664" y="259"/>
                  <a:pt x="666" y="259"/>
                </a:cubicBezTo>
                <a:cubicBezTo>
                  <a:pt x="667" y="261"/>
                  <a:pt x="669" y="263"/>
                  <a:pt x="671" y="264"/>
                </a:cubicBezTo>
                <a:cubicBezTo>
                  <a:pt x="670" y="265"/>
                  <a:pt x="670" y="265"/>
                  <a:pt x="670" y="266"/>
                </a:cubicBezTo>
                <a:cubicBezTo>
                  <a:pt x="670" y="269"/>
                  <a:pt x="672" y="272"/>
                  <a:pt x="675" y="274"/>
                </a:cubicBezTo>
                <a:cubicBezTo>
                  <a:pt x="674" y="274"/>
                  <a:pt x="674" y="274"/>
                  <a:pt x="674" y="275"/>
                </a:cubicBezTo>
                <a:cubicBezTo>
                  <a:pt x="673" y="275"/>
                  <a:pt x="673" y="274"/>
                  <a:pt x="673" y="274"/>
                </a:cubicBezTo>
                <a:cubicBezTo>
                  <a:pt x="671" y="271"/>
                  <a:pt x="667" y="269"/>
                  <a:pt x="664" y="269"/>
                </a:cubicBezTo>
                <a:cubicBezTo>
                  <a:pt x="663" y="269"/>
                  <a:pt x="662" y="269"/>
                  <a:pt x="661" y="270"/>
                </a:cubicBezTo>
                <a:cubicBezTo>
                  <a:pt x="659" y="269"/>
                  <a:pt x="658" y="268"/>
                  <a:pt x="657" y="268"/>
                </a:cubicBezTo>
                <a:cubicBezTo>
                  <a:pt x="653" y="268"/>
                  <a:pt x="650" y="271"/>
                  <a:pt x="650" y="275"/>
                </a:cubicBezTo>
                <a:cubicBezTo>
                  <a:pt x="649" y="275"/>
                  <a:pt x="649" y="275"/>
                  <a:pt x="649" y="275"/>
                </a:cubicBezTo>
                <a:cubicBezTo>
                  <a:pt x="649" y="273"/>
                  <a:pt x="648" y="272"/>
                  <a:pt x="647" y="271"/>
                </a:cubicBezTo>
                <a:cubicBezTo>
                  <a:pt x="647" y="270"/>
                  <a:pt x="647" y="270"/>
                  <a:pt x="648" y="269"/>
                </a:cubicBezTo>
                <a:close/>
                <a:moveTo>
                  <a:pt x="670" y="329"/>
                </a:moveTo>
                <a:cubicBezTo>
                  <a:pt x="670" y="330"/>
                  <a:pt x="669" y="330"/>
                  <a:pt x="669" y="330"/>
                </a:cubicBezTo>
                <a:cubicBezTo>
                  <a:pt x="669" y="330"/>
                  <a:pt x="669" y="329"/>
                  <a:pt x="668" y="329"/>
                </a:cubicBezTo>
                <a:cubicBezTo>
                  <a:pt x="669" y="329"/>
                  <a:pt x="669" y="329"/>
                  <a:pt x="670" y="329"/>
                </a:cubicBezTo>
                <a:cubicBezTo>
                  <a:pt x="670" y="329"/>
                  <a:pt x="670" y="329"/>
                  <a:pt x="670" y="329"/>
                </a:cubicBezTo>
                <a:close/>
                <a:moveTo>
                  <a:pt x="663" y="324"/>
                </a:moveTo>
                <a:cubicBezTo>
                  <a:pt x="662" y="324"/>
                  <a:pt x="661" y="324"/>
                  <a:pt x="660" y="324"/>
                </a:cubicBezTo>
                <a:cubicBezTo>
                  <a:pt x="660" y="323"/>
                  <a:pt x="660" y="323"/>
                  <a:pt x="660" y="322"/>
                </a:cubicBezTo>
                <a:cubicBezTo>
                  <a:pt x="661" y="322"/>
                  <a:pt x="661" y="322"/>
                  <a:pt x="661" y="322"/>
                </a:cubicBezTo>
                <a:cubicBezTo>
                  <a:pt x="662" y="322"/>
                  <a:pt x="662" y="322"/>
                  <a:pt x="663" y="322"/>
                </a:cubicBezTo>
                <a:cubicBezTo>
                  <a:pt x="663" y="323"/>
                  <a:pt x="663" y="324"/>
                  <a:pt x="663" y="324"/>
                </a:cubicBezTo>
                <a:close/>
                <a:moveTo>
                  <a:pt x="657" y="289"/>
                </a:moveTo>
                <a:cubicBezTo>
                  <a:pt x="655" y="289"/>
                  <a:pt x="653" y="290"/>
                  <a:pt x="652" y="291"/>
                </a:cubicBezTo>
                <a:cubicBezTo>
                  <a:pt x="651" y="291"/>
                  <a:pt x="651" y="291"/>
                  <a:pt x="650" y="290"/>
                </a:cubicBezTo>
                <a:cubicBezTo>
                  <a:pt x="652" y="289"/>
                  <a:pt x="653" y="288"/>
                  <a:pt x="654" y="286"/>
                </a:cubicBezTo>
                <a:cubicBezTo>
                  <a:pt x="655" y="287"/>
                  <a:pt x="656" y="288"/>
                  <a:pt x="657" y="289"/>
                </a:cubicBezTo>
                <a:close/>
                <a:moveTo>
                  <a:pt x="647" y="470"/>
                </a:moveTo>
                <a:cubicBezTo>
                  <a:pt x="646" y="470"/>
                  <a:pt x="646" y="469"/>
                  <a:pt x="645" y="469"/>
                </a:cubicBezTo>
                <a:cubicBezTo>
                  <a:pt x="646" y="469"/>
                  <a:pt x="647" y="469"/>
                  <a:pt x="648" y="468"/>
                </a:cubicBezTo>
                <a:cubicBezTo>
                  <a:pt x="648" y="468"/>
                  <a:pt x="648" y="468"/>
                  <a:pt x="648" y="468"/>
                </a:cubicBezTo>
                <a:cubicBezTo>
                  <a:pt x="647" y="469"/>
                  <a:pt x="647" y="470"/>
                  <a:pt x="647" y="470"/>
                </a:cubicBezTo>
                <a:close/>
                <a:moveTo>
                  <a:pt x="655" y="423"/>
                </a:moveTo>
                <a:cubicBezTo>
                  <a:pt x="655" y="423"/>
                  <a:pt x="655" y="422"/>
                  <a:pt x="655" y="422"/>
                </a:cubicBezTo>
                <a:cubicBezTo>
                  <a:pt x="655" y="422"/>
                  <a:pt x="655" y="423"/>
                  <a:pt x="655" y="423"/>
                </a:cubicBezTo>
                <a:cubicBezTo>
                  <a:pt x="655" y="423"/>
                  <a:pt x="655" y="423"/>
                  <a:pt x="655" y="423"/>
                </a:cubicBezTo>
                <a:close/>
                <a:moveTo>
                  <a:pt x="654" y="417"/>
                </a:moveTo>
                <a:cubicBezTo>
                  <a:pt x="654" y="417"/>
                  <a:pt x="654" y="416"/>
                  <a:pt x="654" y="415"/>
                </a:cubicBezTo>
                <a:cubicBezTo>
                  <a:pt x="652" y="412"/>
                  <a:pt x="650" y="410"/>
                  <a:pt x="647" y="410"/>
                </a:cubicBezTo>
                <a:cubicBezTo>
                  <a:pt x="646" y="410"/>
                  <a:pt x="646" y="409"/>
                  <a:pt x="646" y="409"/>
                </a:cubicBezTo>
                <a:cubicBezTo>
                  <a:pt x="647" y="408"/>
                  <a:pt x="648" y="407"/>
                  <a:pt x="648" y="407"/>
                </a:cubicBezTo>
                <a:cubicBezTo>
                  <a:pt x="649" y="407"/>
                  <a:pt x="650" y="407"/>
                  <a:pt x="651" y="407"/>
                </a:cubicBezTo>
                <a:cubicBezTo>
                  <a:pt x="652" y="407"/>
                  <a:pt x="652" y="407"/>
                  <a:pt x="653" y="407"/>
                </a:cubicBezTo>
                <a:cubicBezTo>
                  <a:pt x="653" y="407"/>
                  <a:pt x="653" y="407"/>
                  <a:pt x="653" y="407"/>
                </a:cubicBezTo>
                <a:cubicBezTo>
                  <a:pt x="654" y="409"/>
                  <a:pt x="656" y="411"/>
                  <a:pt x="659" y="412"/>
                </a:cubicBezTo>
                <a:cubicBezTo>
                  <a:pt x="659" y="412"/>
                  <a:pt x="659" y="412"/>
                  <a:pt x="659" y="412"/>
                </a:cubicBezTo>
                <a:cubicBezTo>
                  <a:pt x="657" y="413"/>
                  <a:pt x="655" y="415"/>
                  <a:pt x="654" y="417"/>
                </a:cubicBezTo>
                <a:close/>
                <a:moveTo>
                  <a:pt x="662" y="383"/>
                </a:moveTo>
                <a:cubicBezTo>
                  <a:pt x="661" y="383"/>
                  <a:pt x="660" y="383"/>
                  <a:pt x="660" y="383"/>
                </a:cubicBezTo>
                <a:cubicBezTo>
                  <a:pt x="659" y="383"/>
                  <a:pt x="659" y="383"/>
                  <a:pt x="658" y="383"/>
                </a:cubicBezTo>
                <a:cubicBezTo>
                  <a:pt x="658" y="382"/>
                  <a:pt x="657" y="381"/>
                  <a:pt x="656" y="381"/>
                </a:cubicBezTo>
                <a:cubicBezTo>
                  <a:pt x="658" y="380"/>
                  <a:pt x="660" y="378"/>
                  <a:pt x="661" y="376"/>
                </a:cubicBezTo>
                <a:cubicBezTo>
                  <a:pt x="662" y="375"/>
                  <a:pt x="663" y="373"/>
                  <a:pt x="664" y="372"/>
                </a:cubicBezTo>
                <a:cubicBezTo>
                  <a:pt x="665" y="375"/>
                  <a:pt x="668" y="377"/>
                  <a:pt x="671" y="377"/>
                </a:cubicBezTo>
                <a:cubicBezTo>
                  <a:pt x="670" y="378"/>
                  <a:pt x="669" y="379"/>
                  <a:pt x="669" y="380"/>
                </a:cubicBezTo>
                <a:cubicBezTo>
                  <a:pt x="669" y="380"/>
                  <a:pt x="668" y="380"/>
                  <a:pt x="668" y="380"/>
                </a:cubicBezTo>
                <a:cubicBezTo>
                  <a:pt x="668" y="380"/>
                  <a:pt x="668" y="380"/>
                  <a:pt x="668" y="380"/>
                </a:cubicBezTo>
                <a:cubicBezTo>
                  <a:pt x="665" y="380"/>
                  <a:pt x="663" y="381"/>
                  <a:pt x="662" y="383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noAutofit/>
          </a:bodyPr>
          <a:lstStyle/>
          <a:p>
            <a:endParaRPr lang="en-US">
              <a:cs typeface="+mn-ea"/>
              <a:sym typeface="+mn-lt"/>
            </a:endParaRPr>
          </a:p>
        </p:txBody>
      </p:sp>
      <p:sp>
        <p:nvSpPr>
          <p:cNvPr id="27" name="Freeform: Shape 26"/>
          <p:cNvSpPr/>
          <p:nvPr/>
        </p:nvSpPr>
        <p:spPr>
          <a:xfrm>
            <a:off x="-2517025" y="-2916074"/>
            <a:ext cx="8352856" cy="8352860"/>
          </a:xfrm>
          <a:custGeom>
            <a:avLst/>
            <a:gdLst>
              <a:gd name="connsiteX0" fmla="*/ 5568570 w 11137141"/>
              <a:gd name="connsiteY0" fmla="*/ 0 h 11137146"/>
              <a:gd name="connsiteX1" fmla="*/ 10899347 w 11137141"/>
              <a:gd name="connsiteY1" fmla="*/ 3953584 h 11137146"/>
              <a:gd name="connsiteX2" fmla="*/ 10901745 w 11137141"/>
              <a:gd name="connsiteY2" fmla="*/ 3962259 h 11137146"/>
              <a:gd name="connsiteX3" fmla="*/ 10897330 w 11137141"/>
              <a:gd name="connsiteY3" fmla="*/ 4136873 h 11137146"/>
              <a:gd name="connsiteX4" fmla="*/ 6069298 w 11137141"/>
              <a:gd name="connsiteY4" fmla="*/ 8722422 h 11137146"/>
              <a:gd name="connsiteX5" fmla="*/ 3366383 w 11137141"/>
              <a:gd name="connsiteY5" fmla="*/ 7896796 h 11137146"/>
              <a:gd name="connsiteX6" fmla="*/ 3356033 w 11137141"/>
              <a:gd name="connsiteY6" fmla="*/ 7889436 h 11137146"/>
              <a:gd name="connsiteX7" fmla="*/ 3356033 w 11137141"/>
              <a:gd name="connsiteY7" fmla="*/ 7889437 h 11137146"/>
              <a:gd name="connsiteX8" fmla="*/ 3366383 w 11137141"/>
              <a:gd name="connsiteY8" fmla="*/ 7896797 h 11137146"/>
              <a:gd name="connsiteX9" fmla="*/ 6069298 w 11137141"/>
              <a:gd name="connsiteY9" fmla="*/ 8722423 h 11137146"/>
              <a:gd name="connsiteX10" fmla="*/ 10897330 w 11137141"/>
              <a:gd name="connsiteY10" fmla="*/ 4136874 h 11137146"/>
              <a:gd name="connsiteX11" fmla="*/ 10901745 w 11137141"/>
              <a:gd name="connsiteY11" fmla="*/ 3962260 h 11137146"/>
              <a:gd name="connsiteX12" fmla="*/ 10970310 w 11137141"/>
              <a:gd name="connsiteY12" fmla="*/ 4210302 h 11137146"/>
              <a:gd name="connsiteX13" fmla="*/ 11129895 w 11137141"/>
              <a:gd name="connsiteY13" fmla="*/ 5282016 h 11137146"/>
              <a:gd name="connsiteX14" fmla="*/ 11137140 w 11137141"/>
              <a:gd name="connsiteY14" fmla="*/ 5568573 h 11137146"/>
              <a:gd name="connsiteX15" fmla="*/ 11137141 w 11137141"/>
              <a:gd name="connsiteY15" fmla="*/ 5568573 h 11137146"/>
              <a:gd name="connsiteX16" fmla="*/ 11137141 w 11137141"/>
              <a:gd name="connsiteY16" fmla="*/ 5568574 h 11137146"/>
              <a:gd name="connsiteX17" fmla="*/ 7736110 w 11137141"/>
              <a:gd name="connsiteY17" fmla="*/ 10699540 h 11137146"/>
              <a:gd name="connsiteX18" fmla="*/ 7618026 w 11137141"/>
              <a:gd name="connsiteY18" fmla="*/ 10746099 h 11137146"/>
              <a:gd name="connsiteX19" fmla="*/ 7483232 w 11137141"/>
              <a:gd name="connsiteY19" fmla="*/ 10799246 h 11137146"/>
              <a:gd name="connsiteX20" fmla="*/ 5568571 w 11137141"/>
              <a:gd name="connsiteY20" fmla="*/ 11137146 h 11137146"/>
              <a:gd name="connsiteX21" fmla="*/ 3526716 w 11137141"/>
              <a:gd name="connsiteY21" fmla="*/ 10750891 h 11137146"/>
              <a:gd name="connsiteX22" fmla="*/ 3515760 w 11137141"/>
              <a:gd name="connsiteY22" fmla="*/ 10746099 h 11137146"/>
              <a:gd name="connsiteX23" fmla="*/ 3515760 w 11137141"/>
              <a:gd name="connsiteY23" fmla="*/ 10746099 h 11137146"/>
              <a:gd name="connsiteX24" fmla="*/ 3356033 w 11137141"/>
              <a:gd name="connsiteY24" fmla="*/ 10676235 h 11137146"/>
              <a:gd name="connsiteX25" fmla="*/ 3356033 w 11137141"/>
              <a:gd name="connsiteY25" fmla="*/ 10676234 h 11137146"/>
              <a:gd name="connsiteX26" fmla="*/ 3154365 w 11137141"/>
              <a:gd name="connsiteY26" fmla="*/ 10588024 h 11137146"/>
              <a:gd name="connsiteX27" fmla="*/ 2455130 w 11137141"/>
              <a:gd name="connsiteY27" fmla="*/ 10186121 h 11137146"/>
              <a:gd name="connsiteX28" fmla="*/ 2443208 w 11137141"/>
              <a:gd name="connsiteY28" fmla="*/ 10177643 h 11137146"/>
              <a:gd name="connsiteX29" fmla="*/ 2443208 w 11137141"/>
              <a:gd name="connsiteY29" fmla="*/ 5568572 h 11137146"/>
              <a:gd name="connsiteX30" fmla="*/ 2443207 w 11137141"/>
              <a:gd name="connsiteY30" fmla="*/ 5568572 h 11137146"/>
              <a:gd name="connsiteX31" fmla="*/ 2443207 w 11137141"/>
              <a:gd name="connsiteY31" fmla="*/ 10177643 h 11137146"/>
              <a:gd name="connsiteX32" fmla="*/ 2236805 w 11137141"/>
              <a:gd name="connsiteY32" fmla="*/ 10030867 h 11137146"/>
              <a:gd name="connsiteX33" fmla="*/ 0 w 11137141"/>
              <a:gd name="connsiteY33" fmla="*/ 5568573 h 11137146"/>
              <a:gd name="connsiteX34" fmla="*/ 5568570 w 11137141"/>
              <a:gd name="connsiteY34" fmla="*/ 0 h 11137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11137141" h="11137146">
                <a:moveTo>
                  <a:pt x="5568570" y="0"/>
                </a:moveTo>
                <a:cubicBezTo>
                  <a:pt x="8082378" y="0"/>
                  <a:pt x="10207143" y="1665701"/>
                  <a:pt x="10899347" y="3953584"/>
                </a:cubicBezTo>
                <a:lnTo>
                  <a:pt x="10901745" y="3962259"/>
                </a:lnTo>
                <a:lnTo>
                  <a:pt x="10897330" y="4136873"/>
                </a:lnTo>
                <a:cubicBezTo>
                  <a:pt x="10767852" y="6691183"/>
                  <a:pt x="8655785" y="8722422"/>
                  <a:pt x="6069298" y="8722422"/>
                </a:cubicBezTo>
                <a:cubicBezTo>
                  <a:pt x="5068078" y="8722422"/>
                  <a:pt x="4137946" y="8418053"/>
                  <a:pt x="3366383" y="7896796"/>
                </a:cubicBezTo>
                <a:lnTo>
                  <a:pt x="3356033" y="7889436"/>
                </a:lnTo>
                <a:lnTo>
                  <a:pt x="3356033" y="7889437"/>
                </a:lnTo>
                <a:lnTo>
                  <a:pt x="3366383" y="7896797"/>
                </a:lnTo>
                <a:cubicBezTo>
                  <a:pt x="4137946" y="8418054"/>
                  <a:pt x="5068078" y="8722423"/>
                  <a:pt x="6069298" y="8722423"/>
                </a:cubicBezTo>
                <a:cubicBezTo>
                  <a:pt x="8655785" y="8722423"/>
                  <a:pt x="10767852" y="6691184"/>
                  <a:pt x="10897330" y="4136874"/>
                </a:cubicBezTo>
                <a:lnTo>
                  <a:pt x="10901745" y="3962260"/>
                </a:lnTo>
                <a:lnTo>
                  <a:pt x="10970310" y="4210302"/>
                </a:lnTo>
                <a:cubicBezTo>
                  <a:pt x="11056926" y="4555863"/>
                  <a:pt x="11111252" y="4914232"/>
                  <a:pt x="11129895" y="5282016"/>
                </a:cubicBezTo>
                <a:lnTo>
                  <a:pt x="11137140" y="5568573"/>
                </a:lnTo>
                <a:lnTo>
                  <a:pt x="11137141" y="5568573"/>
                </a:lnTo>
                <a:lnTo>
                  <a:pt x="11137141" y="5568574"/>
                </a:lnTo>
                <a:cubicBezTo>
                  <a:pt x="11137141" y="7875152"/>
                  <a:pt x="9734753" y="9854185"/>
                  <a:pt x="7736110" y="10699540"/>
                </a:cubicBezTo>
                <a:lnTo>
                  <a:pt x="7618026" y="10746099"/>
                </a:lnTo>
                <a:lnTo>
                  <a:pt x="7483232" y="10799246"/>
                </a:lnTo>
                <a:cubicBezTo>
                  <a:pt x="6886210" y="11017846"/>
                  <a:pt x="6241323" y="11137146"/>
                  <a:pt x="5568571" y="11137146"/>
                </a:cubicBezTo>
                <a:cubicBezTo>
                  <a:pt x="4847765" y="11137146"/>
                  <a:pt x="4158947" y="11000194"/>
                  <a:pt x="3526716" y="10750891"/>
                </a:cubicBezTo>
                <a:lnTo>
                  <a:pt x="3515760" y="10746099"/>
                </a:lnTo>
                <a:lnTo>
                  <a:pt x="3515760" y="10746099"/>
                </a:lnTo>
                <a:lnTo>
                  <a:pt x="3356033" y="10676235"/>
                </a:lnTo>
                <a:lnTo>
                  <a:pt x="3356033" y="10676234"/>
                </a:lnTo>
                <a:lnTo>
                  <a:pt x="3154365" y="10588024"/>
                </a:lnTo>
                <a:cubicBezTo>
                  <a:pt x="2910921" y="10470720"/>
                  <a:pt x="2677317" y="10336228"/>
                  <a:pt x="2455130" y="10186121"/>
                </a:cubicBezTo>
                <a:lnTo>
                  <a:pt x="2443208" y="10177643"/>
                </a:lnTo>
                <a:lnTo>
                  <a:pt x="2443208" y="5568572"/>
                </a:lnTo>
                <a:lnTo>
                  <a:pt x="2443207" y="5568572"/>
                </a:lnTo>
                <a:lnTo>
                  <a:pt x="2443207" y="10177643"/>
                </a:lnTo>
                <a:lnTo>
                  <a:pt x="2236805" y="10030867"/>
                </a:lnTo>
                <a:cubicBezTo>
                  <a:pt x="878926" y="9015370"/>
                  <a:pt x="0" y="7394614"/>
                  <a:pt x="0" y="5568573"/>
                </a:cubicBezTo>
                <a:cubicBezTo>
                  <a:pt x="0" y="2493135"/>
                  <a:pt x="2493133" y="0"/>
                  <a:pt x="556857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noAutofit/>
          </a:bodyPr>
          <a:lstStyle/>
          <a:p>
            <a:pPr algn="ctr"/>
            <a:endParaRPr lang="en-US">
              <a:cs typeface="+mn-ea"/>
              <a:sym typeface="+mn-lt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-1910577" y="-3048923"/>
            <a:ext cx="4541380" cy="4541380"/>
            <a:chOff x="-2186432" y="-5388948"/>
            <a:chExt cx="7764820" cy="7764820"/>
          </a:xfrm>
        </p:grpSpPr>
        <p:sp>
          <p:nvSpPr>
            <p:cNvPr id="29" name="Oval 28"/>
            <p:cNvSpPr/>
            <p:nvPr/>
          </p:nvSpPr>
          <p:spPr>
            <a:xfrm rot="15288791">
              <a:off x="-2186432" y="-5388948"/>
              <a:ext cx="7764820" cy="7764820"/>
            </a:xfrm>
            <a:prstGeom prst="ellipse">
              <a:avLst/>
            </a:prstGeom>
            <a:noFill/>
            <a:ln w="50800">
              <a:solidFill>
                <a:schemeClr val="bg1">
                  <a:lumMod val="95000"/>
                </a:schemeClr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ID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30" name="Oval 29"/>
            <p:cNvSpPr/>
            <p:nvPr/>
          </p:nvSpPr>
          <p:spPr>
            <a:xfrm rot="15288791">
              <a:off x="3071766" y="1406233"/>
              <a:ext cx="959656" cy="95965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603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>
                <a:cs typeface="+mn-ea"/>
                <a:sym typeface="+mn-lt"/>
              </a:endParaRPr>
            </a:p>
          </p:txBody>
        </p:sp>
      </p:grpSp>
      <p:sp>
        <p:nvSpPr>
          <p:cNvPr id="38" name="Freeform 233"/>
          <p:cNvSpPr>
            <a:spLocks noEditPoints="1"/>
          </p:cNvSpPr>
          <p:nvPr/>
        </p:nvSpPr>
        <p:spPr bwMode="auto">
          <a:xfrm rot="10800000" flipH="1" flipV="1">
            <a:off x="5171560" y="387352"/>
            <a:ext cx="1389957" cy="1394128"/>
          </a:xfrm>
          <a:custGeom>
            <a:avLst/>
            <a:gdLst>
              <a:gd name="T0" fmla="*/ 645 w 686"/>
              <a:gd name="T1" fmla="*/ 186 h 687"/>
              <a:gd name="T2" fmla="*/ 372 w 686"/>
              <a:gd name="T3" fmla="*/ 1 h 687"/>
              <a:gd name="T4" fmla="*/ 51 w 686"/>
              <a:gd name="T5" fmla="*/ 167 h 687"/>
              <a:gd name="T6" fmla="*/ 44 w 686"/>
              <a:gd name="T7" fmla="*/ 507 h 687"/>
              <a:gd name="T8" fmla="*/ 501 w 686"/>
              <a:gd name="T9" fmla="*/ 648 h 687"/>
              <a:gd name="T10" fmla="*/ 10 w 686"/>
              <a:gd name="T11" fmla="*/ 404 h 687"/>
              <a:gd name="T12" fmla="*/ 34 w 686"/>
              <a:gd name="T13" fmla="*/ 410 h 687"/>
              <a:gd name="T14" fmla="*/ 168 w 686"/>
              <a:gd name="T15" fmla="*/ 134 h 687"/>
              <a:gd name="T16" fmla="*/ 137 w 686"/>
              <a:gd name="T17" fmla="*/ 122 h 687"/>
              <a:gd name="T18" fmla="*/ 91 w 686"/>
              <a:gd name="T19" fmla="*/ 118 h 687"/>
              <a:gd name="T20" fmla="*/ 50 w 686"/>
              <a:gd name="T21" fmla="*/ 351 h 687"/>
              <a:gd name="T22" fmla="*/ 67 w 686"/>
              <a:gd name="T23" fmla="*/ 419 h 687"/>
              <a:gd name="T24" fmla="*/ 90 w 686"/>
              <a:gd name="T25" fmla="*/ 560 h 687"/>
              <a:gd name="T26" fmla="*/ 104 w 686"/>
              <a:gd name="T27" fmla="*/ 174 h 687"/>
              <a:gd name="T28" fmla="*/ 120 w 686"/>
              <a:gd name="T29" fmla="*/ 199 h 687"/>
              <a:gd name="T30" fmla="*/ 145 w 686"/>
              <a:gd name="T31" fmla="*/ 209 h 687"/>
              <a:gd name="T32" fmla="*/ 152 w 686"/>
              <a:gd name="T33" fmla="*/ 156 h 687"/>
              <a:gd name="T34" fmla="*/ 182 w 686"/>
              <a:gd name="T35" fmla="*/ 637 h 687"/>
              <a:gd name="T36" fmla="*/ 306 w 686"/>
              <a:gd name="T37" fmla="*/ 18 h 687"/>
              <a:gd name="T38" fmla="*/ 302 w 686"/>
              <a:gd name="T39" fmla="*/ 53 h 687"/>
              <a:gd name="T40" fmla="*/ 274 w 686"/>
              <a:gd name="T41" fmla="*/ 60 h 687"/>
              <a:gd name="T42" fmla="*/ 279 w 686"/>
              <a:gd name="T43" fmla="*/ 197 h 687"/>
              <a:gd name="T44" fmla="*/ 254 w 686"/>
              <a:gd name="T45" fmla="*/ 207 h 687"/>
              <a:gd name="T46" fmla="*/ 221 w 686"/>
              <a:gd name="T47" fmla="*/ 103 h 687"/>
              <a:gd name="T48" fmla="*/ 210 w 686"/>
              <a:gd name="T49" fmla="*/ 116 h 687"/>
              <a:gd name="T50" fmla="*/ 197 w 686"/>
              <a:gd name="T51" fmla="*/ 74 h 687"/>
              <a:gd name="T52" fmla="*/ 210 w 686"/>
              <a:gd name="T53" fmla="*/ 365 h 687"/>
              <a:gd name="T54" fmla="*/ 219 w 686"/>
              <a:gd name="T55" fmla="*/ 50 h 687"/>
              <a:gd name="T56" fmla="*/ 233 w 686"/>
              <a:gd name="T57" fmla="*/ 134 h 687"/>
              <a:gd name="T58" fmla="*/ 239 w 686"/>
              <a:gd name="T59" fmla="*/ 211 h 687"/>
              <a:gd name="T60" fmla="*/ 258 w 686"/>
              <a:gd name="T61" fmla="*/ 628 h 687"/>
              <a:gd name="T62" fmla="*/ 275 w 686"/>
              <a:gd name="T63" fmla="*/ 298 h 687"/>
              <a:gd name="T64" fmla="*/ 296 w 686"/>
              <a:gd name="T65" fmla="*/ 190 h 687"/>
              <a:gd name="T66" fmla="*/ 308 w 686"/>
              <a:gd name="T67" fmla="*/ 443 h 687"/>
              <a:gd name="T68" fmla="*/ 317 w 686"/>
              <a:gd name="T69" fmla="*/ 372 h 687"/>
              <a:gd name="T70" fmla="*/ 444 w 686"/>
              <a:gd name="T71" fmla="*/ 65 h 687"/>
              <a:gd name="T72" fmla="*/ 445 w 686"/>
              <a:gd name="T73" fmla="*/ 242 h 687"/>
              <a:gd name="T74" fmla="*/ 404 w 686"/>
              <a:gd name="T75" fmla="*/ 173 h 687"/>
              <a:gd name="T76" fmla="*/ 390 w 686"/>
              <a:gd name="T77" fmla="*/ 238 h 687"/>
              <a:gd name="T78" fmla="*/ 367 w 686"/>
              <a:gd name="T79" fmla="*/ 108 h 687"/>
              <a:gd name="T80" fmla="*/ 356 w 686"/>
              <a:gd name="T81" fmla="*/ 224 h 687"/>
              <a:gd name="T82" fmla="*/ 345 w 686"/>
              <a:gd name="T83" fmla="*/ 287 h 687"/>
              <a:gd name="T84" fmla="*/ 363 w 686"/>
              <a:gd name="T85" fmla="*/ 600 h 687"/>
              <a:gd name="T86" fmla="*/ 379 w 686"/>
              <a:gd name="T87" fmla="*/ 302 h 687"/>
              <a:gd name="T88" fmla="*/ 384 w 686"/>
              <a:gd name="T89" fmla="*/ 660 h 687"/>
              <a:gd name="T90" fmla="*/ 411 w 686"/>
              <a:gd name="T91" fmla="*/ 233 h 687"/>
              <a:gd name="T92" fmla="*/ 428 w 686"/>
              <a:gd name="T93" fmla="*/ 191 h 687"/>
              <a:gd name="T94" fmla="*/ 454 w 686"/>
              <a:gd name="T95" fmla="*/ 161 h 687"/>
              <a:gd name="T96" fmla="*/ 548 w 686"/>
              <a:gd name="T97" fmla="*/ 104 h 687"/>
              <a:gd name="T98" fmla="*/ 509 w 686"/>
              <a:gd name="T99" fmla="*/ 64 h 687"/>
              <a:gd name="T100" fmla="*/ 465 w 686"/>
              <a:gd name="T101" fmla="*/ 138 h 687"/>
              <a:gd name="T102" fmla="*/ 475 w 686"/>
              <a:gd name="T103" fmla="*/ 221 h 687"/>
              <a:gd name="T104" fmla="*/ 483 w 686"/>
              <a:gd name="T105" fmla="*/ 184 h 687"/>
              <a:gd name="T106" fmla="*/ 500 w 686"/>
              <a:gd name="T107" fmla="*/ 226 h 687"/>
              <a:gd name="T108" fmla="*/ 511 w 686"/>
              <a:gd name="T109" fmla="*/ 358 h 687"/>
              <a:gd name="T110" fmla="*/ 535 w 686"/>
              <a:gd name="T111" fmla="*/ 616 h 687"/>
              <a:gd name="T112" fmla="*/ 545 w 686"/>
              <a:gd name="T113" fmla="*/ 253 h 687"/>
              <a:gd name="T114" fmla="*/ 562 w 686"/>
              <a:gd name="T115" fmla="*/ 297 h 687"/>
              <a:gd name="T116" fmla="*/ 581 w 686"/>
              <a:gd name="T117" fmla="*/ 263 h 687"/>
              <a:gd name="T118" fmla="*/ 601 w 686"/>
              <a:gd name="T119" fmla="*/ 396 h 687"/>
              <a:gd name="T120" fmla="*/ 623 w 686"/>
              <a:gd name="T121" fmla="*/ 364 h 687"/>
              <a:gd name="T122" fmla="*/ 637 w 686"/>
              <a:gd name="T123" fmla="*/ 327 h 687"/>
              <a:gd name="T124" fmla="*/ 652 w 686"/>
              <a:gd name="T125" fmla="*/ 291 h 6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686" h="687">
                <a:moveTo>
                  <a:pt x="664" y="464"/>
                </a:moveTo>
                <a:cubicBezTo>
                  <a:pt x="664" y="463"/>
                  <a:pt x="664" y="462"/>
                  <a:pt x="664" y="461"/>
                </a:cubicBezTo>
                <a:cubicBezTo>
                  <a:pt x="664" y="460"/>
                  <a:pt x="664" y="460"/>
                  <a:pt x="665" y="459"/>
                </a:cubicBezTo>
                <a:cubicBezTo>
                  <a:pt x="665" y="459"/>
                  <a:pt x="666" y="458"/>
                  <a:pt x="667" y="458"/>
                </a:cubicBezTo>
                <a:cubicBezTo>
                  <a:pt x="667" y="458"/>
                  <a:pt x="667" y="458"/>
                  <a:pt x="667" y="458"/>
                </a:cubicBezTo>
                <a:cubicBezTo>
                  <a:pt x="667" y="458"/>
                  <a:pt x="667" y="458"/>
                  <a:pt x="667" y="459"/>
                </a:cubicBezTo>
                <a:cubicBezTo>
                  <a:pt x="676" y="433"/>
                  <a:pt x="682" y="405"/>
                  <a:pt x="685" y="377"/>
                </a:cubicBezTo>
                <a:cubicBezTo>
                  <a:pt x="684" y="376"/>
                  <a:pt x="682" y="375"/>
                  <a:pt x="681" y="375"/>
                </a:cubicBezTo>
                <a:cubicBezTo>
                  <a:pt x="683" y="373"/>
                  <a:pt x="684" y="370"/>
                  <a:pt x="684" y="367"/>
                </a:cubicBezTo>
                <a:cubicBezTo>
                  <a:pt x="684" y="366"/>
                  <a:pt x="684" y="365"/>
                  <a:pt x="683" y="364"/>
                </a:cubicBezTo>
                <a:cubicBezTo>
                  <a:pt x="683" y="364"/>
                  <a:pt x="683" y="364"/>
                  <a:pt x="684" y="364"/>
                </a:cubicBezTo>
                <a:cubicBezTo>
                  <a:pt x="684" y="364"/>
                  <a:pt x="684" y="364"/>
                  <a:pt x="684" y="364"/>
                </a:cubicBezTo>
                <a:cubicBezTo>
                  <a:pt x="684" y="364"/>
                  <a:pt x="685" y="365"/>
                  <a:pt x="686" y="365"/>
                </a:cubicBezTo>
                <a:cubicBezTo>
                  <a:pt x="686" y="358"/>
                  <a:pt x="686" y="351"/>
                  <a:pt x="686" y="343"/>
                </a:cubicBezTo>
                <a:cubicBezTo>
                  <a:pt x="686" y="326"/>
                  <a:pt x="685" y="308"/>
                  <a:pt x="683" y="291"/>
                </a:cubicBezTo>
                <a:cubicBezTo>
                  <a:pt x="682" y="291"/>
                  <a:pt x="682" y="291"/>
                  <a:pt x="681" y="291"/>
                </a:cubicBezTo>
                <a:cubicBezTo>
                  <a:pt x="681" y="291"/>
                  <a:pt x="681" y="290"/>
                  <a:pt x="681" y="290"/>
                </a:cubicBezTo>
                <a:cubicBezTo>
                  <a:pt x="681" y="290"/>
                  <a:pt x="681" y="290"/>
                  <a:pt x="682" y="290"/>
                </a:cubicBezTo>
                <a:cubicBezTo>
                  <a:pt x="682" y="290"/>
                  <a:pt x="682" y="290"/>
                  <a:pt x="682" y="290"/>
                </a:cubicBezTo>
                <a:cubicBezTo>
                  <a:pt x="679" y="269"/>
                  <a:pt x="674" y="249"/>
                  <a:pt x="667" y="229"/>
                </a:cubicBezTo>
                <a:cubicBezTo>
                  <a:pt x="665" y="231"/>
                  <a:pt x="663" y="233"/>
                  <a:pt x="663" y="236"/>
                </a:cubicBezTo>
                <a:cubicBezTo>
                  <a:pt x="663" y="237"/>
                  <a:pt x="663" y="238"/>
                  <a:pt x="663" y="239"/>
                </a:cubicBezTo>
                <a:cubicBezTo>
                  <a:pt x="662" y="240"/>
                  <a:pt x="661" y="241"/>
                  <a:pt x="660" y="242"/>
                </a:cubicBezTo>
                <a:cubicBezTo>
                  <a:pt x="659" y="242"/>
                  <a:pt x="659" y="242"/>
                  <a:pt x="658" y="241"/>
                </a:cubicBezTo>
                <a:cubicBezTo>
                  <a:pt x="658" y="241"/>
                  <a:pt x="657" y="240"/>
                  <a:pt x="657" y="239"/>
                </a:cubicBezTo>
                <a:cubicBezTo>
                  <a:pt x="659" y="238"/>
                  <a:pt x="660" y="235"/>
                  <a:pt x="660" y="232"/>
                </a:cubicBezTo>
                <a:cubicBezTo>
                  <a:pt x="660" y="230"/>
                  <a:pt x="659" y="228"/>
                  <a:pt x="658" y="227"/>
                </a:cubicBezTo>
                <a:cubicBezTo>
                  <a:pt x="661" y="227"/>
                  <a:pt x="663" y="225"/>
                  <a:pt x="665" y="223"/>
                </a:cubicBezTo>
                <a:cubicBezTo>
                  <a:pt x="663" y="219"/>
                  <a:pt x="662" y="215"/>
                  <a:pt x="660" y="211"/>
                </a:cubicBezTo>
                <a:cubicBezTo>
                  <a:pt x="659" y="210"/>
                  <a:pt x="659" y="210"/>
                  <a:pt x="658" y="210"/>
                </a:cubicBezTo>
                <a:cubicBezTo>
                  <a:pt x="654" y="210"/>
                  <a:pt x="650" y="214"/>
                  <a:pt x="650" y="218"/>
                </a:cubicBezTo>
                <a:cubicBezTo>
                  <a:pt x="650" y="219"/>
                  <a:pt x="650" y="220"/>
                  <a:pt x="651" y="221"/>
                </a:cubicBezTo>
                <a:cubicBezTo>
                  <a:pt x="650" y="221"/>
                  <a:pt x="650" y="221"/>
                  <a:pt x="649" y="221"/>
                </a:cubicBezTo>
                <a:cubicBezTo>
                  <a:pt x="648" y="221"/>
                  <a:pt x="647" y="221"/>
                  <a:pt x="646" y="222"/>
                </a:cubicBezTo>
                <a:cubicBezTo>
                  <a:pt x="648" y="220"/>
                  <a:pt x="650" y="218"/>
                  <a:pt x="650" y="215"/>
                </a:cubicBezTo>
                <a:cubicBezTo>
                  <a:pt x="650" y="212"/>
                  <a:pt x="648" y="209"/>
                  <a:pt x="645" y="208"/>
                </a:cubicBezTo>
                <a:cubicBezTo>
                  <a:pt x="646" y="207"/>
                  <a:pt x="646" y="207"/>
                  <a:pt x="646" y="206"/>
                </a:cubicBezTo>
                <a:cubicBezTo>
                  <a:pt x="647" y="206"/>
                  <a:pt x="648" y="206"/>
                  <a:pt x="649" y="205"/>
                </a:cubicBezTo>
                <a:cubicBezTo>
                  <a:pt x="652" y="204"/>
                  <a:pt x="654" y="202"/>
                  <a:pt x="655" y="200"/>
                </a:cubicBezTo>
                <a:cubicBezTo>
                  <a:pt x="653" y="195"/>
                  <a:pt x="651" y="190"/>
                  <a:pt x="648" y="186"/>
                </a:cubicBezTo>
                <a:cubicBezTo>
                  <a:pt x="648" y="186"/>
                  <a:pt x="647" y="186"/>
                  <a:pt x="647" y="186"/>
                </a:cubicBezTo>
                <a:cubicBezTo>
                  <a:pt x="646" y="186"/>
                  <a:pt x="646" y="186"/>
                  <a:pt x="645" y="186"/>
                </a:cubicBezTo>
                <a:cubicBezTo>
                  <a:pt x="645" y="186"/>
                  <a:pt x="644" y="186"/>
                  <a:pt x="644" y="186"/>
                </a:cubicBezTo>
                <a:cubicBezTo>
                  <a:pt x="643" y="186"/>
                  <a:pt x="643" y="186"/>
                  <a:pt x="643" y="186"/>
                </a:cubicBezTo>
                <a:cubicBezTo>
                  <a:pt x="643" y="185"/>
                  <a:pt x="643" y="184"/>
                  <a:pt x="643" y="183"/>
                </a:cubicBezTo>
                <a:cubicBezTo>
                  <a:pt x="643" y="182"/>
                  <a:pt x="643" y="181"/>
                  <a:pt x="642" y="180"/>
                </a:cubicBezTo>
                <a:cubicBezTo>
                  <a:pt x="643" y="179"/>
                  <a:pt x="643" y="179"/>
                  <a:pt x="644" y="179"/>
                </a:cubicBezTo>
                <a:cubicBezTo>
                  <a:pt x="644" y="179"/>
                  <a:pt x="644" y="179"/>
                  <a:pt x="644" y="179"/>
                </a:cubicBezTo>
                <a:cubicBezTo>
                  <a:pt x="611" y="117"/>
                  <a:pt x="559" y="68"/>
                  <a:pt x="497" y="36"/>
                </a:cubicBezTo>
                <a:cubicBezTo>
                  <a:pt x="495" y="38"/>
                  <a:pt x="494" y="40"/>
                  <a:pt x="494" y="43"/>
                </a:cubicBezTo>
                <a:cubicBezTo>
                  <a:pt x="493" y="44"/>
                  <a:pt x="492" y="45"/>
                  <a:pt x="492" y="47"/>
                </a:cubicBezTo>
                <a:cubicBezTo>
                  <a:pt x="491" y="47"/>
                  <a:pt x="491" y="47"/>
                  <a:pt x="490" y="48"/>
                </a:cubicBezTo>
                <a:cubicBezTo>
                  <a:pt x="490" y="47"/>
                  <a:pt x="490" y="46"/>
                  <a:pt x="490" y="46"/>
                </a:cubicBezTo>
                <a:cubicBezTo>
                  <a:pt x="490" y="44"/>
                  <a:pt x="490" y="43"/>
                  <a:pt x="489" y="41"/>
                </a:cubicBezTo>
                <a:cubicBezTo>
                  <a:pt x="492" y="40"/>
                  <a:pt x="494" y="38"/>
                  <a:pt x="494" y="35"/>
                </a:cubicBezTo>
                <a:cubicBezTo>
                  <a:pt x="490" y="33"/>
                  <a:pt x="485" y="31"/>
                  <a:pt x="481" y="29"/>
                </a:cubicBezTo>
                <a:cubicBezTo>
                  <a:pt x="480" y="30"/>
                  <a:pt x="479" y="32"/>
                  <a:pt x="479" y="34"/>
                </a:cubicBezTo>
                <a:cubicBezTo>
                  <a:pt x="479" y="35"/>
                  <a:pt x="479" y="35"/>
                  <a:pt x="479" y="36"/>
                </a:cubicBezTo>
                <a:cubicBezTo>
                  <a:pt x="477" y="36"/>
                  <a:pt x="476" y="37"/>
                  <a:pt x="474" y="38"/>
                </a:cubicBezTo>
                <a:cubicBezTo>
                  <a:pt x="475" y="37"/>
                  <a:pt x="475" y="37"/>
                  <a:pt x="475" y="36"/>
                </a:cubicBezTo>
                <a:cubicBezTo>
                  <a:pt x="475" y="34"/>
                  <a:pt x="473" y="32"/>
                  <a:pt x="472" y="30"/>
                </a:cubicBezTo>
                <a:cubicBezTo>
                  <a:pt x="472" y="30"/>
                  <a:pt x="473" y="31"/>
                  <a:pt x="473" y="31"/>
                </a:cubicBezTo>
                <a:cubicBezTo>
                  <a:pt x="476" y="31"/>
                  <a:pt x="478" y="30"/>
                  <a:pt x="480" y="28"/>
                </a:cubicBezTo>
                <a:cubicBezTo>
                  <a:pt x="474" y="26"/>
                  <a:pt x="468" y="23"/>
                  <a:pt x="462" y="21"/>
                </a:cubicBezTo>
                <a:cubicBezTo>
                  <a:pt x="463" y="25"/>
                  <a:pt x="465" y="28"/>
                  <a:pt x="468" y="29"/>
                </a:cubicBezTo>
                <a:cubicBezTo>
                  <a:pt x="468" y="29"/>
                  <a:pt x="468" y="29"/>
                  <a:pt x="468" y="29"/>
                </a:cubicBezTo>
                <a:cubicBezTo>
                  <a:pt x="465" y="29"/>
                  <a:pt x="463" y="31"/>
                  <a:pt x="462" y="33"/>
                </a:cubicBezTo>
                <a:cubicBezTo>
                  <a:pt x="461" y="31"/>
                  <a:pt x="460" y="29"/>
                  <a:pt x="459" y="27"/>
                </a:cubicBezTo>
                <a:cubicBezTo>
                  <a:pt x="459" y="26"/>
                  <a:pt x="459" y="26"/>
                  <a:pt x="459" y="26"/>
                </a:cubicBezTo>
                <a:cubicBezTo>
                  <a:pt x="459" y="22"/>
                  <a:pt x="456" y="19"/>
                  <a:pt x="452" y="19"/>
                </a:cubicBezTo>
                <a:cubicBezTo>
                  <a:pt x="449" y="19"/>
                  <a:pt x="446" y="21"/>
                  <a:pt x="445" y="24"/>
                </a:cubicBezTo>
                <a:cubicBezTo>
                  <a:pt x="445" y="23"/>
                  <a:pt x="444" y="22"/>
                  <a:pt x="444" y="21"/>
                </a:cubicBezTo>
                <a:cubicBezTo>
                  <a:pt x="445" y="20"/>
                  <a:pt x="445" y="20"/>
                  <a:pt x="446" y="18"/>
                </a:cubicBezTo>
                <a:cubicBezTo>
                  <a:pt x="446" y="19"/>
                  <a:pt x="447" y="19"/>
                  <a:pt x="447" y="19"/>
                </a:cubicBezTo>
                <a:cubicBezTo>
                  <a:pt x="449" y="19"/>
                  <a:pt x="450" y="18"/>
                  <a:pt x="451" y="17"/>
                </a:cubicBezTo>
                <a:cubicBezTo>
                  <a:pt x="444" y="15"/>
                  <a:pt x="437" y="13"/>
                  <a:pt x="430" y="11"/>
                </a:cubicBezTo>
                <a:cubicBezTo>
                  <a:pt x="430" y="11"/>
                  <a:pt x="430" y="11"/>
                  <a:pt x="430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11" y="6"/>
                  <a:pt x="392" y="3"/>
                  <a:pt x="372" y="1"/>
                </a:cubicBezTo>
                <a:cubicBezTo>
                  <a:pt x="373" y="2"/>
                  <a:pt x="373" y="2"/>
                  <a:pt x="373" y="3"/>
                </a:cubicBezTo>
                <a:cubicBezTo>
                  <a:pt x="373" y="3"/>
                  <a:pt x="373" y="3"/>
                  <a:pt x="373" y="3"/>
                </a:cubicBezTo>
                <a:cubicBezTo>
                  <a:pt x="373" y="2"/>
                  <a:pt x="373" y="2"/>
                  <a:pt x="372" y="2"/>
                </a:cubicBezTo>
                <a:cubicBezTo>
                  <a:pt x="372" y="2"/>
                  <a:pt x="372" y="1"/>
                  <a:pt x="372" y="1"/>
                </a:cubicBezTo>
                <a:cubicBezTo>
                  <a:pt x="372" y="1"/>
                  <a:pt x="372" y="1"/>
                  <a:pt x="372" y="1"/>
                </a:cubicBezTo>
                <a:cubicBezTo>
                  <a:pt x="363" y="0"/>
                  <a:pt x="353" y="0"/>
                  <a:pt x="343" y="0"/>
                </a:cubicBezTo>
                <a:cubicBezTo>
                  <a:pt x="317" y="0"/>
                  <a:pt x="291" y="3"/>
                  <a:pt x="266" y="9"/>
                </a:cubicBezTo>
                <a:cubicBezTo>
                  <a:pt x="266" y="9"/>
                  <a:pt x="265" y="10"/>
                  <a:pt x="265" y="11"/>
                </a:cubicBezTo>
                <a:cubicBezTo>
                  <a:pt x="265" y="11"/>
                  <a:pt x="264" y="10"/>
                  <a:pt x="263" y="9"/>
                </a:cubicBezTo>
                <a:cubicBezTo>
                  <a:pt x="246" y="13"/>
                  <a:pt x="230" y="19"/>
                  <a:pt x="215" y="25"/>
                </a:cubicBezTo>
                <a:cubicBezTo>
                  <a:pt x="216" y="26"/>
                  <a:pt x="218" y="27"/>
                  <a:pt x="220" y="27"/>
                </a:cubicBezTo>
                <a:cubicBezTo>
                  <a:pt x="220" y="27"/>
                  <a:pt x="220" y="27"/>
                  <a:pt x="221" y="27"/>
                </a:cubicBezTo>
                <a:cubicBezTo>
                  <a:pt x="217" y="28"/>
                  <a:pt x="215" y="31"/>
                  <a:pt x="214" y="35"/>
                </a:cubicBezTo>
                <a:cubicBezTo>
                  <a:pt x="213" y="34"/>
                  <a:pt x="210" y="33"/>
                  <a:pt x="208" y="33"/>
                </a:cubicBezTo>
                <a:cubicBezTo>
                  <a:pt x="206" y="33"/>
                  <a:pt x="204" y="33"/>
                  <a:pt x="203" y="34"/>
                </a:cubicBezTo>
                <a:cubicBezTo>
                  <a:pt x="203" y="34"/>
                  <a:pt x="203" y="34"/>
                  <a:pt x="202" y="34"/>
                </a:cubicBezTo>
                <a:cubicBezTo>
                  <a:pt x="203" y="33"/>
                  <a:pt x="203" y="32"/>
                  <a:pt x="203" y="30"/>
                </a:cubicBezTo>
                <a:cubicBezTo>
                  <a:pt x="203" y="30"/>
                  <a:pt x="203" y="30"/>
                  <a:pt x="203" y="30"/>
                </a:cubicBezTo>
                <a:cubicBezTo>
                  <a:pt x="177" y="41"/>
                  <a:pt x="152" y="57"/>
                  <a:pt x="130" y="74"/>
                </a:cubicBezTo>
                <a:cubicBezTo>
                  <a:pt x="131" y="75"/>
                  <a:pt x="132" y="76"/>
                  <a:pt x="134" y="76"/>
                </a:cubicBezTo>
                <a:cubicBezTo>
                  <a:pt x="136" y="76"/>
                  <a:pt x="138" y="75"/>
                  <a:pt x="139" y="74"/>
                </a:cubicBezTo>
                <a:cubicBezTo>
                  <a:pt x="140" y="75"/>
                  <a:pt x="141" y="76"/>
                  <a:pt x="141" y="77"/>
                </a:cubicBezTo>
                <a:cubicBezTo>
                  <a:pt x="140" y="79"/>
                  <a:pt x="138" y="82"/>
                  <a:pt x="138" y="85"/>
                </a:cubicBezTo>
                <a:cubicBezTo>
                  <a:pt x="138" y="85"/>
                  <a:pt x="138" y="85"/>
                  <a:pt x="138" y="85"/>
                </a:cubicBezTo>
                <a:cubicBezTo>
                  <a:pt x="138" y="86"/>
                  <a:pt x="138" y="86"/>
                  <a:pt x="137" y="87"/>
                </a:cubicBezTo>
                <a:cubicBezTo>
                  <a:pt x="136" y="85"/>
                  <a:pt x="134" y="83"/>
                  <a:pt x="131" y="83"/>
                </a:cubicBezTo>
                <a:cubicBezTo>
                  <a:pt x="131" y="80"/>
                  <a:pt x="130" y="78"/>
                  <a:pt x="128" y="76"/>
                </a:cubicBezTo>
                <a:cubicBezTo>
                  <a:pt x="109" y="91"/>
                  <a:pt x="92" y="108"/>
                  <a:pt x="76" y="127"/>
                </a:cubicBezTo>
                <a:cubicBezTo>
                  <a:pt x="78" y="128"/>
                  <a:pt x="79" y="128"/>
                  <a:pt x="81" y="128"/>
                </a:cubicBezTo>
                <a:cubicBezTo>
                  <a:pt x="82" y="128"/>
                  <a:pt x="84" y="128"/>
                  <a:pt x="85" y="127"/>
                </a:cubicBezTo>
                <a:cubicBezTo>
                  <a:pt x="85" y="127"/>
                  <a:pt x="85" y="128"/>
                  <a:pt x="85" y="128"/>
                </a:cubicBezTo>
                <a:cubicBezTo>
                  <a:pt x="85" y="130"/>
                  <a:pt x="86" y="132"/>
                  <a:pt x="88" y="134"/>
                </a:cubicBezTo>
                <a:cubicBezTo>
                  <a:pt x="87" y="134"/>
                  <a:pt x="87" y="135"/>
                  <a:pt x="86" y="135"/>
                </a:cubicBezTo>
                <a:cubicBezTo>
                  <a:pt x="86" y="135"/>
                  <a:pt x="85" y="135"/>
                  <a:pt x="84" y="135"/>
                </a:cubicBezTo>
                <a:cubicBezTo>
                  <a:pt x="83" y="135"/>
                  <a:pt x="83" y="135"/>
                  <a:pt x="83" y="135"/>
                </a:cubicBezTo>
                <a:cubicBezTo>
                  <a:pt x="81" y="132"/>
                  <a:pt x="78" y="130"/>
                  <a:pt x="74" y="130"/>
                </a:cubicBezTo>
                <a:cubicBezTo>
                  <a:pt x="70" y="135"/>
                  <a:pt x="66" y="140"/>
                  <a:pt x="62" y="146"/>
                </a:cubicBezTo>
                <a:cubicBezTo>
                  <a:pt x="62" y="148"/>
                  <a:pt x="63" y="150"/>
                  <a:pt x="65" y="152"/>
                </a:cubicBezTo>
                <a:cubicBezTo>
                  <a:pt x="65" y="153"/>
                  <a:pt x="65" y="154"/>
                  <a:pt x="66" y="155"/>
                </a:cubicBezTo>
                <a:cubicBezTo>
                  <a:pt x="65" y="154"/>
                  <a:pt x="63" y="154"/>
                  <a:pt x="62" y="154"/>
                </a:cubicBezTo>
                <a:cubicBezTo>
                  <a:pt x="62" y="154"/>
                  <a:pt x="61" y="154"/>
                  <a:pt x="61" y="154"/>
                </a:cubicBezTo>
                <a:cubicBezTo>
                  <a:pt x="60" y="153"/>
                  <a:pt x="60" y="151"/>
                  <a:pt x="59" y="150"/>
                </a:cubicBezTo>
                <a:cubicBezTo>
                  <a:pt x="56" y="155"/>
                  <a:pt x="53" y="159"/>
                  <a:pt x="50" y="164"/>
                </a:cubicBezTo>
                <a:cubicBezTo>
                  <a:pt x="51" y="164"/>
                  <a:pt x="51" y="164"/>
                  <a:pt x="51" y="164"/>
                </a:cubicBezTo>
                <a:cubicBezTo>
                  <a:pt x="51" y="165"/>
                  <a:pt x="51" y="165"/>
                  <a:pt x="51" y="165"/>
                </a:cubicBezTo>
                <a:cubicBezTo>
                  <a:pt x="51" y="166"/>
                  <a:pt x="51" y="167"/>
                  <a:pt x="51" y="167"/>
                </a:cubicBezTo>
                <a:cubicBezTo>
                  <a:pt x="51" y="167"/>
                  <a:pt x="50" y="167"/>
                  <a:pt x="49" y="167"/>
                </a:cubicBezTo>
                <a:cubicBezTo>
                  <a:pt x="49" y="167"/>
                  <a:pt x="49" y="167"/>
                  <a:pt x="49" y="167"/>
                </a:cubicBezTo>
                <a:cubicBezTo>
                  <a:pt x="49" y="167"/>
                  <a:pt x="48" y="167"/>
                  <a:pt x="48" y="167"/>
                </a:cubicBezTo>
                <a:cubicBezTo>
                  <a:pt x="45" y="173"/>
                  <a:pt x="41" y="179"/>
                  <a:pt x="38" y="185"/>
                </a:cubicBezTo>
                <a:cubicBezTo>
                  <a:pt x="39" y="185"/>
                  <a:pt x="40" y="186"/>
                  <a:pt x="41" y="186"/>
                </a:cubicBezTo>
                <a:cubicBezTo>
                  <a:pt x="41" y="186"/>
                  <a:pt x="41" y="186"/>
                  <a:pt x="41" y="186"/>
                </a:cubicBezTo>
                <a:cubicBezTo>
                  <a:pt x="41" y="187"/>
                  <a:pt x="41" y="188"/>
                  <a:pt x="42" y="189"/>
                </a:cubicBezTo>
                <a:cubicBezTo>
                  <a:pt x="41" y="189"/>
                  <a:pt x="40" y="189"/>
                  <a:pt x="39" y="189"/>
                </a:cubicBezTo>
                <a:cubicBezTo>
                  <a:pt x="38" y="189"/>
                  <a:pt x="37" y="189"/>
                  <a:pt x="36" y="189"/>
                </a:cubicBezTo>
                <a:cubicBezTo>
                  <a:pt x="31" y="199"/>
                  <a:pt x="27" y="209"/>
                  <a:pt x="23" y="219"/>
                </a:cubicBezTo>
                <a:cubicBezTo>
                  <a:pt x="24" y="220"/>
                  <a:pt x="25" y="220"/>
                  <a:pt x="27" y="220"/>
                </a:cubicBezTo>
                <a:cubicBezTo>
                  <a:pt x="29" y="220"/>
                  <a:pt x="30" y="220"/>
                  <a:pt x="31" y="219"/>
                </a:cubicBezTo>
                <a:cubicBezTo>
                  <a:pt x="32" y="220"/>
                  <a:pt x="33" y="221"/>
                  <a:pt x="34" y="221"/>
                </a:cubicBezTo>
                <a:cubicBezTo>
                  <a:pt x="34" y="222"/>
                  <a:pt x="34" y="223"/>
                  <a:pt x="34" y="223"/>
                </a:cubicBezTo>
                <a:cubicBezTo>
                  <a:pt x="34" y="224"/>
                  <a:pt x="34" y="224"/>
                  <a:pt x="34" y="224"/>
                </a:cubicBezTo>
                <a:cubicBezTo>
                  <a:pt x="31" y="224"/>
                  <a:pt x="29" y="226"/>
                  <a:pt x="28" y="228"/>
                </a:cubicBezTo>
                <a:cubicBezTo>
                  <a:pt x="26" y="229"/>
                  <a:pt x="25" y="230"/>
                  <a:pt x="24" y="232"/>
                </a:cubicBezTo>
                <a:cubicBezTo>
                  <a:pt x="23" y="232"/>
                  <a:pt x="22" y="232"/>
                  <a:pt x="21" y="232"/>
                </a:cubicBezTo>
                <a:cubicBezTo>
                  <a:pt x="21" y="232"/>
                  <a:pt x="21" y="232"/>
                  <a:pt x="21" y="232"/>
                </a:cubicBezTo>
                <a:cubicBezTo>
                  <a:pt x="21" y="231"/>
                  <a:pt x="21" y="231"/>
                  <a:pt x="21" y="231"/>
                </a:cubicBezTo>
                <a:cubicBezTo>
                  <a:pt x="20" y="230"/>
                  <a:pt x="20" y="230"/>
                  <a:pt x="19" y="229"/>
                </a:cubicBezTo>
                <a:cubicBezTo>
                  <a:pt x="17" y="235"/>
                  <a:pt x="15" y="240"/>
                  <a:pt x="14" y="246"/>
                </a:cubicBezTo>
                <a:cubicBezTo>
                  <a:pt x="15" y="246"/>
                  <a:pt x="15" y="247"/>
                  <a:pt x="16" y="247"/>
                </a:cubicBezTo>
                <a:cubicBezTo>
                  <a:pt x="18" y="248"/>
                  <a:pt x="19" y="248"/>
                  <a:pt x="21" y="248"/>
                </a:cubicBezTo>
                <a:cubicBezTo>
                  <a:pt x="25" y="248"/>
                  <a:pt x="28" y="246"/>
                  <a:pt x="29" y="243"/>
                </a:cubicBezTo>
                <a:cubicBezTo>
                  <a:pt x="30" y="244"/>
                  <a:pt x="31" y="245"/>
                  <a:pt x="32" y="245"/>
                </a:cubicBezTo>
                <a:cubicBezTo>
                  <a:pt x="32" y="245"/>
                  <a:pt x="32" y="245"/>
                  <a:pt x="32" y="245"/>
                </a:cubicBezTo>
                <a:cubicBezTo>
                  <a:pt x="29" y="246"/>
                  <a:pt x="27" y="247"/>
                  <a:pt x="26" y="250"/>
                </a:cubicBezTo>
                <a:cubicBezTo>
                  <a:pt x="24" y="251"/>
                  <a:pt x="23" y="252"/>
                  <a:pt x="23" y="253"/>
                </a:cubicBezTo>
                <a:cubicBezTo>
                  <a:pt x="23" y="253"/>
                  <a:pt x="22" y="253"/>
                  <a:pt x="22" y="253"/>
                </a:cubicBezTo>
                <a:cubicBezTo>
                  <a:pt x="21" y="252"/>
                  <a:pt x="19" y="251"/>
                  <a:pt x="17" y="251"/>
                </a:cubicBezTo>
                <a:cubicBezTo>
                  <a:pt x="16" y="251"/>
                  <a:pt x="14" y="252"/>
                  <a:pt x="13" y="252"/>
                </a:cubicBezTo>
                <a:cubicBezTo>
                  <a:pt x="13" y="252"/>
                  <a:pt x="13" y="251"/>
                  <a:pt x="13" y="251"/>
                </a:cubicBezTo>
                <a:cubicBezTo>
                  <a:pt x="13" y="250"/>
                  <a:pt x="13" y="249"/>
                  <a:pt x="13" y="248"/>
                </a:cubicBezTo>
                <a:cubicBezTo>
                  <a:pt x="4" y="278"/>
                  <a:pt x="0" y="310"/>
                  <a:pt x="0" y="343"/>
                </a:cubicBezTo>
                <a:cubicBezTo>
                  <a:pt x="0" y="364"/>
                  <a:pt x="2" y="384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11" y="440"/>
                  <a:pt x="24" y="474"/>
                  <a:pt x="40" y="505"/>
                </a:cubicBezTo>
                <a:cubicBezTo>
                  <a:pt x="43" y="504"/>
                  <a:pt x="45" y="502"/>
                  <a:pt x="46" y="500"/>
                </a:cubicBezTo>
                <a:cubicBezTo>
                  <a:pt x="46" y="501"/>
                  <a:pt x="46" y="501"/>
                  <a:pt x="47" y="502"/>
                </a:cubicBezTo>
                <a:cubicBezTo>
                  <a:pt x="45" y="503"/>
                  <a:pt x="45" y="505"/>
                  <a:pt x="44" y="507"/>
                </a:cubicBezTo>
                <a:cubicBezTo>
                  <a:pt x="44" y="508"/>
                  <a:pt x="44" y="509"/>
                  <a:pt x="44" y="509"/>
                </a:cubicBezTo>
                <a:cubicBezTo>
                  <a:pt x="44" y="511"/>
                  <a:pt x="45" y="513"/>
                  <a:pt x="45" y="514"/>
                </a:cubicBezTo>
                <a:cubicBezTo>
                  <a:pt x="45" y="514"/>
                  <a:pt x="45" y="514"/>
                  <a:pt x="45" y="514"/>
                </a:cubicBezTo>
                <a:cubicBezTo>
                  <a:pt x="66" y="551"/>
                  <a:pt x="94" y="583"/>
                  <a:pt x="127" y="610"/>
                </a:cubicBezTo>
                <a:cubicBezTo>
                  <a:pt x="128" y="609"/>
                  <a:pt x="128" y="609"/>
                  <a:pt x="129" y="608"/>
                </a:cubicBezTo>
                <a:cubicBezTo>
                  <a:pt x="129" y="610"/>
                  <a:pt x="130" y="611"/>
                  <a:pt x="131" y="613"/>
                </a:cubicBezTo>
                <a:cubicBezTo>
                  <a:pt x="131" y="613"/>
                  <a:pt x="131" y="613"/>
                  <a:pt x="131" y="613"/>
                </a:cubicBezTo>
                <a:cubicBezTo>
                  <a:pt x="149" y="627"/>
                  <a:pt x="168" y="640"/>
                  <a:pt x="189" y="650"/>
                </a:cubicBezTo>
                <a:cubicBezTo>
                  <a:pt x="189" y="649"/>
                  <a:pt x="189" y="648"/>
                  <a:pt x="189" y="648"/>
                </a:cubicBezTo>
                <a:cubicBezTo>
                  <a:pt x="189" y="647"/>
                  <a:pt x="189" y="647"/>
                  <a:pt x="189" y="647"/>
                </a:cubicBezTo>
                <a:cubicBezTo>
                  <a:pt x="190" y="647"/>
                  <a:pt x="190" y="648"/>
                  <a:pt x="191" y="648"/>
                </a:cubicBezTo>
                <a:cubicBezTo>
                  <a:pt x="191" y="649"/>
                  <a:pt x="190" y="650"/>
                  <a:pt x="190" y="651"/>
                </a:cubicBezTo>
                <a:cubicBezTo>
                  <a:pt x="220" y="666"/>
                  <a:pt x="253" y="676"/>
                  <a:pt x="287" y="682"/>
                </a:cubicBezTo>
                <a:cubicBezTo>
                  <a:pt x="287" y="682"/>
                  <a:pt x="287" y="681"/>
                  <a:pt x="287" y="681"/>
                </a:cubicBezTo>
                <a:cubicBezTo>
                  <a:pt x="287" y="681"/>
                  <a:pt x="287" y="680"/>
                  <a:pt x="287" y="680"/>
                </a:cubicBezTo>
                <a:cubicBezTo>
                  <a:pt x="288" y="679"/>
                  <a:pt x="289" y="677"/>
                  <a:pt x="289" y="675"/>
                </a:cubicBezTo>
                <a:cubicBezTo>
                  <a:pt x="289" y="675"/>
                  <a:pt x="289" y="675"/>
                  <a:pt x="289" y="675"/>
                </a:cubicBezTo>
                <a:cubicBezTo>
                  <a:pt x="289" y="675"/>
                  <a:pt x="290" y="675"/>
                  <a:pt x="290" y="675"/>
                </a:cubicBezTo>
                <a:cubicBezTo>
                  <a:pt x="292" y="675"/>
                  <a:pt x="294" y="674"/>
                  <a:pt x="295" y="673"/>
                </a:cubicBezTo>
                <a:cubicBezTo>
                  <a:pt x="297" y="674"/>
                  <a:pt x="298" y="675"/>
                  <a:pt x="300" y="676"/>
                </a:cubicBezTo>
                <a:cubicBezTo>
                  <a:pt x="301" y="679"/>
                  <a:pt x="304" y="681"/>
                  <a:pt x="307" y="681"/>
                </a:cubicBezTo>
                <a:cubicBezTo>
                  <a:pt x="306" y="682"/>
                  <a:pt x="305" y="683"/>
                  <a:pt x="305" y="685"/>
                </a:cubicBezTo>
                <a:cubicBezTo>
                  <a:pt x="314" y="686"/>
                  <a:pt x="323" y="686"/>
                  <a:pt x="331" y="686"/>
                </a:cubicBezTo>
                <a:cubicBezTo>
                  <a:pt x="330" y="685"/>
                  <a:pt x="327" y="683"/>
                  <a:pt x="324" y="683"/>
                </a:cubicBezTo>
                <a:cubicBezTo>
                  <a:pt x="324" y="683"/>
                  <a:pt x="323" y="683"/>
                  <a:pt x="323" y="683"/>
                </a:cubicBezTo>
                <a:cubicBezTo>
                  <a:pt x="322" y="681"/>
                  <a:pt x="320" y="679"/>
                  <a:pt x="318" y="678"/>
                </a:cubicBezTo>
                <a:cubicBezTo>
                  <a:pt x="319" y="679"/>
                  <a:pt x="320" y="679"/>
                  <a:pt x="321" y="679"/>
                </a:cubicBezTo>
                <a:cubicBezTo>
                  <a:pt x="322" y="680"/>
                  <a:pt x="323" y="681"/>
                  <a:pt x="325" y="682"/>
                </a:cubicBezTo>
                <a:cubicBezTo>
                  <a:pt x="326" y="682"/>
                  <a:pt x="327" y="683"/>
                  <a:pt x="329" y="683"/>
                </a:cubicBezTo>
                <a:cubicBezTo>
                  <a:pt x="331" y="683"/>
                  <a:pt x="333" y="682"/>
                  <a:pt x="334" y="681"/>
                </a:cubicBezTo>
                <a:cubicBezTo>
                  <a:pt x="334" y="681"/>
                  <a:pt x="334" y="682"/>
                  <a:pt x="334" y="682"/>
                </a:cubicBezTo>
                <a:cubicBezTo>
                  <a:pt x="334" y="684"/>
                  <a:pt x="335" y="685"/>
                  <a:pt x="336" y="687"/>
                </a:cubicBezTo>
                <a:cubicBezTo>
                  <a:pt x="338" y="687"/>
                  <a:pt x="341" y="687"/>
                  <a:pt x="343" y="687"/>
                </a:cubicBezTo>
                <a:cubicBezTo>
                  <a:pt x="348" y="687"/>
                  <a:pt x="352" y="687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80" y="685"/>
                  <a:pt x="401" y="682"/>
                  <a:pt x="422" y="677"/>
                </a:cubicBezTo>
                <a:cubicBezTo>
                  <a:pt x="422" y="677"/>
                  <a:pt x="423" y="677"/>
                  <a:pt x="423" y="677"/>
                </a:cubicBezTo>
                <a:cubicBezTo>
                  <a:pt x="423" y="677"/>
                  <a:pt x="423" y="677"/>
                  <a:pt x="423" y="677"/>
                </a:cubicBezTo>
                <a:cubicBezTo>
                  <a:pt x="450" y="671"/>
                  <a:pt x="476" y="661"/>
                  <a:pt x="500" y="649"/>
                </a:cubicBezTo>
                <a:cubicBezTo>
                  <a:pt x="500" y="649"/>
                  <a:pt x="500" y="648"/>
                  <a:pt x="500" y="648"/>
                </a:cubicBezTo>
                <a:cubicBezTo>
                  <a:pt x="501" y="648"/>
                  <a:pt x="501" y="648"/>
                  <a:pt x="501" y="648"/>
                </a:cubicBezTo>
                <a:cubicBezTo>
                  <a:pt x="512" y="642"/>
                  <a:pt x="524" y="636"/>
                  <a:pt x="535" y="628"/>
                </a:cubicBezTo>
                <a:cubicBezTo>
                  <a:pt x="534" y="628"/>
                  <a:pt x="534" y="628"/>
                  <a:pt x="534" y="628"/>
                </a:cubicBezTo>
                <a:cubicBezTo>
                  <a:pt x="534" y="627"/>
                  <a:pt x="534" y="627"/>
                  <a:pt x="533" y="626"/>
                </a:cubicBezTo>
                <a:cubicBezTo>
                  <a:pt x="534" y="626"/>
                  <a:pt x="534" y="625"/>
                  <a:pt x="534" y="625"/>
                </a:cubicBezTo>
                <a:cubicBezTo>
                  <a:pt x="535" y="626"/>
                  <a:pt x="535" y="627"/>
                  <a:pt x="536" y="628"/>
                </a:cubicBezTo>
                <a:cubicBezTo>
                  <a:pt x="546" y="621"/>
                  <a:pt x="555" y="614"/>
                  <a:pt x="564" y="606"/>
                </a:cubicBezTo>
                <a:cubicBezTo>
                  <a:pt x="563" y="603"/>
                  <a:pt x="560" y="600"/>
                  <a:pt x="556" y="600"/>
                </a:cubicBezTo>
                <a:cubicBezTo>
                  <a:pt x="558" y="599"/>
                  <a:pt x="559" y="597"/>
                  <a:pt x="560" y="595"/>
                </a:cubicBezTo>
                <a:cubicBezTo>
                  <a:pt x="561" y="595"/>
                  <a:pt x="562" y="595"/>
                  <a:pt x="563" y="594"/>
                </a:cubicBezTo>
                <a:cubicBezTo>
                  <a:pt x="563" y="596"/>
                  <a:pt x="565" y="598"/>
                  <a:pt x="567" y="599"/>
                </a:cubicBezTo>
                <a:cubicBezTo>
                  <a:pt x="566" y="601"/>
                  <a:pt x="566" y="602"/>
                  <a:pt x="566" y="604"/>
                </a:cubicBezTo>
                <a:cubicBezTo>
                  <a:pt x="566" y="604"/>
                  <a:pt x="566" y="604"/>
                  <a:pt x="566" y="605"/>
                </a:cubicBezTo>
                <a:cubicBezTo>
                  <a:pt x="572" y="599"/>
                  <a:pt x="578" y="594"/>
                  <a:pt x="584" y="588"/>
                </a:cubicBezTo>
                <a:cubicBezTo>
                  <a:pt x="583" y="588"/>
                  <a:pt x="582" y="588"/>
                  <a:pt x="582" y="589"/>
                </a:cubicBezTo>
                <a:cubicBezTo>
                  <a:pt x="582" y="589"/>
                  <a:pt x="582" y="589"/>
                  <a:pt x="582" y="588"/>
                </a:cubicBezTo>
                <a:cubicBezTo>
                  <a:pt x="582" y="587"/>
                  <a:pt x="581" y="586"/>
                  <a:pt x="580" y="584"/>
                </a:cubicBezTo>
                <a:cubicBezTo>
                  <a:pt x="582" y="584"/>
                  <a:pt x="583" y="583"/>
                  <a:pt x="583" y="582"/>
                </a:cubicBezTo>
                <a:cubicBezTo>
                  <a:pt x="584" y="584"/>
                  <a:pt x="585" y="585"/>
                  <a:pt x="586" y="586"/>
                </a:cubicBezTo>
                <a:cubicBezTo>
                  <a:pt x="595" y="577"/>
                  <a:pt x="603" y="568"/>
                  <a:pt x="611" y="559"/>
                </a:cubicBezTo>
                <a:cubicBezTo>
                  <a:pt x="610" y="558"/>
                  <a:pt x="610" y="558"/>
                  <a:pt x="610" y="557"/>
                </a:cubicBezTo>
                <a:cubicBezTo>
                  <a:pt x="610" y="556"/>
                  <a:pt x="611" y="555"/>
                  <a:pt x="611" y="555"/>
                </a:cubicBezTo>
                <a:cubicBezTo>
                  <a:pt x="611" y="552"/>
                  <a:pt x="609" y="549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9" y="548"/>
                  <a:pt x="611" y="549"/>
                  <a:pt x="613" y="549"/>
                </a:cubicBezTo>
                <a:cubicBezTo>
                  <a:pt x="616" y="549"/>
                  <a:pt x="619" y="546"/>
                  <a:pt x="621" y="543"/>
                </a:cubicBezTo>
                <a:cubicBezTo>
                  <a:pt x="621" y="544"/>
                  <a:pt x="621" y="544"/>
                  <a:pt x="622" y="544"/>
                </a:cubicBezTo>
                <a:cubicBezTo>
                  <a:pt x="627" y="537"/>
                  <a:pt x="632" y="529"/>
                  <a:pt x="637" y="521"/>
                </a:cubicBezTo>
                <a:cubicBezTo>
                  <a:pt x="637" y="520"/>
                  <a:pt x="637" y="520"/>
                  <a:pt x="637" y="520"/>
                </a:cubicBezTo>
                <a:cubicBezTo>
                  <a:pt x="637" y="519"/>
                  <a:pt x="637" y="519"/>
                  <a:pt x="637" y="518"/>
                </a:cubicBezTo>
                <a:cubicBezTo>
                  <a:pt x="637" y="516"/>
                  <a:pt x="637" y="515"/>
                  <a:pt x="636" y="514"/>
                </a:cubicBezTo>
                <a:cubicBezTo>
                  <a:pt x="638" y="514"/>
                  <a:pt x="639" y="515"/>
                  <a:pt x="641" y="515"/>
                </a:cubicBezTo>
                <a:cubicBezTo>
                  <a:pt x="650" y="499"/>
                  <a:pt x="658" y="482"/>
                  <a:pt x="664" y="465"/>
                </a:cubicBezTo>
                <a:cubicBezTo>
                  <a:pt x="664" y="465"/>
                  <a:pt x="664" y="464"/>
                  <a:pt x="664" y="464"/>
                </a:cubicBezTo>
                <a:close/>
                <a:moveTo>
                  <a:pt x="3" y="364"/>
                </a:moveTo>
                <a:cubicBezTo>
                  <a:pt x="2" y="364"/>
                  <a:pt x="2" y="365"/>
                  <a:pt x="1" y="365"/>
                </a:cubicBezTo>
                <a:cubicBezTo>
                  <a:pt x="1" y="365"/>
                  <a:pt x="1" y="365"/>
                  <a:pt x="1" y="365"/>
                </a:cubicBezTo>
                <a:cubicBezTo>
                  <a:pt x="1" y="364"/>
                  <a:pt x="1" y="363"/>
                  <a:pt x="1" y="363"/>
                </a:cubicBezTo>
                <a:cubicBezTo>
                  <a:pt x="2" y="363"/>
                  <a:pt x="2" y="363"/>
                  <a:pt x="3" y="363"/>
                </a:cubicBezTo>
                <a:cubicBezTo>
                  <a:pt x="3" y="363"/>
                  <a:pt x="3" y="363"/>
                  <a:pt x="3" y="364"/>
                </a:cubicBezTo>
                <a:close/>
                <a:moveTo>
                  <a:pt x="10" y="404"/>
                </a:move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10" y="404"/>
                </a:cubicBezTo>
                <a:cubicBezTo>
                  <a:pt x="10" y="404"/>
                  <a:pt x="10" y="404"/>
                  <a:pt x="10" y="404"/>
                </a:cubicBezTo>
                <a:close/>
                <a:moveTo>
                  <a:pt x="15" y="295"/>
                </a:moveTo>
                <a:cubicBezTo>
                  <a:pt x="14" y="296"/>
                  <a:pt x="13" y="297"/>
                  <a:pt x="13" y="298"/>
                </a:cubicBezTo>
                <a:cubicBezTo>
                  <a:pt x="12" y="298"/>
                  <a:pt x="12" y="298"/>
                  <a:pt x="12" y="298"/>
                </a:cubicBezTo>
                <a:cubicBezTo>
                  <a:pt x="11" y="298"/>
                  <a:pt x="11" y="298"/>
                  <a:pt x="11" y="298"/>
                </a:cubicBezTo>
                <a:cubicBezTo>
                  <a:pt x="11" y="297"/>
                  <a:pt x="10" y="295"/>
                  <a:pt x="9" y="294"/>
                </a:cubicBezTo>
                <a:cubicBezTo>
                  <a:pt x="10" y="293"/>
                  <a:pt x="10" y="291"/>
                  <a:pt x="10" y="289"/>
                </a:cubicBezTo>
                <a:cubicBezTo>
                  <a:pt x="10" y="289"/>
                  <a:pt x="10" y="289"/>
                  <a:pt x="10" y="289"/>
                </a:cubicBezTo>
                <a:cubicBezTo>
                  <a:pt x="11" y="290"/>
                  <a:pt x="13" y="290"/>
                  <a:pt x="15" y="290"/>
                </a:cubicBezTo>
                <a:cubicBezTo>
                  <a:pt x="16" y="290"/>
                  <a:pt x="17" y="290"/>
                  <a:pt x="18" y="290"/>
                </a:cubicBezTo>
                <a:cubicBezTo>
                  <a:pt x="19" y="291"/>
                  <a:pt x="20" y="292"/>
                  <a:pt x="21" y="292"/>
                </a:cubicBezTo>
                <a:cubicBezTo>
                  <a:pt x="19" y="293"/>
                  <a:pt x="17" y="294"/>
                  <a:pt x="16" y="295"/>
                </a:cubicBezTo>
                <a:cubicBezTo>
                  <a:pt x="16" y="295"/>
                  <a:pt x="16" y="295"/>
                  <a:pt x="15" y="295"/>
                </a:cubicBezTo>
                <a:close/>
                <a:moveTo>
                  <a:pt x="23" y="429"/>
                </a:moveTo>
                <a:cubicBezTo>
                  <a:pt x="23" y="430"/>
                  <a:pt x="22" y="430"/>
                  <a:pt x="21" y="431"/>
                </a:cubicBezTo>
                <a:cubicBezTo>
                  <a:pt x="21" y="431"/>
                  <a:pt x="20" y="431"/>
                  <a:pt x="20" y="432"/>
                </a:cubicBezTo>
                <a:cubicBezTo>
                  <a:pt x="20" y="432"/>
                  <a:pt x="20" y="432"/>
                  <a:pt x="20" y="432"/>
                </a:cubicBezTo>
                <a:cubicBezTo>
                  <a:pt x="19" y="432"/>
                  <a:pt x="19" y="432"/>
                  <a:pt x="18" y="432"/>
                </a:cubicBezTo>
                <a:cubicBezTo>
                  <a:pt x="19" y="431"/>
                  <a:pt x="19" y="430"/>
                  <a:pt x="19" y="429"/>
                </a:cubicBezTo>
                <a:cubicBezTo>
                  <a:pt x="20" y="429"/>
                  <a:pt x="20" y="429"/>
                  <a:pt x="20" y="429"/>
                </a:cubicBezTo>
                <a:cubicBezTo>
                  <a:pt x="21" y="428"/>
                  <a:pt x="21" y="428"/>
                  <a:pt x="22" y="428"/>
                </a:cubicBezTo>
                <a:cubicBezTo>
                  <a:pt x="22" y="428"/>
                  <a:pt x="23" y="428"/>
                  <a:pt x="24" y="428"/>
                </a:cubicBezTo>
                <a:cubicBezTo>
                  <a:pt x="24" y="428"/>
                  <a:pt x="24" y="428"/>
                  <a:pt x="25" y="428"/>
                </a:cubicBezTo>
                <a:cubicBezTo>
                  <a:pt x="24" y="428"/>
                  <a:pt x="24" y="429"/>
                  <a:pt x="23" y="429"/>
                </a:cubicBezTo>
                <a:close/>
                <a:moveTo>
                  <a:pt x="38" y="401"/>
                </a:moveTo>
                <a:cubicBezTo>
                  <a:pt x="38" y="400"/>
                  <a:pt x="38" y="400"/>
                  <a:pt x="39" y="400"/>
                </a:cubicBezTo>
                <a:cubicBezTo>
                  <a:pt x="39" y="400"/>
                  <a:pt x="39" y="400"/>
                  <a:pt x="39" y="400"/>
                </a:cubicBezTo>
                <a:cubicBezTo>
                  <a:pt x="38" y="401"/>
                  <a:pt x="38" y="401"/>
                  <a:pt x="37" y="402"/>
                </a:cubicBezTo>
                <a:cubicBezTo>
                  <a:pt x="37" y="401"/>
                  <a:pt x="38" y="401"/>
                  <a:pt x="38" y="401"/>
                </a:cubicBezTo>
                <a:close/>
                <a:moveTo>
                  <a:pt x="32" y="458"/>
                </a:moveTo>
                <a:cubicBezTo>
                  <a:pt x="32" y="458"/>
                  <a:pt x="32" y="458"/>
                  <a:pt x="32" y="458"/>
                </a:cubicBezTo>
                <a:cubicBezTo>
                  <a:pt x="32" y="458"/>
                  <a:pt x="32" y="457"/>
                  <a:pt x="32" y="457"/>
                </a:cubicBezTo>
                <a:cubicBezTo>
                  <a:pt x="32" y="458"/>
                  <a:pt x="32" y="458"/>
                  <a:pt x="32" y="458"/>
                </a:cubicBezTo>
                <a:close/>
                <a:moveTo>
                  <a:pt x="34" y="410"/>
                </a:moveTo>
                <a:cubicBezTo>
                  <a:pt x="33" y="411"/>
                  <a:pt x="33" y="411"/>
                  <a:pt x="32" y="411"/>
                </a:cubicBezTo>
                <a:cubicBezTo>
                  <a:pt x="32" y="411"/>
                  <a:pt x="32" y="411"/>
                  <a:pt x="31" y="411"/>
                </a:cubicBezTo>
                <a:cubicBezTo>
                  <a:pt x="32" y="410"/>
                  <a:pt x="33" y="408"/>
                  <a:pt x="33" y="406"/>
                </a:cubicBezTo>
                <a:cubicBezTo>
                  <a:pt x="34" y="406"/>
                  <a:pt x="34" y="405"/>
                  <a:pt x="35" y="405"/>
                </a:cubicBezTo>
                <a:cubicBezTo>
                  <a:pt x="34" y="406"/>
                  <a:pt x="34" y="408"/>
                  <a:pt x="34" y="410"/>
                </a:cubicBezTo>
                <a:cubicBezTo>
                  <a:pt x="34" y="410"/>
                  <a:pt x="34" y="410"/>
                  <a:pt x="34" y="410"/>
                </a:cubicBezTo>
                <a:close/>
                <a:moveTo>
                  <a:pt x="39" y="434"/>
                </a:moveTo>
                <a:cubicBezTo>
                  <a:pt x="38" y="434"/>
                  <a:pt x="38" y="434"/>
                  <a:pt x="38" y="434"/>
                </a:cubicBezTo>
                <a:cubicBezTo>
                  <a:pt x="37" y="433"/>
                  <a:pt x="37" y="432"/>
                  <a:pt x="36" y="431"/>
                </a:cubicBezTo>
                <a:cubicBezTo>
                  <a:pt x="37" y="431"/>
                  <a:pt x="38" y="431"/>
                  <a:pt x="38" y="430"/>
                </a:cubicBezTo>
                <a:cubicBezTo>
                  <a:pt x="39" y="431"/>
                  <a:pt x="39" y="432"/>
                  <a:pt x="39" y="432"/>
                </a:cubicBezTo>
                <a:cubicBezTo>
                  <a:pt x="39" y="433"/>
                  <a:pt x="39" y="433"/>
                  <a:pt x="39" y="434"/>
                </a:cubicBezTo>
                <a:close/>
                <a:moveTo>
                  <a:pt x="189" y="154"/>
                </a:moveTo>
                <a:cubicBezTo>
                  <a:pt x="188" y="155"/>
                  <a:pt x="188" y="156"/>
                  <a:pt x="188" y="156"/>
                </a:cubicBezTo>
                <a:cubicBezTo>
                  <a:pt x="187" y="156"/>
                  <a:pt x="185" y="156"/>
                  <a:pt x="184" y="156"/>
                </a:cubicBezTo>
                <a:cubicBezTo>
                  <a:pt x="184" y="156"/>
                  <a:pt x="183" y="156"/>
                  <a:pt x="183" y="156"/>
                </a:cubicBezTo>
                <a:cubicBezTo>
                  <a:pt x="183" y="155"/>
                  <a:pt x="182" y="155"/>
                  <a:pt x="182" y="154"/>
                </a:cubicBezTo>
                <a:cubicBezTo>
                  <a:pt x="184" y="153"/>
                  <a:pt x="185" y="150"/>
                  <a:pt x="185" y="147"/>
                </a:cubicBezTo>
                <a:cubicBezTo>
                  <a:pt x="185" y="144"/>
                  <a:pt x="184" y="142"/>
                  <a:pt x="182" y="140"/>
                </a:cubicBezTo>
                <a:cubicBezTo>
                  <a:pt x="183" y="141"/>
                  <a:pt x="184" y="141"/>
                  <a:pt x="186" y="141"/>
                </a:cubicBezTo>
                <a:cubicBezTo>
                  <a:pt x="185" y="142"/>
                  <a:pt x="185" y="142"/>
                  <a:pt x="185" y="143"/>
                </a:cubicBezTo>
                <a:cubicBezTo>
                  <a:pt x="185" y="146"/>
                  <a:pt x="187" y="149"/>
                  <a:pt x="189" y="151"/>
                </a:cubicBezTo>
                <a:cubicBezTo>
                  <a:pt x="189" y="151"/>
                  <a:pt x="189" y="152"/>
                  <a:pt x="189" y="153"/>
                </a:cubicBezTo>
                <a:cubicBezTo>
                  <a:pt x="189" y="153"/>
                  <a:pt x="189" y="154"/>
                  <a:pt x="189" y="154"/>
                </a:cubicBezTo>
                <a:close/>
                <a:moveTo>
                  <a:pt x="181" y="77"/>
                </a:moveTo>
                <a:cubicBezTo>
                  <a:pt x="182" y="77"/>
                  <a:pt x="182" y="77"/>
                  <a:pt x="182" y="77"/>
                </a:cubicBezTo>
                <a:cubicBezTo>
                  <a:pt x="183" y="79"/>
                  <a:pt x="184" y="80"/>
                  <a:pt x="185" y="81"/>
                </a:cubicBezTo>
                <a:cubicBezTo>
                  <a:pt x="185" y="82"/>
                  <a:pt x="185" y="83"/>
                  <a:pt x="184" y="84"/>
                </a:cubicBezTo>
                <a:cubicBezTo>
                  <a:pt x="184" y="84"/>
                  <a:pt x="184" y="84"/>
                  <a:pt x="184" y="84"/>
                </a:cubicBezTo>
                <a:cubicBezTo>
                  <a:pt x="184" y="83"/>
                  <a:pt x="184" y="83"/>
                  <a:pt x="184" y="83"/>
                </a:cubicBezTo>
                <a:cubicBezTo>
                  <a:pt x="184" y="81"/>
                  <a:pt x="183" y="79"/>
                  <a:pt x="181" y="77"/>
                </a:cubicBezTo>
                <a:close/>
                <a:moveTo>
                  <a:pt x="167" y="51"/>
                </a:moveTo>
                <a:cubicBezTo>
                  <a:pt x="169" y="51"/>
                  <a:pt x="172" y="49"/>
                  <a:pt x="173" y="47"/>
                </a:cubicBezTo>
                <a:cubicBezTo>
                  <a:pt x="174" y="49"/>
                  <a:pt x="177" y="50"/>
                  <a:pt x="180" y="50"/>
                </a:cubicBezTo>
                <a:cubicBezTo>
                  <a:pt x="181" y="50"/>
                  <a:pt x="182" y="50"/>
                  <a:pt x="183" y="50"/>
                </a:cubicBezTo>
                <a:cubicBezTo>
                  <a:pt x="184" y="50"/>
                  <a:pt x="185" y="50"/>
                  <a:pt x="186" y="50"/>
                </a:cubicBezTo>
                <a:cubicBezTo>
                  <a:pt x="185" y="51"/>
                  <a:pt x="184" y="53"/>
                  <a:pt x="184" y="54"/>
                </a:cubicBezTo>
                <a:cubicBezTo>
                  <a:pt x="184" y="54"/>
                  <a:pt x="184" y="54"/>
                  <a:pt x="184" y="54"/>
                </a:cubicBezTo>
                <a:cubicBezTo>
                  <a:pt x="183" y="54"/>
                  <a:pt x="182" y="55"/>
                  <a:pt x="181" y="55"/>
                </a:cubicBezTo>
                <a:cubicBezTo>
                  <a:pt x="179" y="52"/>
                  <a:pt x="177" y="50"/>
                  <a:pt x="173" y="50"/>
                </a:cubicBezTo>
                <a:cubicBezTo>
                  <a:pt x="171" y="50"/>
                  <a:pt x="169" y="51"/>
                  <a:pt x="168" y="53"/>
                </a:cubicBezTo>
                <a:cubicBezTo>
                  <a:pt x="167" y="53"/>
                  <a:pt x="166" y="53"/>
                  <a:pt x="166" y="53"/>
                </a:cubicBezTo>
                <a:cubicBezTo>
                  <a:pt x="166" y="53"/>
                  <a:pt x="166" y="52"/>
                  <a:pt x="167" y="51"/>
                </a:cubicBezTo>
                <a:close/>
                <a:moveTo>
                  <a:pt x="166" y="143"/>
                </a:moveTo>
                <a:cubicBezTo>
                  <a:pt x="166" y="143"/>
                  <a:pt x="166" y="142"/>
                  <a:pt x="166" y="142"/>
                </a:cubicBezTo>
                <a:cubicBezTo>
                  <a:pt x="166" y="139"/>
                  <a:pt x="165" y="137"/>
                  <a:pt x="163" y="135"/>
                </a:cubicBezTo>
                <a:cubicBezTo>
                  <a:pt x="165" y="135"/>
                  <a:pt x="166" y="135"/>
                  <a:pt x="168" y="134"/>
                </a:cubicBezTo>
                <a:cubicBezTo>
                  <a:pt x="170" y="134"/>
                  <a:pt x="171" y="133"/>
                  <a:pt x="173" y="132"/>
                </a:cubicBezTo>
                <a:cubicBezTo>
                  <a:pt x="174" y="135"/>
                  <a:pt x="176" y="137"/>
                  <a:pt x="179" y="137"/>
                </a:cubicBezTo>
                <a:cubicBezTo>
                  <a:pt x="179" y="138"/>
                  <a:pt x="180" y="138"/>
                  <a:pt x="180" y="139"/>
                </a:cubicBezTo>
                <a:cubicBezTo>
                  <a:pt x="179" y="138"/>
                  <a:pt x="177" y="137"/>
                  <a:pt x="175" y="137"/>
                </a:cubicBezTo>
                <a:cubicBezTo>
                  <a:pt x="171" y="137"/>
                  <a:pt x="168" y="140"/>
                  <a:pt x="166" y="143"/>
                </a:cubicBezTo>
                <a:close/>
                <a:moveTo>
                  <a:pt x="174" y="187"/>
                </a:moveTo>
                <a:cubicBezTo>
                  <a:pt x="174" y="187"/>
                  <a:pt x="174" y="187"/>
                  <a:pt x="174" y="188"/>
                </a:cubicBezTo>
                <a:cubicBezTo>
                  <a:pt x="173" y="188"/>
                  <a:pt x="172" y="188"/>
                  <a:pt x="172" y="189"/>
                </a:cubicBezTo>
                <a:cubicBezTo>
                  <a:pt x="172" y="188"/>
                  <a:pt x="171" y="187"/>
                  <a:pt x="171" y="186"/>
                </a:cubicBezTo>
                <a:cubicBezTo>
                  <a:pt x="171" y="186"/>
                  <a:pt x="172" y="186"/>
                  <a:pt x="173" y="186"/>
                </a:cubicBezTo>
                <a:cubicBezTo>
                  <a:pt x="173" y="186"/>
                  <a:pt x="174" y="186"/>
                  <a:pt x="174" y="186"/>
                </a:cubicBezTo>
                <a:cubicBezTo>
                  <a:pt x="174" y="186"/>
                  <a:pt x="174" y="187"/>
                  <a:pt x="174" y="187"/>
                </a:cubicBezTo>
                <a:close/>
                <a:moveTo>
                  <a:pt x="175" y="117"/>
                </a:moveTo>
                <a:cubicBezTo>
                  <a:pt x="175" y="117"/>
                  <a:pt x="176" y="116"/>
                  <a:pt x="176" y="116"/>
                </a:cubicBezTo>
                <a:cubicBezTo>
                  <a:pt x="176" y="116"/>
                  <a:pt x="177" y="116"/>
                  <a:pt x="177" y="116"/>
                </a:cubicBezTo>
                <a:cubicBezTo>
                  <a:pt x="178" y="118"/>
                  <a:pt x="178" y="119"/>
                  <a:pt x="179" y="120"/>
                </a:cubicBezTo>
                <a:cubicBezTo>
                  <a:pt x="178" y="120"/>
                  <a:pt x="178" y="121"/>
                  <a:pt x="177" y="121"/>
                </a:cubicBezTo>
                <a:cubicBezTo>
                  <a:pt x="177" y="119"/>
                  <a:pt x="176" y="118"/>
                  <a:pt x="175" y="117"/>
                </a:cubicBezTo>
                <a:close/>
                <a:moveTo>
                  <a:pt x="154" y="71"/>
                </a:moveTo>
                <a:cubicBezTo>
                  <a:pt x="155" y="71"/>
                  <a:pt x="155" y="71"/>
                  <a:pt x="156" y="71"/>
                </a:cubicBezTo>
                <a:cubicBezTo>
                  <a:pt x="156" y="76"/>
                  <a:pt x="160" y="79"/>
                  <a:pt x="165" y="79"/>
                </a:cubicBezTo>
                <a:cubicBezTo>
                  <a:pt x="169" y="79"/>
                  <a:pt x="173" y="77"/>
                  <a:pt x="174" y="73"/>
                </a:cubicBezTo>
                <a:cubicBezTo>
                  <a:pt x="174" y="74"/>
                  <a:pt x="175" y="75"/>
                  <a:pt x="176" y="75"/>
                </a:cubicBezTo>
                <a:cubicBezTo>
                  <a:pt x="172" y="76"/>
                  <a:pt x="168" y="79"/>
                  <a:pt x="168" y="83"/>
                </a:cubicBezTo>
                <a:cubicBezTo>
                  <a:pt x="168" y="85"/>
                  <a:pt x="169" y="87"/>
                  <a:pt x="170" y="88"/>
                </a:cubicBezTo>
                <a:cubicBezTo>
                  <a:pt x="170" y="88"/>
                  <a:pt x="170" y="89"/>
                  <a:pt x="169" y="89"/>
                </a:cubicBezTo>
                <a:cubicBezTo>
                  <a:pt x="169" y="89"/>
                  <a:pt x="169" y="89"/>
                  <a:pt x="169" y="89"/>
                </a:cubicBezTo>
                <a:cubicBezTo>
                  <a:pt x="168" y="89"/>
                  <a:pt x="168" y="89"/>
                  <a:pt x="167" y="89"/>
                </a:cubicBezTo>
                <a:cubicBezTo>
                  <a:pt x="167" y="85"/>
                  <a:pt x="164" y="81"/>
                  <a:pt x="159" y="81"/>
                </a:cubicBezTo>
                <a:cubicBezTo>
                  <a:pt x="158" y="78"/>
                  <a:pt x="156" y="76"/>
                  <a:pt x="153" y="75"/>
                </a:cubicBezTo>
                <a:cubicBezTo>
                  <a:pt x="154" y="74"/>
                  <a:pt x="154" y="72"/>
                  <a:pt x="154" y="71"/>
                </a:cubicBezTo>
                <a:close/>
                <a:moveTo>
                  <a:pt x="152" y="95"/>
                </a:moveTo>
                <a:cubicBezTo>
                  <a:pt x="154" y="97"/>
                  <a:pt x="156" y="98"/>
                  <a:pt x="159" y="98"/>
                </a:cubicBezTo>
                <a:cubicBezTo>
                  <a:pt x="159" y="98"/>
                  <a:pt x="159" y="98"/>
                  <a:pt x="160" y="98"/>
                </a:cubicBezTo>
                <a:cubicBezTo>
                  <a:pt x="159" y="98"/>
                  <a:pt x="159" y="99"/>
                  <a:pt x="158" y="100"/>
                </a:cubicBezTo>
                <a:cubicBezTo>
                  <a:pt x="157" y="99"/>
                  <a:pt x="156" y="99"/>
                  <a:pt x="154" y="99"/>
                </a:cubicBezTo>
                <a:cubicBezTo>
                  <a:pt x="153" y="99"/>
                  <a:pt x="152" y="99"/>
                  <a:pt x="151" y="100"/>
                </a:cubicBezTo>
                <a:cubicBezTo>
                  <a:pt x="152" y="98"/>
                  <a:pt x="152" y="97"/>
                  <a:pt x="152" y="95"/>
                </a:cubicBezTo>
                <a:cubicBezTo>
                  <a:pt x="152" y="95"/>
                  <a:pt x="152" y="95"/>
                  <a:pt x="152" y="95"/>
                </a:cubicBezTo>
                <a:close/>
                <a:moveTo>
                  <a:pt x="135" y="138"/>
                </a:moveTo>
                <a:cubicBezTo>
                  <a:pt x="138" y="137"/>
                  <a:pt x="140" y="133"/>
                  <a:pt x="140" y="130"/>
                </a:cubicBezTo>
                <a:cubicBezTo>
                  <a:pt x="140" y="127"/>
                  <a:pt x="139" y="124"/>
                  <a:pt x="137" y="122"/>
                </a:cubicBezTo>
                <a:cubicBezTo>
                  <a:pt x="138" y="122"/>
                  <a:pt x="138" y="122"/>
                  <a:pt x="138" y="122"/>
                </a:cubicBezTo>
                <a:cubicBezTo>
                  <a:pt x="139" y="125"/>
                  <a:pt x="142" y="127"/>
                  <a:pt x="144" y="128"/>
                </a:cubicBezTo>
                <a:cubicBezTo>
                  <a:pt x="143" y="130"/>
                  <a:pt x="142" y="132"/>
                  <a:pt x="142" y="134"/>
                </a:cubicBezTo>
                <a:cubicBezTo>
                  <a:pt x="142" y="135"/>
                  <a:pt x="143" y="137"/>
                  <a:pt x="143" y="138"/>
                </a:cubicBezTo>
                <a:cubicBezTo>
                  <a:pt x="143" y="138"/>
                  <a:pt x="143" y="138"/>
                  <a:pt x="143" y="138"/>
                </a:cubicBezTo>
                <a:cubicBezTo>
                  <a:pt x="140" y="138"/>
                  <a:pt x="137" y="139"/>
                  <a:pt x="135" y="142"/>
                </a:cubicBezTo>
                <a:cubicBezTo>
                  <a:pt x="135" y="141"/>
                  <a:pt x="135" y="140"/>
                  <a:pt x="135" y="140"/>
                </a:cubicBezTo>
                <a:cubicBezTo>
                  <a:pt x="135" y="139"/>
                  <a:pt x="135" y="139"/>
                  <a:pt x="135" y="138"/>
                </a:cubicBezTo>
                <a:close/>
                <a:moveTo>
                  <a:pt x="130" y="239"/>
                </a:moveTo>
                <a:cubicBezTo>
                  <a:pt x="130" y="240"/>
                  <a:pt x="130" y="241"/>
                  <a:pt x="130" y="241"/>
                </a:cubicBezTo>
                <a:cubicBezTo>
                  <a:pt x="130" y="242"/>
                  <a:pt x="130" y="243"/>
                  <a:pt x="130" y="243"/>
                </a:cubicBezTo>
                <a:cubicBezTo>
                  <a:pt x="130" y="244"/>
                  <a:pt x="130" y="244"/>
                  <a:pt x="130" y="244"/>
                </a:cubicBezTo>
                <a:cubicBezTo>
                  <a:pt x="129" y="242"/>
                  <a:pt x="129" y="240"/>
                  <a:pt x="128" y="239"/>
                </a:cubicBezTo>
                <a:cubicBezTo>
                  <a:pt x="129" y="239"/>
                  <a:pt x="129" y="239"/>
                  <a:pt x="130" y="239"/>
                </a:cubicBezTo>
                <a:close/>
                <a:moveTo>
                  <a:pt x="127" y="166"/>
                </a:moveTo>
                <a:cubicBezTo>
                  <a:pt x="127" y="166"/>
                  <a:pt x="127" y="167"/>
                  <a:pt x="127" y="167"/>
                </a:cubicBezTo>
                <a:cubicBezTo>
                  <a:pt x="126" y="166"/>
                  <a:pt x="125" y="166"/>
                  <a:pt x="125" y="165"/>
                </a:cubicBezTo>
                <a:cubicBezTo>
                  <a:pt x="126" y="166"/>
                  <a:pt x="126" y="166"/>
                  <a:pt x="127" y="166"/>
                </a:cubicBezTo>
                <a:close/>
                <a:moveTo>
                  <a:pt x="124" y="165"/>
                </a:moveTo>
                <a:cubicBezTo>
                  <a:pt x="123" y="164"/>
                  <a:pt x="122" y="163"/>
                  <a:pt x="120" y="163"/>
                </a:cubicBezTo>
                <a:cubicBezTo>
                  <a:pt x="121" y="162"/>
                  <a:pt x="121" y="160"/>
                  <a:pt x="121" y="159"/>
                </a:cubicBezTo>
                <a:cubicBezTo>
                  <a:pt x="121" y="157"/>
                  <a:pt x="121" y="155"/>
                  <a:pt x="120" y="154"/>
                </a:cubicBezTo>
                <a:cubicBezTo>
                  <a:pt x="121" y="154"/>
                  <a:pt x="122" y="155"/>
                  <a:pt x="123" y="155"/>
                </a:cubicBezTo>
                <a:cubicBezTo>
                  <a:pt x="122" y="156"/>
                  <a:pt x="121" y="158"/>
                  <a:pt x="121" y="159"/>
                </a:cubicBezTo>
                <a:cubicBezTo>
                  <a:pt x="121" y="161"/>
                  <a:pt x="122" y="163"/>
                  <a:pt x="124" y="165"/>
                </a:cubicBezTo>
                <a:close/>
                <a:moveTo>
                  <a:pt x="107" y="126"/>
                </a:moveTo>
                <a:cubicBezTo>
                  <a:pt x="108" y="126"/>
                  <a:pt x="109" y="127"/>
                  <a:pt x="110" y="127"/>
                </a:cubicBezTo>
                <a:cubicBezTo>
                  <a:pt x="109" y="128"/>
                  <a:pt x="109" y="129"/>
                  <a:pt x="108" y="130"/>
                </a:cubicBezTo>
                <a:cubicBezTo>
                  <a:pt x="108" y="129"/>
                  <a:pt x="107" y="128"/>
                  <a:pt x="106" y="128"/>
                </a:cubicBezTo>
                <a:cubicBezTo>
                  <a:pt x="106" y="127"/>
                  <a:pt x="107" y="127"/>
                  <a:pt x="107" y="126"/>
                </a:cubicBezTo>
                <a:close/>
                <a:moveTo>
                  <a:pt x="90" y="118"/>
                </a:moveTo>
                <a:cubicBezTo>
                  <a:pt x="91" y="116"/>
                  <a:pt x="92" y="115"/>
                  <a:pt x="92" y="114"/>
                </a:cubicBezTo>
                <a:cubicBezTo>
                  <a:pt x="92" y="114"/>
                  <a:pt x="92" y="114"/>
                  <a:pt x="92" y="114"/>
                </a:cubicBezTo>
                <a:cubicBezTo>
                  <a:pt x="93" y="114"/>
                  <a:pt x="93" y="114"/>
                  <a:pt x="94" y="113"/>
                </a:cubicBezTo>
                <a:cubicBezTo>
                  <a:pt x="96" y="115"/>
                  <a:pt x="98" y="115"/>
                  <a:pt x="100" y="115"/>
                </a:cubicBezTo>
                <a:cubicBezTo>
                  <a:pt x="102" y="115"/>
                  <a:pt x="104" y="115"/>
                  <a:pt x="105" y="114"/>
                </a:cubicBezTo>
                <a:cubicBezTo>
                  <a:pt x="105" y="115"/>
                  <a:pt x="105" y="115"/>
                  <a:pt x="104" y="116"/>
                </a:cubicBezTo>
                <a:cubicBezTo>
                  <a:pt x="104" y="116"/>
                  <a:pt x="103" y="116"/>
                  <a:pt x="102" y="116"/>
                </a:cubicBezTo>
                <a:cubicBezTo>
                  <a:pt x="99" y="116"/>
                  <a:pt x="96" y="118"/>
                  <a:pt x="95" y="120"/>
                </a:cubicBezTo>
                <a:cubicBezTo>
                  <a:pt x="95" y="120"/>
                  <a:pt x="94" y="120"/>
                  <a:pt x="93" y="120"/>
                </a:cubicBezTo>
                <a:cubicBezTo>
                  <a:pt x="92" y="120"/>
                  <a:pt x="91" y="120"/>
                  <a:pt x="90" y="121"/>
                </a:cubicBezTo>
                <a:cubicBezTo>
                  <a:pt x="90" y="120"/>
                  <a:pt x="91" y="119"/>
                  <a:pt x="91" y="118"/>
                </a:cubicBezTo>
                <a:cubicBezTo>
                  <a:pt x="91" y="118"/>
                  <a:pt x="90" y="118"/>
                  <a:pt x="90" y="118"/>
                </a:cubicBezTo>
                <a:close/>
                <a:moveTo>
                  <a:pt x="88" y="185"/>
                </a:moveTo>
                <a:cubicBezTo>
                  <a:pt x="89" y="187"/>
                  <a:pt x="91" y="187"/>
                  <a:pt x="93" y="188"/>
                </a:cubicBezTo>
                <a:cubicBezTo>
                  <a:pt x="93" y="188"/>
                  <a:pt x="93" y="188"/>
                  <a:pt x="93" y="188"/>
                </a:cubicBezTo>
                <a:cubicBezTo>
                  <a:pt x="94" y="189"/>
                  <a:pt x="94" y="190"/>
                  <a:pt x="95" y="190"/>
                </a:cubicBezTo>
                <a:cubicBezTo>
                  <a:pt x="95" y="190"/>
                  <a:pt x="95" y="190"/>
                  <a:pt x="95" y="191"/>
                </a:cubicBezTo>
                <a:cubicBezTo>
                  <a:pt x="94" y="190"/>
                  <a:pt x="93" y="190"/>
                  <a:pt x="92" y="190"/>
                </a:cubicBezTo>
                <a:cubicBezTo>
                  <a:pt x="91" y="190"/>
                  <a:pt x="91" y="190"/>
                  <a:pt x="90" y="190"/>
                </a:cubicBezTo>
                <a:cubicBezTo>
                  <a:pt x="89" y="190"/>
                  <a:pt x="88" y="190"/>
                  <a:pt x="87" y="190"/>
                </a:cubicBezTo>
                <a:cubicBezTo>
                  <a:pt x="87" y="190"/>
                  <a:pt x="87" y="190"/>
                  <a:pt x="87" y="190"/>
                </a:cubicBezTo>
                <a:cubicBezTo>
                  <a:pt x="87" y="189"/>
                  <a:pt x="87" y="188"/>
                  <a:pt x="87" y="187"/>
                </a:cubicBezTo>
                <a:cubicBezTo>
                  <a:pt x="87" y="187"/>
                  <a:pt x="87" y="187"/>
                  <a:pt x="87" y="186"/>
                </a:cubicBezTo>
                <a:cubicBezTo>
                  <a:pt x="87" y="186"/>
                  <a:pt x="87" y="186"/>
                  <a:pt x="88" y="185"/>
                </a:cubicBezTo>
                <a:close/>
                <a:moveTo>
                  <a:pt x="70" y="173"/>
                </a:moveTo>
                <a:cubicBezTo>
                  <a:pt x="70" y="174"/>
                  <a:pt x="71" y="175"/>
                  <a:pt x="71" y="176"/>
                </a:cubicBezTo>
                <a:cubicBezTo>
                  <a:pt x="71" y="176"/>
                  <a:pt x="70" y="176"/>
                  <a:pt x="70" y="176"/>
                </a:cubicBezTo>
                <a:cubicBezTo>
                  <a:pt x="70" y="175"/>
                  <a:pt x="69" y="175"/>
                  <a:pt x="69" y="174"/>
                </a:cubicBezTo>
                <a:cubicBezTo>
                  <a:pt x="70" y="174"/>
                  <a:pt x="70" y="173"/>
                  <a:pt x="70" y="173"/>
                </a:cubicBezTo>
                <a:close/>
                <a:moveTo>
                  <a:pt x="62" y="242"/>
                </a:moveTo>
                <a:cubicBezTo>
                  <a:pt x="62" y="242"/>
                  <a:pt x="62" y="243"/>
                  <a:pt x="62" y="244"/>
                </a:cubicBezTo>
                <a:cubicBezTo>
                  <a:pt x="62" y="244"/>
                  <a:pt x="62" y="244"/>
                  <a:pt x="62" y="244"/>
                </a:cubicBezTo>
                <a:cubicBezTo>
                  <a:pt x="61" y="244"/>
                  <a:pt x="61" y="245"/>
                  <a:pt x="60" y="245"/>
                </a:cubicBezTo>
                <a:cubicBezTo>
                  <a:pt x="60" y="244"/>
                  <a:pt x="60" y="244"/>
                  <a:pt x="60" y="243"/>
                </a:cubicBezTo>
                <a:cubicBezTo>
                  <a:pt x="60" y="242"/>
                  <a:pt x="60" y="242"/>
                  <a:pt x="60" y="241"/>
                </a:cubicBezTo>
                <a:cubicBezTo>
                  <a:pt x="61" y="241"/>
                  <a:pt x="61" y="241"/>
                  <a:pt x="62" y="242"/>
                </a:cubicBezTo>
                <a:close/>
                <a:moveTo>
                  <a:pt x="53" y="254"/>
                </a:moveTo>
                <a:cubicBezTo>
                  <a:pt x="54" y="253"/>
                  <a:pt x="55" y="252"/>
                  <a:pt x="55" y="251"/>
                </a:cubicBezTo>
                <a:cubicBezTo>
                  <a:pt x="56" y="250"/>
                  <a:pt x="56" y="250"/>
                  <a:pt x="57" y="250"/>
                </a:cubicBezTo>
                <a:cubicBezTo>
                  <a:pt x="57" y="251"/>
                  <a:pt x="56" y="252"/>
                  <a:pt x="56" y="253"/>
                </a:cubicBezTo>
                <a:cubicBezTo>
                  <a:pt x="56" y="253"/>
                  <a:pt x="56" y="254"/>
                  <a:pt x="57" y="254"/>
                </a:cubicBezTo>
                <a:cubicBezTo>
                  <a:pt x="56" y="255"/>
                  <a:pt x="55" y="256"/>
                  <a:pt x="54" y="257"/>
                </a:cubicBezTo>
                <a:cubicBezTo>
                  <a:pt x="54" y="256"/>
                  <a:pt x="54" y="256"/>
                  <a:pt x="53" y="255"/>
                </a:cubicBezTo>
                <a:cubicBezTo>
                  <a:pt x="53" y="255"/>
                  <a:pt x="54" y="255"/>
                  <a:pt x="54" y="254"/>
                </a:cubicBezTo>
                <a:cubicBezTo>
                  <a:pt x="54" y="254"/>
                  <a:pt x="53" y="254"/>
                  <a:pt x="53" y="254"/>
                </a:cubicBezTo>
                <a:close/>
                <a:moveTo>
                  <a:pt x="50" y="216"/>
                </a:moveTo>
                <a:cubicBezTo>
                  <a:pt x="50" y="216"/>
                  <a:pt x="50" y="217"/>
                  <a:pt x="50" y="217"/>
                </a:cubicBezTo>
                <a:cubicBezTo>
                  <a:pt x="50" y="217"/>
                  <a:pt x="50" y="217"/>
                  <a:pt x="50" y="217"/>
                </a:cubicBezTo>
                <a:cubicBezTo>
                  <a:pt x="49" y="218"/>
                  <a:pt x="49" y="218"/>
                  <a:pt x="49" y="218"/>
                </a:cubicBezTo>
                <a:cubicBezTo>
                  <a:pt x="49" y="217"/>
                  <a:pt x="49" y="217"/>
                  <a:pt x="50" y="216"/>
                </a:cubicBezTo>
                <a:close/>
                <a:moveTo>
                  <a:pt x="49" y="354"/>
                </a:moveTo>
                <a:cubicBezTo>
                  <a:pt x="48" y="353"/>
                  <a:pt x="48" y="353"/>
                  <a:pt x="48" y="353"/>
                </a:cubicBezTo>
                <a:cubicBezTo>
                  <a:pt x="49" y="352"/>
                  <a:pt x="50" y="352"/>
                  <a:pt x="50" y="351"/>
                </a:cubicBezTo>
                <a:cubicBezTo>
                  <a:pt x="50" y="352"/>
                  <a:pt x="51" y="352"/>
                  <a:pt x="51" y="352"/>
                </a:cubicBezTo>
                <a:cubicBezTo>
                  <a:pt x="50" y="353"/>
                  <a:pt x="49" y="353"/>
                  <a:pt x="49" y="354"/>
                </a:cubicBezTo>
                <a:close/>
                <a:moveTo>
                  <a:pt x="56" y="332"/>
                </a:moveTo>
                <a:cubicBezTo>
                  <a:pt x="55" y="332"/>
                  <a:pt x="54" y="333"/>
                  <a:pt x="52" y="333"/>
                </a:cubicBezTo>
                <a:cubicBezTo>
                  <a:pt x="52" y="332"/>
                  <a:pt x="51" y="331"/>
                  <a:pt x="49" y="330"/>
                </a:cubicBezTo>
                <a:cubicBezTo>
                  <a:pt x="49" y="330"/>
                  <a:pt x="49" y="330"/>
                  <a:pt x="49" y="330"/>
                </a:cubicBezTo>
                <a:cubicBezTo>
                  <a:pt x="53" y="330"/>
                  <a:pt x="57" y="326"/>
                  <a:pt x="57" y="322"/>
                </a:cubicBezTo>
                <a:cubicBezTo>
                  <a:pt x="57" y="322"/>
                  <a:pt x="57" y="321"/>
                  <a:pt x="57" y="321"/>
                </a:cubicBezTo>
                <a:cubicBezTo>
                  <a:pt x="57" y="321"/>
                  <a:pt x="57" y="321"/>
                  <a:pt x="57" y="321"/>
                </a:cubicBezTo>
                <a:cubicBezTo>
                  <a:pt x="57" y="321"/>
                  <a:pt x="57" y="322"/>
                  <a:pt x="57" y="322"/>
                </a:cubicBezTo>
                <a:cubicBezTo>
                  <a:pt x="57" y="323"/>
                  <a:pt x="57" y="324"/>
                  <a:pt x="57" y="325"/>
                </a:cubicBezTo>
                <a:cubicBezTo>
                  <a:pt x="56" y="326"/>
                  <a:pt x="56" y="327"/>
                  <a:pt x="56" y="329"/>
                </a:cubicBezTo>
                <a:cubicBezTo>
                  <a:pt x="56" y="330"/>
                  <a:pt x="56" y="331"/>
                  <a:pt x="56" y="332"/>
                </a:cubicBezTo>
                <a:close/>
                <a:moveTo>
                  <a:pt x="58" y="194"/>
                </a:move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lose/>
                <a:moveTo>
                  <a:pt x="61" y="425"/>
                </a:moveTo>
                <a:cubicBezTo>
                  <a:pt x="61" y="424"/>
                  <a:pt x="60" y="423"/>
                  <a:pt x="60" y="423"/>
                </a:cubicBezTo>
                <a:cubicBezTo>
                  <a:pt x="61" y="423"/>
                  <a:pt x="62" y="422"/>
                  <a:pt x="63" y="422"/>
                </a:cubicBezTo>
                <a:cubicBezTo>
                  <a:pt x="62" y="423"/>
                  <a:pt x="61" y="424"/>
                  <a:pt x="61" y="425"/>
                </a:cubicBezTo>
                <a:close/>
                <a:moveTo>
                  <a:pt x="63" y="369"/>
                </a:moveTo>
                <a:cubicBezTo>
                  <a:pt x="63" y="369"/>
                  <a:pt x="63" y="369"/>
                  <a:pt x="63" y="369"/>
                </a:cubicBezTo>
                <a:cubicBezTo>
                  <a:pt x="62" y="368"/>
                  <a:pt x="62" y="368"/>
                  <a:pt x="61" y="367"/>
                </a:cubicBezTo>
                <a:cubicBezTo>
                  <a:pt x="61" y="367"/>
                  <a:pt x="61" y="367"/>
                  <a:pt x="61" y="366"/>
                </a:cubicBezTo>
                <a:cubicBezTo>
                  <a:pt x="61" y="367"/>
                  <a:pt x="62" y="367"/>
                  <a:pt x="63" y="368"/>
                </a:cubicBezTo>
                <a:cubicBezTo>
                  <a:pt x="63" y="368"/>
                  <a:pt x="63" y="369"/>
                  <a:pt x="63" y="369"/>
                </a:cubicBezTo>
                <a:close/>
                <a:moveTo>
                  <a:pt x="63" y="299"/>
                </a:moveTo>
                <a:cubicBezTo>
                  <a:pt x="63" y="299"/>
                  <a:pt x="63" y="299"/>
                  <a:pt x="63" y="299"/>
                </a:cubicBezTo>
                <a:cubicBezTo>
                  <a:pt x="63" y="299"/>
                  <a:pt x="64" y="299"/>
                  <a:pt x="64" y="299"/>
                </a:cubicBezTo>
                <a:cubicBezTo>
                  <a:pt x="64" y="299"/>
                  <a:pt x="64" y="299"/>
                  <a:pt x="64" y="299"/>
                </a:cubicBezTo>
                <a:cubicBezTo>
                  <a:pt x="64" y="299"/>
                  <a:pt x="63" y="299"/>
                  <a:pt x="63" y="299"/>
                </a:cubicBezTo>
                <a:close/>
                <a:moveTo>
                  <a:pt x="64" y="277"/>
                </a:moveTo>
                <a:cubicBezTo>
                  <a:pt x="64" y="277"/>
                  <a:pt x="63" y="276"/>
                  <a:pt x="63" y="276"/>
                </a:cubicBezTo>
                <a:cubicBezTo>
                  <a:pt x="63" y="276"/>
                  <a:pt x="63" y="275"/>
                  <a:pt x="63" y="275"/>
                </a:cubicBezTo>
                <a:cubicBezTo>
                  <a:pt x="63" y="276"/>
                  <a:pt x="64" y="276"/>
                  <a:pt x="64" y="276"/>
                </a:cubicBezTo>
                <a:cubicBezTo>
                  <a:pt x="64" y="277"/>
                  <a:pt x="64" y="277"/>
                  <a:pt x="64" y="277"/>
                </a:cubicBezTo>
                <a:close/>
                <a:moveTo>
                  <a:pt x="64" y="282"/>
                </a:moveTo>
                <a:cubicBezTo>
                  <a:pt x="64" y="282"/>
                  <a:pt x="64" y="282"/>
                  <a:pt x="64" y="282"/>
                </a:cubicBezTo>
                <a:cubicBezTo>
                  <a:pt x="64" y="282"/>
                  <a:pt x="65" y="282"/>
                  <a:pt x="65" y="283"/>
                </a:cubicBezTo>
                <a:cubicBezTo>
                  <a:pt x="64" y="283"/>
                  <a:pt x="64" y="283"/>
                  <a:pt x="64" y="282"/>
                </a:cubicBezTo>
                <a:close/>
                <a:moveTo>
                  <a:pt x="67" y="419"/>
                </a:move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lose/>
                <a:moveTo>
                  <a:pt x="74" y="223"/>
                </a:moveTo>
                <a:cubicBezTo>
                  <a:pt x="73" y="222"/>
                  <a:pt x="72" y="222"/>
                  <a:pt x="72" y="221"/>
                </a:cubicBezTo>
                <a:cubicBezTo>
                  <a:pt x="71" y="221"/>
                  <a:pt x="71" y="221"/>
                  <a:pt x="71" y="220"/>
                </a:cubicBezTo>
                <a:cubicBezTo>
                  <a:pt x="72" y="221"/>
                  <a:pt x="73" y="221"/>
                  <a:pt x="74" y="222"/>
                </a:cubicBezTo>
                <a:cubicBezTo>
                  <a:pt x="74" y="222"/>
                  <a:pt x="74" y="223"/>
                  <a:pt x="74" y="223"/>
                </a:cubicBezTo>
                <a:close/>
                <a:moveTo>
                  <a:pt x="78" y="262"/>
                </a:moveTo>
                <a:cubicBezTo>
                  <a:pt x="78" y="261"/>
                  <a:pt x="77" y="260"/>
                  <a:pt x="76" y="259"/>
                </a:cubicBezTo>
                <a:cubicBezTo>
                  <a:pt x="76" y="259"/>
                  <a:pt x="77" y="258"/>
                  <a:pt x="77" y="258"/>
                </a:cubicBezTo>
                <a:cubicBezTo>
                  <a:pt x="77" y="259"/>
                  <a:pt x="78" y="261"/>
                  <a:pt x="79" y="262"/>
                </a:cubicBezTo>
                <a:cubicBezTo>
                  <a:pt x="79" y="262"/>
                  <a:pt x="78" y="262"/>
                  <a:pt x="78" y="262"/>
                </a:cubicBezTo>
                <a:close/>
                <a:moveTo>
                  <a:pt x="78" y="204"/>
                </a:moveTo>
                <a:cubicBezTo>
                  <a:pt x="78" y="204"/>
                  <a:pt x="78" y="204"/>
                  <a:pt x="78" y="204"/>
                </a:cubicBezTo>
                <a:cubicBezTo>
                  <a:pt x="77" y="204"/>
                  <a:pt x="77" y="204"/>
                  <a:pt x="76" y="204"/>
                </a:cubicBezTo>
                <a:cubicBezTo>
                  <a:pt x="74" y="204"/>
                  <a:pt x="72" y="204"/>
                  <a:pt x="71" y="206"/>
                </a:cubicBezTo>
                <a:cubicBezTo>
                  <a:pt x="71" y="205"/>
                  <a:pt x="71" y="205"/>
                  <a:pt x="70" y="205"/>
                </a:cubicBezTo>
                <a:cubicBezTo>
                  <a:pt x="70" y="205"/>
                  <a:pt x="71" y="205"/>
                  <a:pt x="71" y="205"/>
                </a:cubicBezTo>
                <a:cubicBezTo>
                  <a:pt x="71" y="200"/>
                  <a:pt x="68" y="196"/>
                  <a:pt x="64" y="195"/>
                </a:cubicBezTo>
                <a:cubicBezTo>
                  <a:pt x="64" y="195"/>
                  <a:pt x="65" y="194"/>
                  <a:pt x="65" y="194"/>
                </a:cubicBezTo>
                <a:cubicBezTo>
                  <a:pt x="67" y="196"/>
                  <a:pt x="69" y="197"/>
                  <a:pt x="72" y="197"/>
                </a:cubicBezTo>
                <a:cubicBezTo>
                  <a:pt x="73" y="197"/>
                  <a:pt x="73" y="197"/>
                  <a:pt x="74" y="197"/>
                </a:cubicBezTo>
                <a:cubicBezTo>
                  <a:pt x="75" y="197"/>
                  <a:pt x="76" y="198"/>
                  <a:pt x="77" y="198"/>
                </a:cubicBezTo>
                <a:cubicBezTo>
                  <a:pt x="78" y="198"/>
                  <a:pt x="79" y="197"/>
                  <a:pt x="80" y="197"/>
                </a:cubicBezTo>
                <a:cubicBezTo>
                  <a:pt x="79" y="199"/>
                  <a:pt x="78" y="201"/>
                  <a:pt x="78" y="204"/>
                </a:cubicBezTo>
                <a:close/>
                <a:moveTo>
                  <a:pt x="81" y="167"/>
                </a:moveTo>
                <a:cubicBezTo>
                  <a:pt x="80" y="166"/>
                  <a:pt x="79" y="166"/>
                  <a:pt x="77" y="166"/>
                </a:cubicBezTo>
                <a:cubicBezTo>
                  <a:pt x="76" y="166"/>
                  <a:pt x="74" y="166"/>
                  <a:pt x="73" y="167"/>
                </a:cubicBezTo>
                <a:cubicBezTo>
                  <a:pt x="73" y="167"/>
                  <a:pt x="73" y="166"/>
                  <a:pt x="73" y="165"/>
                </a:cubicBezTo>
                <a:cubicBezTo>
                  <a:pt x="73" y="163"/>
                  <a:pt x="73" y="161"/>
                  <a:pt x="71" y="159"/>
                </a:cubicBezTo>
                <a:cubicBezTo>
                  <a:pt x="72" y="159"/>
                  <a:pt x="72" y="159"/>
                  <a:pt x="72" y="159"/>
                </a:cubicBezTo>
                <a:cubicBezTo>
                  <a:pt x="73" y="159"/>
                  <a:pt x="73" y="159"/>
                  <a:pt x="74" y="159"/>
                </a:cubicBezTo>
                <a:cubicBezTo>
                  <a:pt x="75" y="161"/>
                  <a:pt x="78" y="162"/>
                  <a:pt x="81" y="162"/>
                </a:cubicBezTo>
                <a:cubicBezTo>
                  <a:pt x="83" y="162"/>
                  <a:pt x="85" y="161"/>
                  <a:pt x="86" y="160"/>
                </a:cubicBezTo>
                <a:cubicBezTo>
                  <a:pt x="86" y="161"/>
                  <a:pt x="87" y="161"/>
                  <a:pt x="87" y="161"/>
                </a:cubicBezTo>
                <a:cubicBezTo>
                  <a:pt x="84" y="162"/>
                  <a:pt x="82" y="164"/>
                  <a:pt x="81" y="167"/>
                </a:cubicBezTo>
                <a:close/>
                <a:moveTo>
                  <a:pt x="89" y="564"/>
                </a:moveTo>
                <a:cubicBezTo>
                  <a:pt x="88" y="564"/>
                  <a:pt x="87" y="565"/>
                  <a:pt x="87" y="565"/>
                </a:cubicBezTo>
                <a:cubicBezTo>
                  <a:pt x="87" y="565"/>
                  <a:pt x="87" y="565"/>
                  <a:pt x="87" y="564"/>
                </a:cubicBezTo>
                <a:cubicBezTo>
                  <a:pt x="88" y="563"/>
                  <a:pt x="89" y="561"/>
                  <a:pt x="89" y="559"/>
                </a:cubicBezTo>
                <a:cubicBezTo>
                  <a:pt x="89" y="559"/>
                  <a:pt x="90" y="560"/>
                  <a:pt x="90" y="560"/>
                </a:cubicBezTo>
                <a:cubicBezTo>
                  <a:pt x="89" y="561"/>
                  <a:pt x="89" y="563"/>
                  <a:pt x="89" y="564"/>
                </a:cubicBezTo>
                <a:close/>
                <a:moveTo>
                  <a:pt x="90" y="298"/>
                </a:moveTo>
                <a:cubicBezTo>
                  <a:pt x="91" y="299"/>
                  <a:pt x="92" y="300"/>
                  <a:pt x="93" y="300"/>
                </a:cubicBezTo>
                <a:cubicBezTo>
                  <a:pt x="92" y="302"/>
                  <a:pt x="92" y="303"/>
                  <a:pt x="92" y="305"/>
                </a:cubicBezTo>
                <a:cubicBezTo>
                  <a:pt x="91" y="305"/>
                  <a:pt x="91" y="305"/>
                  <a:pt x="90" y="305"/>
                </a:cubicBezTo>
                <a:cubicBezTo>
                  <a:pt x="90" y="305"/>
                  <a:pt x="90" y="305"/>
                  <a:pt x="90" y="305"/>
                </a:cubicBezTo>
                <a:cubicBezTo>
                  <a:pt x="89" y="304"/>
                  <a:pt x="88" y="303"/>
                  <a:pt x="88" y="302"/>
                </a:cubicBezTo>
                <a:cubicBezTo>
                  <a:pt x="87" y="302"/>
                  <a:pt x="87" y="302"/>
                  <a:pt x="87" y="302"/>
                </a:cubicBezTo>
                <a:cubicBezTo>
                  <a:pt x="88" y="301"/>
                  <a:pt x="90" y="299"/>
                  <a:pt x="90" y="298"/>
                </a:cubicBezTo>
                <a:close/>
                <a:moveTo>
                  <a:pt x="88" y="279"/>
                </a:move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lose/>
                <a:moveTo>
                  <a:pt x="93" y="512"/>
                </a:moveTo>
                <a:cubicBezTo>
                  <a:pt x="92" y="512"/>
                  <a:pt x="92" y="511"/>
                  <a:pt x="91" y="511"/>
                </a:cubicBezTo>
                <a:cubicBezTo>
                  <a:pt x="91" y="510"/>
                  <a:pt x="90" y="509"/>
                  <a:pt x="90" y="508"/>
                </a:cubicBezTo>
                <a:cubicBezTo>
                  <a:pt x="89" y="508"/>
                  <a:pt x="89" y="508"/>
                  <a:pt x="89" y="508"/>
                </a:cubicBezTo>
                <a:cubicBezTo>
                  <a:pt x="90" y="507"/>
                  <a:pt x="92" y="507"/>
                  <a:pt x="93" y="507"/>
                </a:cubicBezTo>
                <a:cubicBezTo>
                  <a:pt x="93" y="507"/>
                  <a:pt x="93" y="508"/>
                  <a:pt x="93" y="508"/>
                </a:cubicBezTo>
                <a:cubicBezTo>
                  <a:pt x="93" y="509"/>
                  <a:pt x="93" y="511"/>
                  <a:pt x="93" y="512"/>
                </a:cubicBezTo>
                <a:cubicBezTo>
                  <a:pt x="93" y="512"/>
                  <a:pt x="93" y="512"/>
                  <a:pt x="93" y="512"/>
                </a:cubicBezTo>
                <a:close/>
                <a:moveTo>
                  <a:pt x="85" y="216"/>
                </a:moveTo>
                <a:cubicBezTo>
                  <a:pt x="85" y="215"/>
                  <a:pt x="85" y="215"/>
                  <a:pt x="85" y="214"/>
                </a:cubicBezTo>
                <a:cubicBezTo>
                  <a:pt x="87" y="214"/>
                  <a:pt x="88" y="215"/>
                  <a:pt x="89" y="215"/>
                </a:cubicBezTo>
                <a:cubicBezTo>
                  <a:pt x="90" y="215"/>
                  <a:pt x="91" y="215"/>
                  <a:pt x="91" y="214"/>
                </a:cubicBezTo>
                <a:cubicBezTo>
                  <a:pt x="92" y="216"/>
                  <a:pt x="94" y="217"/>
                  <a:pt x="97" y="218"/>
                </a:cubicBezTo>
                <a:cubicBezTo>
                  <a:pt x="97" y="219"/>
                  <a:pt x="97" y="220"/>
                  <a:pt x="97" y="221"/>
                </a:cubicBezTo>
                <a:cubicBezTo>
                  <a:pt x="96" y="221"/>
                  <a:pt x="95" y="223"/>
                  <a:pt x="94" y="224"/>
                </a:cubicBezTo>
                <a:cubicBezTo>
                  <a:pt x="94" y="224"/>
                  <a:pt x="94" y="224"/>
                  <a:pt x="94" y="224"/>
                </a:cubicBezTo>
                <a:cubicBezTo>
                  <a:pt x="93" y="219"/>
                  <a:pt x="90" y="216"/>
                  <a:pt x="85" y="216"/>
                </a:cubicBezTo>
                <a:close/>
                <a:moveTo>
                  <a:pt x="94" y="240"/>
                </a:moveTo>
                <a:cubicBezTo>
                  <a:pt x="95" y="240"/>
                  <a:pt x="95" y="239"/>
                  <a:pt x="96" y="239"/>
                </a:cubicBezTo>
                <a:cubicBezTo>
                  <a:pt x="96" y="239"/>
                  <a:pt x="95" y="240"/>
                  <a:pt x="95" y="240"/>
                </a:cubicBezTo>
                <a:cubicBezTo>
                  <a:pt x="95" y="240"/>
                  <a:pt x="95" y="240"/>
                  <a:pt x="95" y="240"/>
                </a:cubicBezTo>
                <a:cubicBezTo>
                  <a:pt x="95" y="240"/>
                  <a:pt x="95" y="240"/>
                  <a:pt x="94" y="240"/>
                </a:cubicBezTo>
                <a:close/>
                <a:moveTo>
                  <a:pt x="98" y="254"/>
                </a:moveTo>
                <a:cubicBezTo>
                  <a:pt x="97" y="253"/>
                  <a:pt x="97" y="253"/>
                  <a:pt x="96" y="253"/>
                </a:cubicBezTo>
                <a:cubicBezTo>
                  <a:pt x="97" y="252"/>
                  <a:pt x="99" y="251"/>
                  <a:pt x="100" y="249"/>
                </a:cubicBezTo>
                <a:cubicBezTo>
                  <a:pt x="100" y="249"/>
                  <a:pt x="100" y="249"/>
                  <a:pt x="100" y="249"/>
                </a:cubicBezTo>
                <a:cubicBezTo>
                  <a:pt x="99" y="251"/>
                  <a:pt x="99" y="252"/>
                  <a:pt x="98" y="254"/>
                </a:cubicBezTo>
                <a:close/>
                <a:moveTo>
                  <a:pt x="104" y="173"/>
                </a:moveTo>
                <a:cubicBezTo>
                  <a:pt x="104" y="173"/>
                  <a:pt x="104" y="174"/>
                  <a:pt x="104" y="174"/>
                </a:cubicBezTo>
                <a:cubicBezTo>
                  <a:pt x="103" y="172"/>
                  <a:pt x="102" y="171"/>
                  <a:pt x="100" y="169"/>
                </a:cubicBezTo>
                <a:cubicBezTo>
                  <a:pt x="102" y="169"/>
                  <a:pt x="103" y="169"/>
                  <a:pt x="104" y="168"/>
                </a:cubicBezTo>
                <a:cubicBezTo>
                  <a:pt x="105" y="168"/>
                  <a:pt x="106" y="169"/>
                  <a:pt x="106" y="169"/>
                </a:cubicBezTo>
                <a:cubicBezTo>
                  <a:pt x="105" y="170"/>
                  <a:pt x="105" y="172"/>
                  <a:pt x="104" y="173"/>
                </a:cubicBezTo>
                <a:close/>
                <a:moveTo>
                  <a:pt x="110" y="142"/>
                </a:moveTo>
                <a:cubicBezTo>
                  <a:pt x="110" y="142"/>
                  <a:pt x="111" y="141"/>
                  <a:pt x="111" y="140"/>
                </a:cubicBezTo>
                <a:cubicBezTo>
                  <a:pt x="111" y="140"/>
                  <a:pt x="111" y="140"/>
                  <a:pt x="112" y="141"/>
                </a:cubicBezTo>
                <a:cubicBezTo>
                  <a:pt x="111" y="141"/>
                  <a:pt x="111" y="141"/>
                  <a:pt x="111" y="141"/>
                </a:cubicBezTo>
                <a:cubicBezTo>
                  <a:pt x="111" y="145"/>
                  <a:pt x="113" y="148"/>
                  <a:pt x="116" y="149"/>
                </a:cubicBezTo>
                <a:cubicBezTo>
                  <a:pt x="116" y="150"/>
                  <a:pt x="116" y="150"/>
                  <a:pt x="116" y="150"/>
                </a:cubicBezTo>
                <a:cubicBezTo>
                  <a:pt x="115" y="149"/>
                  <a:pt x="113" y="148"/>
                  <a:pt x="110" y="148"/>
                </a:cubicBezTo>
                <a:cubicBezTo>
                  <a:pt x="109" y="148"/>
                  <a:pt x="108" y="148"/>
                  <a:pt x="107" y="149"/>
                </a:cubicBezTo>
                <a:cubicBezTo>
                  <a:pt x="109" y="147"/>
                  <a:pt x="110" y="145"/>
                  <a:pt x="110" y="142"/>
                </a:cubicBezTo>
                <a:close/>
                <a:moveTo>
                  <a:pt x="116" y="569"/>
                </a:moveTo>
                <a:cubicBezTo>
                  <a:pt x="115" y="569"/>
                  <a:pt x="115" y="569"/>
                  <a:pt x="115" y="570"/>
                </a:cubicBezTo>
                <a:cubicBezTo>
                  <a:pt x="113" y="569"/>
                  <a:pt x="111" y="568"/>
                  <a:pt x="109" y="567"/>
                </a:cubicBezTo>
                <a:cubicBezTo>
                  <a:pt x="110" y="567"/>
                  <a:pt x="110" y="566"/>
                  <a:pt x="110" y="565"/>
                </a:cubicBezTo>
                <a:cubicBezTo>
                  <a:pt x="112" y="566"/>
                  <a:pt x="114" y="567"/>
                  <a:pt x="116" y="567"/>
                </a:cubicBezTo>
                <a:cubicBezTo>
                  <a:pt x="116" y="567"/>
                  <a:pt x="116" y="568"/>
                  <a:pt x="116" y="568"/>
                </a:cubicBezTo>
                <a:cubicBezTo>
                  <a:pt x="116" y="568"/>
                  <a:pt x="116" y="569"/>
                  <a:pt x="116" y="569"/>
                </a:cubicBezTo>
                <a:close/>
                <a:moveTo>
                  <a:pt x="116" y="278"/>
                </a:moveTo>
                <a:cubicBezTo>
                  <a:pt x="116" y="278"/>
                  <a:pt x="115" y="278"/>
                  <a:pt x="115" y="278"/>
                </a:cubicBezTo>
                <a:cubicBezTo>
                  <a:pt x="114" y="278"/>
                  <a:pt x="113" y="277"/>
                  <a:pt x="112" y="277"/>
                </a:cubicBezTo>
                <a:cubicBezTo>
                  <a:pt x="112" y="277"/>
                  <a:pt x="111" y="278"/>
                  <a:pt x="111" y="278"/>
                </a:cubicBezTo>
                <a:cubicBezTo>
                  <a:pt x="112" y="276"/>
                  <a:pt x="112" y="274"/>
                  <a:pt x="112" y="273"/>
                </a:cubicBezTo>
                <a:cubicBezTo>
                  <a:pt x="112" y="271"/>
                  <a:pt x="112" y="269"/>
                  <a:pt x="111" y="268"/>
                </a:cubicBezTo>
                <a:cubicBezTo>
                  <a:pt x="112" y="268"/>
                  <a:pt x="113" y="268"/>
                  <a:pt x="113" y="267"/>
                </a:cubicBezTo>
                <a:cubicBezTo>
                  <a:pt x="114" y="268"/>
                  <a:pt x="114" y="268"/>
                  <a:pt x="114" y="269"/>
                </a:cubicBezTo>
                <a:cubicBezTo>
                  <a:pt x="114" y="269"/>
                  <a:pt x="114" y="270"/>
                  <a:pt x="114" y="271"/>
                </a:cubicBezTo>
                <a:cubicBezTo>
                  <a:pt x="114" y="273"/>
                  <a:pt x="115" y="276"/>
                  <a:pt x="117" y="277"/>
                </a:cubicBezTo>
                <a:cubicBezTo>
                  <a:pt x="117" y="278"/>
                  <a:pt x="116" y="278"/>
                  <a:pt x="116" y="278"/>
                </a:cubicBezTo>
                <a:close/>
                <a:moveTo>
                  <a:pt x="116" y="105"/>
                </a:moveTo>
                <a:cubicBezTo>
                  <a:pt x="116" y="105"/>
                  <a:pt x="116" y="105"/>
                  <a:pt x="116" y="105"/>
                </a:cubicBezTo>
                <a:cubicBezTo>
                  <a:pt x="114" y="105"/>
                  <a:pt x="112" y="105"/>
                  <a:pt x="111" y="106"/>
                </a:cubicBezTo>
                <a:cubicBezTo>
                  <a:pt x="111" y="105"/>
                  <a:pt x="111" y="105"/>
                  <a:pt x="111" y="104"/>
                </a:cubicBezTo>
                <a:cubicBezTo>
                  <a:pt x="111" y="102"/>
                  <a:pt x="110" y="100"/>
                  <a:pt x="109" y="99"/>
                </a:cubicBezTo>
                <a:cubicBezTo>
                  <a:pt x="111" y="99"/>
                  <a:pt x="112" y="100"/>
                  <a:pt x="114" y="100"/>
                </a:cubicBezTo>
                <a:cubicBezTo>
                  <a:pt x="116" y="100"/>
                  <a:pt x="119" y="99"/>
                  <a:pt x="121" y="97"/>
                </a:cubicBezTo>
                <a:cubicBezTo>
                  <a:pt x="120" y="98"/>
                  <a:pt x="119" y="100"/>
                  <a:pt x="119" y="102"/>
                </a:cubicBezTo>
                <a:cubicBezTo>
                  <a:pt x="119" y="103"/>
                  <a:pt x="119" y="103"/>
                  <a:pt x="119" y="103"/>
                </a:cubicBezTo>
                <a:cubicBezTo>
                  <a:pt x="118" y="104"/>
                  <a:pt x="117" y="104"/>
                  <a:pt x="116" y="105"/>
                </a:cubicBezTo>
                <a:close/>
                <a:moveTo>
                  <a:pt x="120" y="199"/>
                </a:moveTo>
                <a:cubicBezTo>
                  <a:pt x="120" y="199"/>
                  <a:pt x="120" y="199"/>
                  <a:pt x="120" y="198"/>
                </a:cubicBezTo>
                <a:cubicBezTo>
                  <a:pt x="120" y="199"/>
                  <a:pt x="120" y="199"/>
                  <a:pt x="120" y="199"/>
                </a:cubicBezTo>
                <a:cubicBezTo>
                  <a:pt x="120" y="199"/>
                  <a:pt x="120" y="199"/>
                  <a:pt x="120" y="199"/>
                </a:cubicBezTo>
                <a:close/>
                <a:moveTo>
                  <a:pt x="120" y="195"/>
                </a:moveTo>
                <a:cubicBezTo>
                  <a:pt x="120" y="194"/>
                  <a:pt x="120" y="193"/>
                  <a:pt x="120" y="192"/>
                </a:cubicBezTo>
                <a:cubicBezTo>
                  <a:pt x="120" y="192"/>
                  <a:pt x="120" y="192"/>
                  <a:pt x="121" y="192"/>
                </a:cubicBezTo>
                <a:cubicBezTo>
                  <a:pt x="121" y="192"/>
                  <a:pt x="121" y="192"/>
                  <a:pt x="122" y="192"/>
                </a:cubicBezTo>
                <a:cubicBezTo>
                  <a:pt x="121" y="193"/>
                  <a:pt x="121" y="194"/>
                  <a:pt x="120" y="195"/>
                </a:cubicBezTo>
                <a:close/>
                <a:moveTo>
                  <a:pt x="125" y="396"/>
                </a:moveTo>
                <a:cubicBezTo>
                  <a:pt x="124" y="396"/>
                  <a:pt x="124" y="395"/>
                  <a:pt x="123" y="395"/>
                </a:cubicBezTo>
                <a:cubicBezTo>
                  <a:pt x="123" y="395"/>
                  <a:pt x="123" y="395"/>
                  <a:pt x="123" y="395"/>
                </a:cubicBezTo>
                <a:cubicBezTo>
                  <a:pt x="124" y="395"/>
                  <a:pt x="124" y="395"/>
                  <a:pt x="125" y="395"/>
                </a:cubicBezTo>
                <a:cubicBezTo>
                  <a:pt x="127" y="395"/>
                  <a:pt x="129" y="394"/>
                  <a:pt x="131" y="393"/>
                </a:cubicBezTo>
                <a:cubicBezTo>
                  <a:pt x="131" y="393"/>
                  <a:pt x="131" y="393"/>
                  <a:pt x="132" y="393"/>
                </a:cubicBezTo>
                <a:cubicBezTo>
                  <a:pt x="132" y="394"/>
                  <a:pt x="131" y="394"/>
                  <a:pt x="131" y="395"/>
                </a:cubicBezTo>
                <a:cubicBezTo>
                  <a:pt x="131" y="397"/>
                  <a:pt x="132" y="398"/>
                  <a:pt x="133" y="400"/>
                </a:cubicBezTo>
                <a:cubicBezTo>
                  <a:pt x="133" y="400"/>
                  <a:pt x="132" y="400"/>
                  <a:pt x="132" y="401"/>
                </a:cubicBezTo>
                <a:cubicBezTo>
                  <a:pt x="132" y="401"/>
                  <a:pt x="132" y="401"/>
                  <a:pt x="132" y="401"/>
                </a:cubicBezTo>
                <a:cubicBezTo>
                  <a:pt x="131" y="398"/>
                  <a:pt x="128" y="396"/>
                  <a:pt x="125" y="396"/>
                </a:cubicBezTo>
                <a:close/>
                <a:moveTo>
                  <a:pt x="134" y="496"/>
                </a:moveTo>
                <a:cubicBezTo>
                  <a:pt x="134" y="496"/>
                  <a:pt x="134" y="496"/>
                  <a:pt x="134" y="496"/>
                </a:cubicBezTo>
                <a:cubicBezTo>
                  <a:pt x="133" y="495"/>
                  <a:pt x="133" y="494"/>
                  <a:pt x="132" y="493"/>
                </a:cubicBezTo>
                <a:cubicBezTo>
                  <a:pt x="132" y="493"/>
                  <a:pt x="132" y="493"/>
                  <a:pt x="132" y="493"/>
                </a:cubicBezTo>
                <a:cubicBezTo>
                  <a:pt x="132" y="493"/>
                  <a:pt x="133" y="493"/>
                  <a:pt x="134" y="493"/>
                </a:cubicBezTo>
                <a:cubicBezTo>
                  <a:pt x="134" y="493"/>
                  <a:pt x="135" y="493"/>
                  <a:pt x="135" y="493"/>
                </a:cubicBezTo>
                <a:cubicBezTo>
                  <a:pt x="135" y="494"/>
                  <a:pt x="134" y="495"/>
                  <a:pt x="134" y="496"/>
                </a:cubicBezTo>
                <a:close/>
                <a:moveTo>
                  <a:pt x="139" y="258"/>
                </a:moveTo>
                <a:cubicBezTo>
                  <a:pt x="138" y="258"/>
                  <a:pt x="138" y="258"/>
                  <a:pt x="138" y="257"/>
                </a:cubicBezTo>
                <a:cubicBezTo>
                  <a:pt x="138" y="257"/>
                  <a:pt x="138" y="257"/>
                  <a:pt x="139" y="257"/>
                </a:cubicBezTo>
                <a:cubicBezTo>
                  <a:pt x="139" y="257"/>
                  <a:pt x="139" y="258"/>
                  <a:pt x="139" y="258"/>
                </a:cubicBezTo>
                <a:close/>
                <a:moveTo>
                  <a:pt x="144" y="220"/>
                </a:moveTo>
                <a:cubicBezTo>
                  <a:pt x="144" y="221"/>
                  <a:pt x="143" y="221"/>
                  <a:pt x="143" y="222"/>
                </a:cubicBezTo>
                <a:cubicBezTo>
                  <a:pt x="142" y="222"/>
                  <a:pt x="141" y="221"/>
                  <a:pt x="141" y="221"/>
                </a:cubicBezTo>
                <a:cubicBezTo>
                  <a:pt x="139" y="219"/>
                  <a:pt x="137" y="218"/>
                  <a:pt x="134" y="217"/>
                </a:cubicBezTo>
                <a:cubicBezTo>
                  <a:pt x="135" y="216"/>
                  <a:pt x="135" y="215"/>
                  <a:pt x="135" y="213"/>
                </a:cubicBezTo>
                <a:cubicBezTo>
                  <a:pt x="135" y="211"/>
                  <a:pt x="134" y="209"/>
                  <a:pt x="132" y="207"/>
                </a:cubicBezTo>
                <a:cubicBezTo>
                  <a:pt x="132" y="207"/>
                  <a:pt x="132" y="207"/>
                  <a:pt x="132" y="207"/>
                </a:cubicBezTo>
                <a:cubicBezTo>
                  <a:pt x="134" y="207"/>
                  <a:pt x="135" y="207"/>
                  <a:pt x="135" y="207"/>
                </a:cubicBezTo>
                <a:cubicBezTo>
                  <a:pt x="139" y="207"/>
                  <a:pt x="141" y="205"/>
                  <a:pt x="143" y="202"/>
                </a:cubicBezTo>
                <a:cubicBezTo>
                  <a:pt x="143" y="202"/>
                  <a:pt x="143" y="203"/>
                  <a:pt x="143" y="203"/>
                </a:cubicBezTo>
                <a:cubicBezTo>
                  <a:pt x="143" y="204"/>
                  <a:pt x="143" y="206"/>
                  <a:pt x="144" y="207"/>
                </a:cubicBezTo>
                <a:cubicBezTo>
                  <a:pt x="144" y="208"/>
                  <a:pt x="144" y="208"/>
                  <a:pt x="145" y="209"/>
                </a:cubicBezTo>
                <a:cubicBezTo>
                  <a:pt x="143" y="211"/>
                  <a:pt x="143" y="213"/>
                  <a:pt x="143" y="215"/>
                </a:cubicBezTo>
                <a:cubicBezTo>
                  <a:pt x="143" y="217"/>
                  <a:pt x="143" y="219"/>
                  <a:pt x="144" y="220"/>
                </a:cubicBezTo>
                <a:close/>
                <a:moveTo>
                  <a:pt x="144" y="199"/>
                </a:moveTo>
                <a:cubicBezTo>
                  <a:pt x="144" y="199"/>
                  <a:pt x="144" y="199"/>
                  <a:pt x="144" y="198"/>
                </a:cubicBezTo>
                <a:cubicBezTo>
                  <a:pt x="144" y="197"/>
                  <a:pt x="143" y="196"/>
                  <a:pt x="143" y="195"/>
                </a:cubicBezTo>
                <a:cubicBezTo>
                  <a:pt x="143" y="195"/>
                  <a:pt x="143" y="195"/>
                  <a:pt x="143" y="195"/>
                </a:cubicBezTo>
                <a:cubicBezTo>
                  <a:pt x="144" y="196"/>
                  <a:pt x="144" y="197"/>
                  <a:pt x="145" y="197"/>
                </a:cubicBezTo>
                <a:cubicBezTo>
                  <a:pt x="144" y="198"/>
                  <a:pt x="144" y="198"/>
                  <a:pt x="144" y="199"/>
                </a:cubicBezTo>
                <a:close/>
                <a:moveTo>
                  <a:pt x="143" y="172"/>
                </a:moveTo>
                <a:cubicBezTo>
                  <a:pt x="144" y="171"/>
                  <a:pt x="146" y="170"/>
                  <a:pt x="147" y="168"/>
                </a:cubicBezTo>
                <a:cubicBezTo>
                  <a:pt x="148" y="170"/>
                  <a:pt x="150" y="171"/>
                  <a:pt x="152" y="171"/>
                </a:cubicBezTo>
                <a:cubicBezTo>
                  <a:pt x="153" y="171"/>
                  <a:pt x="153" y="171"/>
                  <a:pt x="153" y="171"/>
                </a:cubicBezTo>
                <a:cubicBezTo>
                  <a:pt x="154" y="173"/>
                  <a:pt x="155" y="174"/>
                  <a:pt x="156" y="175"/>
                </a:cubicBezTo>
                <a:cubicBezTo>
                  <a:pt x="155" y="176"/>
                  <a:pt x="154" y="176"/>
                  <a:pt x="153" y="176"/>
                </a:cubicBezTo>
                <a:cubicBezTo>
                  <a:pt x="152" y="176"/>
                  <a:pt x="152" y="176"/>
                  <a:pt x="151" y="176"/>
                </a:cubicBezTo>
                <a:cubicBezTo>
                  <a:pt x="149" y="176"/>
                  <a:pt x="148" y="177"/>
                  <a:pt x="147" y="177"/>
                </a:cubicBezTo>
                <a:cubicBezTo>
                  <a:pt x="146" y="175"/>
                  <a:pt x="145" y="173"/>
                  <a:pt x="143" y="172"/>
                </a:cubicBezTo>
                <a:close/>
                <a:moveTo>
                  <a:pt x="155" y="278"/>
                </a:moveTo>
                <a:cubicBezTo>
                  <a:pt x="155" y="278"/>
                  <a:pt x="155" y="278"/>
                  <a:pt x="155" y="278"/>
                </a:cubicBezTo>
                <a:cubicBezTo>
                  <a:pt x="155" y="278"/>
                  <a:pt x="155" y="278"/>
                  <a:pt x="155" y="277"/>
                </a:cubicBezTo>
                <a:cubicBezTo>
                  <a:pt x="155" y="277"/>
                  <a:pt x="155" y="278"/>
                  <a:pt x="155" y="278"/>
                </a:cubicBezTo>
                <a:close/>
                <a:moveTo>
                  <a:pt x="150" y="355"/>
                </a:moveTo>
                <a:cubicBezTo>
                  <a:pt x="151" y="355"/>
                  <a:pt x="151" y="355"/>
                  <a:pt x="151" y="355"/>
                </a:cubicBezTo>
                <a:cubicBezTo>
                  <a:pt x="151" y="355"/>
                  <a:pt x="151" y="355"/>
                  <a:pt x="150" y="355"/>
                </a:cubicBezTo>
                <a:cubicBezTo>
                  <a:pt x="150" y="355"/>
                  <a:pt x="150" y="355"/>
                  <a:pt x="150" y="355"/>
                </a:cubicBezTo>
                <a:close/>
                <a:moveTo>
                  <a:pt x="157" y="618"/>
                </a:moveTo>
                <a:cubicBezTo>
                  <a:pt x="155" y="619"/>
                  <a:pt x="153" y="620"/>
                  <a:pt x="152" y="621"/>
                </a:cubicBezTo>
                <a:cubicBezTo>
                  <a:pt x="151" y="620"/>
                  <a:pt x="151" y="619"/>
                  <a:pt x="151" y="618"/>
                </a:cubicBezTo>
                <a:cubicBezTo>
                  <a:pt x="152" y="618"/>
                  <a:pt x="153" y="618"/>
                  <a:pt x="155" y="617"/>
                </a:cubicBezTo>
                <a:cubicBezTo>
                  <a:pt x="155" y="617"/>
                  <a:pt x="156" y="618"/>
                  <a:pt x="157" y="618"/>
                </a:cubicBezTo>
                <a:cubicBezTo>
                  <a:pt x="157" y="618"/>
                  <a:pt x="157" y="618"/>
                  <a:pt x="157" y="618"/>
                </a:cubicBezTo>
                <a:close/>
                <a:moveTo>
                  <a:pt x="152" y="156"/>
                </a:moveTo>
                <a:cubicBezTo>
                  <a:pt x="149" y="156"/>
                  <a:pt x="147" y="157"/>
                  <a:pt x="146" y="160"/>
                </a:cubicBezTo>
                <a:cubicBezTo>
                  <a:pt x="146" y="159"/>
                  <a:pt x="145" y="159"/>
                  <a:pt x="145" y="159"/>
                </a:cubicBezTo>
                <a:cubicBezTo>
                  <a:pt x="146" y="158"/>
                  <a:pt x="147" y="157"/>
                  <a:pt x="148" y="156"/>
                </a:cubicBezTo>
                <a:cubicBezTo>
                  <a:pt x="150" y="154"/>
                  <a:pt x="152" y="152"/>
                  <a:pt x="152" y="149"/>
                </a:cubicBezTo>
                <a:cubicBezTo>
                  <a:pt x="154" y="150"/>
                  <a:pt x="156" y="151"/>
                  <a:pt x="157" y="151"/>
                </a:cubicBezTo>
                <a:cubicBezTo>
                  <a:pt x="158" y="151"/>
                  <a:pt x="158" y="151"/>
                  <a:pt x="159" y="151"/>
                </a:cubicBezTo>
                <a:cubicBezTo>
                  <a:pt x="159" y="152"/>
                  <a:pt x="158" y="153"/>
                  <a:pt x="158" y="154"/>
                </a:cubicBezTo>
                <a:cubicBezTo>
                  <a:pt x="158" y="156"/>
                  <a:pt x="160" y="158"/>
                  <a:pt x="162" y="160"/>
                </a:cubicBezTo>
                <a:cubicBezTo>
                  <a:pt x="161" y="160"/>
                  <a:pt x="160" y="160"/>
                  <a:pt x="159" y="160"/>
                </a:cubicBezTo>
                <a:cubicBezTo>
                  <a:pt x="158" y="158"/>
                  <a:pt x="155" y="156"/>
                  <a:pt x="152" y="156"/>
                </a:cubicBezTo>
                <a:close/>
                <a:moveTo>
                  <a:pt x="166" y="571"/>
                </a:moveTo>
                <a:cubicBezTo>
                  <a:pt x="164" y="572"/>
                  <a:pt x="162" y="574"/>
                  <a:pt x="162" y="576"/>
                </a:cubicBezTo>
                <a:cubicBezTo>
                  <a:pt x="161" y="576"/>
                  <a:pt x="161" y="576"/>
                  <a:pt x="160" y="576"/>
                </a:cubicBezTo>
                <a:cubicBezTo>
                  <a:pt x="162" y="575"/>
                  <a:pt x="163" y="572"/>
                  <a:pt x="163" y="570"/>
                </a:cubicBezTo>
                <a:cubicBezTo>
                  <a:pt x="163" y="570"/>
                  <a:pt x="163" y="570"/>
                  <a:pt x="163" y="569"/>
                </a:cubicBezTo>
                <a:cubicBezTo>
                  <a:pt x="164" y="568"/>
                  <a:pt x="165" y="567"/>
                  <a:pt x="165" y="566"/>
                </a:cubicBezTo>
                <a:cubicBezTo>
                  <a:pt x="165" y="567"/>
                  <a:pt x="166" y="569"/>
                  <a:pt x="167" y="570"/>
                </a:cubicBezTo>
                <a:cubicBezTo>
                  <a:pt x="167" y="571"/>
                  <a:pt x="166" y="571"/>
                  <a:pt x="166" y="571"/>
                </a:cubicBezTo>
                <a:close/>
                <a:moveTo>
                  <a:pt x="169" y="254"/>
                </a:moveTo>
                <a:cubicBezTo>
                  <a:pt x="169" y="254"/>
                  <a:pt x="169" y="253"/>
                  <a:pt x="169" y="252"/>
                </a:cubicBezTo>
                <a:cubicBezTo>
                  <a:pt x="169" y="251"/>
                  <a:pt x="169" y="251"/>
                  <a:pt x="169" y="250"/>
                </a:cubicBezTo>
                <a:cubicBezTo>
                  <a:pt x="170" y="250"/>
                  <a:pt x="170" y="251"/>
                  <a:pt x="171" y="251"/>
                </a:cubicBezTo>
                <a:cubicBezTo>
                  <a:pt x="171" y="252"/>
                  <a:pt x="171" y="253"/>
                  <a:pt x="171" y="253"/>
                </a:cubicBezTo>
                <a:cubicBezTo>
                  <a:pt x="171" y="254"/>
                  <a:pt x="170" y="254"/>
                  <a:pt x="169" y="254"/>
                </a:cubicBezTo>
                <a:close/>
                <a:moveTo>
                  <a:pt x="172" y="223"/>
                </a:moveTo>
                <a:cubicBezTo>
                  <a:pt x="171" y="223"/>
                  <a:pt x="171" y="223"/>
                  <a:pt x="170" y="224"/>
                </a:cubicBezTo>
                <a:cubicBezTo>
                  <a:pt x="170" y="224"/>
                  <a:pt x="170" y="223"/>
                  <a:pt x="169" y="223"/>
                </a:cubicBezTo>
                <a:cubicBezTo>
                  <a:pt x="170" y="222"/>
                  <a:pt x="170" y="222"/>
                  <a:pt x="170" y="221"/>
                </a:cubicBezTo>
                <a:cubicBezTo>
                  <a:pt x="171" y="222"/>
                  <a:pt x="173" y="222"/>
                  <a:pt x="174" y="222"/>
                </a:cubicBezTo>
                <a:cubicBezTo>
                  <a:pt x="173" y="222"/>
                  <a:pt x="173" y="223"/>
                  <a:pt x="172" y="223"/>
                </a:cubicBezTo>
                <a:close/>
                <a:moveTo>
                  <a:pt x="167" y="208"/>
                </a:moveTo>
                <a:cubicBezTo>
                  <a:pt x="167" y="207"/>
                  <a:pt x="167" y="207"/>
                  <a:pt x="167" y="207"/>
                </a:cubicBezTo>
                <a:cubicBezTo>
                  <a:pt x="167" y="205"/>
                  <a:pt x="167" y="204"/>
                  <a:pt x="167" y="203"/>
                </a:cubicBezTo>
                <a:cubicBezTo>
                  <a:pt x="168" y="202"/>
                  <a:pt x="169" y="200"/>
                  <a:pt x="170" y="198"/>
                </a:cubicBezTo>
                <a:cubicBezTo>
                  <a:pt x="171" y="201"/>
                  <a:pt x="174" y="202"/>
                  <a:pt x="176" y="202"/>
                </a:cubicBezTo>
                <a:cubicBezTo>
                  <a:pt x="179" y="202"/>
                  <a:pt x="181" y="201"/>
                  <a:pt x="182" y="200"/>
                </a:cubicBezTo>
                <a:cubicBezTo>
                  <a:pt x="182" y="200"/>
                  <a:pt x="183" y="200"/>
                  <a:pt x="183" y="200"/>
                </a:cubicBezTo>
                <a:cubicBezTo>
                  <a:pt x="183" y="200"/>
                  <a:pt x="183" y="200"/>
                  <a:pt x="183" y="201"/>
                </a:cubicBezTo>
                <a:cubicBezTo>
                  <a:pt x="182" y="202"/>
                  <a:pt x="181" y="205"/>
                  <a:pt x="181" y="207"/>
                </a:cubicBezTo>
                <a:cubicBezTo>
                  <a:pt x="181" y="207"/>
                  <a:pt x="181" y="208"/>
                  <a:pt x="181" y="208"/>
                </a:cubicBezTo>
                <a:cubicBezTo>
                  <a:pt x="179" y="206"/>
                  <a:pt x="177" y="205"/>
                  <a:pt x="174" y="205"/>
                </a:cubicBezTo>
                <a:cubicBezTo>
                  <a:pt x="171" y="205"/>
                  <a:pt x="169" y="206"/>
                  <a:pt x="167" y="208"/>
                </a:cubicBezTo>
                <a:close/>
                <a:moveTo>
                  <a:pt x="179" y="454"/>
                </a:moveTo>
                <a:cubicBezTo>
                  <a:pt x="178" y="453"/>
                  <a:pt x="178" y="453"/>
                  <a:pt x="178" y="453"/>
                </a:cubicBezTo>
                <a:cubicBezTo>
                  <a:pt x="178" y="453"/>
                  <a:pt x="178" y="452"/>
                  <a:pt x="179" y="452"/>
                </a:cubicBezTo>
                <a:cubicBezTo>
                  <a:pt x="179" y="452"/>
                  <a:pt x="179" y="453"/>
                  <a:pt x="179" y="453"/>
                </a:cubicBezTo>
                <a:cubicBezTo>
                  <a:pt x="179" y="453"/>
                  <a:pt x="179" y="454"/>
                  <a:pt x="179" y="454"/>
                </a:cubicBezTo>
                <a:close/>
                <a:moveTo>
                  <a:pt x="181" y="638"/>
                </a:moveTo>
                <a:cubicBezTo>
                  <a:pt x="181" y="638"/>
                  <a:pt x="181" y="638"/>
                  <a:pt x="181" y="638"/>
                </a:cubicBezTo>
                <a:cubicBezTo>
                  <a:pt x="181" y="637"/>
                  <a:pt x="181" y="637"/>
                  <a:pt x="181" y="637"/>
                </a:cubicBezTo>
                <a:cubicBezTo>
                  <a:pt x="181" y="637"/>
                  <a:pt x="182" y="637"/>
                  <a:pt x="182" y="637"/>
                </a:cubicBezTo>
                <a:cubicBezTo>
                  <a:pt x="182" y="637"/>
                  <a:pt x="182" y="637"/>
                  <a:pt x="182" y="637"/>
                </a:cubicBezTo>
                <a:cubicBezTo>
                  <a:pt x="182" y="638"/>
                  <a:pt x="182" y="638"/>
                  <a:pt x="182" y="638"/>
                </a:cubicBezTo>
                <a:cubicBezTo>
                  <a:pt x="182" y="638"/>
                  <a:pt x="182" y="638"/>
                  <a:pt x="181" y="638"/>
                </a:cubicBezTo>
                <a:close/>
                <a:moveTo>
                  <a:pt x="186" y="592"/>
                </a:moveTo>
                <a:cubicBezTo>
                  <a:pt x="185" y="592"/>
                  <a:pt x="185" y="592"/>
                  <a:pt x="185" y="593"/>
                </a:cubicBezTo>
                <a:cubicBezTo>
                  <a:pt x="185" y="593"/>
                  <a:pt x="184" y="593"/>
                  <a:pt x="184" y="593"/>
                </a:cubicBezTo>
                <a:cubicBezTo>
                  <a:pt x="184" y="593"/>
                  <a:pt x="183" y="593"/>
                  <a:pt x="183" y="593"/>
                </a:cubicBezTo>
                <a:cubicBezTo>
                  <a:pt x="182" y="592"/>
                  <a:pt x="181" y="592"/>
                  <a:pt x="181" y="592"/>
                </a:cubicBezTo>
                <a:cubicBezTo>
                  <a:pt x="180" y="592"/>
                  <a:pt x="180" y="591"/>
                  <a:pt x="180" y="591"/>
                </a:cubicBezTo>
                <a:cubicBezTo>
                  <a:pt x="180" y="591"/>
                  <a:pt x="181" y="591"/>
                  <a:pt x="181" y="591"/>
                </a:cubicBezTo>
                <a:cubicBezTo>
                  <a:pt x="183" y="591"/>
                  <a:pt x="184" y="591"/>
                  <a:pt x="186" y="590"/>
                </a:cubicBezTo>
                <a:cubicBezTo>
                  <a:pt x="186" y="590"/>
                  <a:pt x="186" y="590"/>
                  <a:pt x="186" y="590"/>
                </a:cubicBezTo>
                <a:cubicBezTo>
                  <a:pt x="186" y="591"/>
                  <a:pt x="186" y="591"/>
                  <a:pt x="186" y="592"/>
                </a:cubicBezTo>
                <a:close/>
                <a:moveTo>
                  <a:pt x="183" y="264"/>
                </a:moveTo>
                <a:cubicBezTo>
                  <a:pt x="183" y="264"/>
                  <a:pt x="183" y="264"/>
                  <a:pt x="183" y="263"/>
                </a:cubicBezTo>
                <a:cubicBezTo>
                  <a:pt x="183" y="264"/>
                  <a:pt x="183" y="264"/>
                  <a:pt x="183" y="264"/>
                </a:cubicBezTo>
                <a:cubicBezTo>
                  <a:pt x="183" y="264"/>
                  <a:pt x="183" y="264"/>
                  <a:pt x="183" y="264"/>
                </a:cubicBezTo>
                <a:close/>
                <a:moveTo>
                  <a:pt x="185" y="239"/>
                </a:moveTo>
                <a:cubicBezTo>
                  <a:pt x="185" y="239"/>
                  <a:pt x="185" y="240"/>
                  <a:pt x="185" y="240"/>
                </a:cubicBezTo>
                <a:cubicBezTo>
                  <a:pt x="185" y="240"/>
                  <a:pt x="185" y="240"/>
                  <a:pt x="185" y="240"/>
                </a:cubicBezTo>
                <a:cubicBezTo>
                  <a:pt x="185" y="240"/>
                  <a:pt x="185" y="239"/>
                  <a:pt x="185" y="239"/>
                </a:cubicBezTo>
                <a:cubicBezTo>
                  <a:pt x="185" y="239"/>
                  <a:pt x="185" y="239"/>
                  <a:pt x="185" y="239"/>
                </a:cubicBezTo>
                <a:close/>
                <a:moveTo>
                  <a:pt x="189" y="218"/>
                </a:moveTo>
                <a:cubicBezTo>
                  <a:pt x="188" y="218"/>
                  <a:pt x="188" y="218"/>
                  <a:pt x="187" y="218"/>
                </a:cubicBezTo>
                <a:cubicBezTo>
                  <a:pt x="186" y="218"/>
                  <a:pt x="185" y="218"/>
                  <a:pt x="184" y="219"/>
                </a:cubicBezTo>
                <a:cubicBezTo>
                  <a:pt x="184" y="219"/>
                  <a:pt x="184" y="219"/>
                  <a:pt x="184" y="219"/>
                </a:cubicBezTo>
                <a:cubicBezTo>
                  <a:pt x="182" y="219"/>
                  <a:pt x="181" y="219"/>
                  <a:pt x="179" y="220"/>
                </a:cubicBezTo>
                <a:cubicBezTo>
                  <a:pt x="179" y="220"/>
                  <a:pt x="179" y="220"/>
                  <a:pt x="179" y="220"/>
                </a:cubicBezTo>
                <a:cubicBezTo>
                  <a:pt x="181" y="219"/>
                  <a:pt x="183" y="216"/>
                  <a:pt x="183" y="213"/>
                </a:cubicBezTo>
                <a:cubicBezTo>
                  <a:pt x="183" y="213"/>
                  <a:pt x="183" y="213"/>
                  <a:pt x="183" y="213"/>
                </a:cubicBezTo>
                <a:cubicBezTo>
                  <a:pt x="184" y="215"/>
                  <a:pt x="186" y="217"/>
                  <a:pt x="189" y="217"/>
                </a:cubicBezTo>
                <a:cubicBezTo>
                  <a:pt x="189" y="217"/>
                  <a:pt x="189" y="218"/>
                  <a:pt x="189" y="218"/>
                </a:cubicBezTo>
                <a:cubicBezTo>
                  <a:pt x="189" y="218"/>
                  <a:pt x="189" y="218"/>
                  <a:pt x="189" y="218"/>
                </a:cubicBezTo>
                <a:close/>
                <a:moveTo>
                  <a:pt x="300" y="15"/>
                </a:moveTo>
                <a:cubicBezTo>
                  <a:pt x="305" y="15"/>
                  <a:pt x="309" y="11"/>
                  <a:pt x="309" y="5"/>
                </a:cubicBezTo>
                <a:cubicBezTo>
                  <a:pt x="309" y="4"/>
                  <a:pt x="309" y="3"/>
                  <a:pt x="309" y="2"/>
                </a:cubicBezTo>
                <a:cubicBezTo>
                  <a:pt x="309" y="2"/>
                  <a:pt x="309" y="2"/>
                  <a:pt x="309" y="2"/>
                </a:cubicBezTo>
                <a:cubicBezTo>
                  <a:pt x="311" y="4"/>
                  <a:pt x="313" y="5"/>
                  <a:pt x="316" y="5"/>
                </a:cubicBezTo>
                <a:cubicBezTo>
                  <a:pt x="317" y="5"/>
                  <a:pt x="318" y="5"/>
                  <a:pt x="319" y="4"/>
                </a:cubicBezTo>
                <a:cubicBezTo>
                  <a:pt x="319" y="5"/>
                  <a:pt x="320" y="5"/>
                  <a:pt x="320" y="5"/>
                </a:cubicBezTo>
                <a:cubicBezTo>
                  <a:pt x="320" y="6"/>
                  <a:pt x="320" y="7"/>
                  <a:pt x="320" y="8"/>
                </a:cubicBezTo>
                <a:cubicBezTo>
                  <a:pt x="319" y="8"/>
                  <a:pt x="318" y="8"/>
                  <a:pt x="317" y="8"/>
                </a:cubicBezTo>
                <a:cubicBezTo>
                  <a:pt x="311" y="8"/>
                  <a:pt x="306" y="12"/>
                  <a:pt x="306" y="18"/>
                </a:cubicBezTo>
                <a:cubicBezTo>
                  <a:pt x="306" y="18"/>
                  <a:pt x="306" y="18"/>
                  <a:pt x="306" y="18"/>
                </a:cubicBezTo>
                <a:cubicBezTo>
                  <a:pt x="305" y="18"/>
                  <a:pt x="304" y="19"/>
                  <a:pt x="302" y="20"/>
                </a:cubicBezTo>
                <a:cubicBezTo>
                  <a:pt x="301" y="19"/>
                  <a:pt x="300" y="19"/>
                  <a:pt x="299" y="19"/>
                </a:cubicBezTo>
                <a:cubicBezTo>
                  <a:pt x="298" y="19"/>
                  <a:pt x="297" y="19"/>
                  <a:pt x="297" y="19"/>
                </a:cubicBezTo>
                <a:cubicBezTo>
                  <a:pt x="298" y="18"/>
                  <a:pt x="300" y="17"/>
                  <a:pt x="300" y="15"/>
                </a:cubicBezTo>
                <a:close/>
                <a:moveTo>
                  <a:pt x="319" y="70"/>
                </a:moveTo>
                <a:cubicBezTo>
                  <a:pt x="314" y="71"/>
                  <a:pt x="310" y="75"/>
                  <a:pt x="310" y="81"/>
                </a:cubicBezTo>
                <a:cubicBezTo>
                  <a:pt x="310" y="83"/>
                  <a:pt x="311" y="85"/>
                  <a:pt x="312" y="87"/>
                </a:cubicBezTo>
                <a:cubicBezTo>
                  <a:pt x="311" y="86"/>
                  <a:pt x="310" y="86"/>
                  <a:pt x="310" y="86"/>
                </a:cubicBezTo>
                <a:cubicBezTo>
                  <a:pt x="309" y="84"/>
                  <a:pt x="308" y="83"/>
                  <a:pt x="307" y="82"/>
                </a:cubicBezTo>
                <a:cubicBezTo>
                  <a:pt x="309" y="80"/>
                  <a:pt x="310" y="78"/>
                  <a:pt x="310" y="76"/>
                </a:cubicBezTo>
                <a:cubicBezTo>
                  <a:pt x="310" y="76"/>
                  <a:pt x="310" y="75"/>
                  <a:pt x="309" y="75"/>
                </a:cubicBezTo>
                <a:cubicBezTo>
                  <a:pt x="313" y="73"/>
                  <a:pt x="316" y="70"/>
                  <a:pt x="316" y="66"/>
                </a:cubicBezTo>
                <a:cubicBezTo>
                  <a:pt x="316" y="65"/>
                  <a:pt x="315" y="65"/>
                  <a:pt x="315" y="64"/>
                </a:cubicBezTo>
                <a:cubicBezTo>
                  <a:pt x="316" y="64"/>
                  <a:pt x="316" y="64"/>
                  <a:pt x="316" y="64"/>
                </a:cubicBezTo>
                <a:cubicBezTo>
                  <a:pt x="317" y="64"/>
                  <a:pt x="318" y="64"/>
                  <a:pt x="319" y="64"/>
                </a:cubicBezTo>
                <a:cubicBezTo>
                  <a:pt x="320" y="64"/>
                  <a:pt x="320" y="65"/>
                  <a:pt x="320" y="66"/>
                </a:cubicBezTo>
                <a:cubicBezTo>
                  <a:pt x="319" y="67"/>
                  <a:pt x="319" y="68"/>
                  <a:pt x="319" y="69"/>
                </a:cubicBezTo>
                <a:cubicBezTo>
                  <a:pt x="319" y="69"/>
                  <a:pt x="319" y="70"/>
                  <a:pt x="319" y="70"/>
                </a:cubicBezTo>
                <a:close/>
                <a:moveTo>
                  <a:pt x="305" y="106"/>
                </a:moveTo>
                <a:cubicBezTo>
                  <a:pt x="305" y="105"/>
                  <a:pt x="304" y="105"/>
                  <a:pt x="304" y="105"/>
                </a:cubicBezTo>
                <a:cubicBezTo>
                  <a:pt x="304" y="105"/>
                  <a:pt x="304" y="104"/>
                  <a:pt x="304" y="104"/>
                </a:cubicBezTo>
                <a:cubicBezTo>
                  <a:pt x="305" y="104"/>
                  <a:pt x="306" y="104"/>
                  <a:pt x="306" y="104"/>
                </a:cubicBezTo>
                <a:cubicBezTo>
                  <a:pt x="307" y="104"/>
                  <a:pt x="308" y="104"/>
                  <a:pt x="309" y="104"/>
                </a:cubicBezTo>
                <a:cubicBezTo>
                  <a:pt x="310" y="104"/>
                  <a:pt x="311" y="104"/>
                  <a:pt x="312" y="104"/>
                </a:cubicBezTo>
                <a:cubicBezTo>
                  <a:pt x="313" y="104"/>
                  <a:pt x="313" y="104"/>
                  <a:pt x="314" y="104"/>
                </a:cubicBezTo>
                <a:cubicBezTo>
                  <a:pt x="315" y="104"/>
                  <a:pt x="315" y="104"/>
                  <a:pt x="316" y="104"/>
                </a:cubicBezTo>
                <a:cubicBezTo>
                  <a:pt x="316" y="104"/>
                  <a:pt x="316" y="105"/>
                  <a:pt x="316" y="106"/>
                </a:cubicBezTo>
                <a:cubicBezTo>
                  <a:pt x="316" y="108"/>
                  <a:pt x="316" y="109"/>
                  <a:pt x="318" y="111"/>
                </a:cubicBezTo>
                <a:cubicBezTo>
                  <a:pt x="317" y="111"/>
                  <a:pt x="317" y="112"/>
                  <a:pt x="317" y="113"/>
                </a:cubicBezTo>
                <a:cubicBezTo>
                  <a:pt x="317" y="113"/>
                  <a:pt x="317" y="114"/>
                  <a:pt x="318" y="115"/>
                </a:cubicBezTo>
                <a:cubicBezTo>
                  <a:pt x="317" y="115"/>
                  <a:pt x="317" y="115"/>
                  <a:pt x="316" y="115"/>
                </a:cubicBezTo>
                <a:cubicBezTo>
                  <a:pt x="314" y="115"/>
                  <a:pt x="313" y="115"/>
                  <a:pt x="312" y="116"/>
                </a:cubicBezTo>
                <a:cubicBezTo>
                  <a:pt x="312" y="115"/>
                  <a:pt x="312" y="115"/>
                  <a:pt x="312" y="115"/>
                </a:cubicBezTo>
                <a:cubicBezTo>
                  <a:pt x="312" y="110"/>
                  <a:pt x="309" y="107"/>
                  <a:pt x="305" y="106"/>
                </a:cubicBezTo>
                <a:close/>
                <a:moveTo>
                  <a:pt x="302" y="53"/>
                </a:moveTo>
                <a:cubicBezTo>
                  <a:pt x="302" y="53"/>
                  <a:pt x="301" y="53"/>
                  <a:pt x="300" y="53"/>
                </a:cubicBezTo>
                <a:cubicBezTo>
                  <a:pt x="301" y="52"/>
                  <a:pt x="302" y="51"/>
                  <a:pt x="302" y="50"/>
                </a:cubicBezTo>
                <a:cubicBezTo>
                  <a:pt x="303" y="50"/>
                  <a:pt x="304" y="50"/>
                  <a:pt x="306" y="49"/>
                </a:cubicBezTo>
                <a:cubicBezTo>
                  <a:pt x="306" y="50"/>
                  <a:pt x="307" y="51"/>
                  <a:pt x="308" y="52"/>
                </a:cubicBezTo>
                <a:cubicBezTo>
                  <a:pt x="307" y="52"/>
                  <a:pt x="307" y="53"/>
                  <a:pt x="307" y="54"/>
                </a:cubicBezTo>
                <a:cubicBezTo>
                  <a:pt x="306" y="53"/>
                  <a:pt x="304" y="53"/>
                  <a:pt x="302" y="53"/>
                </a:cubicBezTo>
                <a:close/>
                <a:moveTo>
                  <a:pt x="314" y="143"/>
                </a:moveTo>
                <a:cubicBezTo>
                  <a:pt x="315" y="143"/>
                  <a:pt x="315" y="143"/>
                  <a:pt x="315" y="144"/>
                </a:cubicBezTo>
                <a:cubicBezTo>
                  <a:pt x="316" y="145"/>
                  <a:pt x="317" y="147"/>
                  <a:pt x="319" y="148"/>
                </a:cubicBezTo>
                <a:cubicBezTo>
                  <a:pt x="319" y="148"/>
                  <a:pt x="319" y="149"/>
                  <a:pt x="319" y="149"/>
                </a:cubicBezTo>
                <a:cubicBezTo>
                  <a:pt x="319" y="149"/>
                  <a:pt x="319" y="149"/>
                  <a:pt x="319" y="149"/>
                </a:cubicBezTo>
                <a:cubicBezTo>
                  <a:pt x="317" y="147"/>
                  <a:pt x="315" y="145"/>
                  <a:pt x="312" y="145"/>
                </a:cubicBezTo>
                <a:cubicBezTo>
                  <a:pt x="313" y="144"/>
                  <a:pt x="313" y="144"/>
                  <a:pt x="314" y="143"/>
                </a:cubicBezTo>
                <a:close/>
                <a:moveTo>
                  <a:pt x="312" y="36"/>
                </a:moveTo>
                <a:cubicBezTo>
                  <a:pt x="313" y="36"/>
                  <a:pt x="313" y="36"/>
                  <a:pt x="314" y="35"/>
                </a:cubicBezTo>
                <a:cubicBezTo>
                  <a:pt x="314" y="35"/>
                  <a:pt x="314" y="36"/>
                  <a:pt x="314" y="36"/>
                </a:cubicBezTo>
                <a:cubicBezTo>
                  <a:pt x="314" y="36"/>
                  <a:pt x="314" y="36"/>
                  <a:pt x="314" y="36"/>
                </a:cubicBezTo>
                <a:cubicBezTo>
                  <a:pt x="313" y="36"/>
                  <a:pt x="313" y="36"/>
                  <a:pt x="312" y="36"/>
                </a:cubicBezTo>
                <a:close/>
                <a:moveTo>
                  <a:pt x="291" y="21"/>
                </a:moveTo>
                <a:cubicBezTo>
                  <a:pt x="292" y="21"/>
                  <a:pt x="293" y="21"/>
                  <a:pt x="294" y="20"/>
                </a:cubicBezTo>
                <a:cubicBezTo>
                  <a:pt x="293" y="21"/>
                  <a:pt x="292" y="22"/>
                  <a:pt x="291" y="24"/>
                </a:cubicBezTo>
                <a:cubicBezTo>
                  <a:pt x="291" y="24"/>
                  <a:pt x="291" y="24"/>
                  <a:pt x="290" y="24"/>
                </a:cubicBezTo>
                <a:cubicBezTo>
                  <a:pt x="291" y="23"/>
                  <a:pt x="291" y="23"/>
                  <a:pt x="291" y="22"/>
                </a:cubicBezTo>
                <a:cubicBezTo>
                  <a:pt x="291" y="22"/>
                  <a:pt x="290" y="21"/>
                  <a:pt x="290" y="21"/>
                </a:cubicBezTo>
                <a:cubicBezTo>
                  <a:pt x="291" y="21"/>
                  <a:pt x="291" y="21"/>
                  <a:pt x="291" y="21"/>
                </a:cubicBezTo>
                <a:close/>
                <a:moveTo>
                  <a:pt x="290" y="73"/>
                </a:moveTo>
                <a:cubicBezTo>
                  <a:pt x="290" y="73"/>
                  <a:pt x="290" y="73"/>
                  <a:pt x="290" y="73"/>
                </a:cubicBezTo>
                <a:cubicBezTo>
                  <a:pt x="290" y="73"/>
                  <a:pt x="291" y="73"/>
                  <a:pt x="291" y="73"/>
                </a:cubicBezTo>
                <a:cubicBezTo>
                  <a:pt x="291" y="74"/>
                  <a:pt x="290" y="75"/>
                  <a:pt x="290" y="75"/>
                </a:cubicBezTo>
                <a:cubicBezTo>
                  <a:pt x="289" y="76"/>
                  <a:pt x="289" y="77"/>
                  <a:pt x="288" y="78"/>
                </a:cubicBezTo>
                <a:cubicBezTo>
                  <a:pt x="287" y="78"/>
                  <a:pt x="287" y="78"/>
                  <a:pt x="286" y="77"/>
                </a:cubicBezTo>
                <a:cubicBezTo>
                  <a:pt x="287" y="76"/>
                  <a:pt x="289" y="75"/>
                  <a:pt x="290" y="73"/>
                </a:cubicBezTo>
                <a:close/>
                <a:moveTo>
                  <a:pt x="281" y="13"/>
                </a:moveTo>
                <a:cubicBezTo>
                  <a:pt x="281" y="14"/>
                  <a:pt x="281" y="14"/>
                  <a:pt x="282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4"/>
                  <a:pt x="281" y="13"/>
                </a:cubicBezTo>
                <a:close/>
                <a:moveTo>
                  <a:pt x="280" y="8"/>
                </a:moveTo>
                <a:cubicBezTo>
                  <a:pt x="280" y="9"/>
                  <a:pt x="280" y="9"/>
                  <a:pt x="280" y="10"/>
                </a:cubicBezTo>
                <a:cubicBezTo>
                  <a:pt x="280" y="10"/>
                  <a:pt x="280" y="10"/>
                  <a:pt x="280" y="10"/>
                </a:cubicBezTo>
                <a:cubicBezTo>
                  <a:pt x="280" y="9"/>
                  <a:pt x="280" y="9"/>
                  <a:pt x="279" y="8"/>
                </a:cubicBezTo>
                <a:cubicBezTo>
                  <a:pt x="279" y="8"/>
                  <a:pt x="279" y="8"/>
                  <a:pt x="280" y="8"/>
                </a:cubicBezTo>
                <a:close/>
                <a:moveTo>
                  <a:pt x="272" y="56"/>
                </a:moveTo>
                <a:cubicBezTo>
                  <a:pt x="274" y="54"/>
                  <a:pt x="275" y="52"/>
                  <a:pt x="275" y="49"/>
                </a:cubicBezTo>
                <a:cubicBezTo>
                  <a:pt x="275" y="49"/>
                  <a:pt x="275" y="48"/>
                  <a:pt x="274" y="47"/>
                </a:cubicBezTo>
                <a:cubicBezTo>
                  <a:pt x="276" y="49"/>
                  <a:pt x="277" y="51"/>
                  <a:pt x="280" y="52"/>
                </a:cubicBezTo>
                <a:cubicBezTo>
                  <a:pt x="278" y="53"/>
                  <a:pt x="277" y="55"/>
                  <a:pt x="276" y="57"/>
                </a:cubicBezTo>
                <a:cubicBezTo>
                  <a:pt x="275" y="58"/>
                  <a:pt x="274" y="59"/>
                  <a:pt x="274" y="60"/>
                </a:cubicBezTo>
                <a:cubicBezTo>
                  <a:pt x="273" y="59"/>
                  <a:pt x="273" y="58"/>
                  <a:pt x="272" y="57"/>
                </a:cubicBezTo>
                <a:cubicBezTo>
                  <a:pt x="272" y="57"/>
                  <a:pt x="272" y="56"/>
                  <a:pt x="272" y="56"/>
                </a:cubicBezTo>
                <a:close/>
                <a:moveTo>
                  <a:pt x="280" y="78"/>
                </a:moveTo>
                <a:cubicBezTo>
                  <a:pt x="278" y="79"/>
                  <a:pt x="277" y="80"/>
                  <a:pt x="276" y="82"/>
                </a:cubicBezTo>
                <a:cubicBezTo>
                  <a:pt x="275" y="81"/>
                  <a:pt x="275" y="80"/>
                  <a:pt x="274" y="80"/>
                </a:cubicBezTo>
                <a:cubicBezTo>
                  <a:pt x="275" y="79"/>
                  <a:pt x="276" y="78"/>
                  <a:pt x="277" y="78"/>
                </a:cubicBezTo>
                <a:cubicBezTo>
                  <a:pt x="278" y="78"/>
                  <a:pt x="279" y="78"/>
                  <a:pt x="280" y="78"/>
                </a:cubicBezTo>
                <a:close/>
                <a:moveTo>
                  <a:pt x="268" y="119"/>
                </a:moveTo>
                <a:cubicBezTo>
                  <a:pt x="268" y="119"/>
                  <a:pt x="268" y="119"/>
                  <a:pt x="268" y="119"/>
                </a:cubicBezTo>
                <a:cubicBezTo>
                  <a:pt x="270" y="119"/>
                  <a:pt x="271" y="118"/>
                  <a:pt x="272" y="118"/>
                </a:cubicBezTo>
                <a:cubicBezTo>
                  <a:pt x="272" y="118"/>
                  <a:pt x="272" y="118"/>
                  <a:pt x="273" y="118"/>
                </a:cubicBezTo>
                <a:cubicBezTo>
                  <a:pt x="277" y="118"/>
                  <a:pt x="281" y="114"/>
                  <a:pt x="281" y="110"/>
                </a:cubicBezTo>
                <a:cubicBezTo>
                  <a:pt x="281" y="109"/>
                  <a:pt x="281" y="108"/>
                  <a:pt x="281" y="107"/>
                </a:cubicBezTo>
                <a:cubicBezTo>
                  <a:pt x="282" y="107"/>
                  <a:pt x="283" y="106"/>
                  <a:pt x="284" y="105"/>
                </a:cubicBezTo>
                <a:cubicBezTo>
                  <a:pt x="285" y="105"/>
                  <a:pt x="286" y="106"/>
                  <a:pt x="288" y="106"/>
                </a:cubicBezTo>
                <a:cubicBezTo>
                  <a:pt x="284" y="108"/>
                  <a:pt x="281" y="111"/>
                  <a:pt x="281" y="116"/>
                </a:cubicBezTo>
                <a:cubicBezTo>
                  <a:pt x="278" y="117"/>
                  <a:pt x="277" y="120"/>
                  <a:pt x="277" y="123"/>
                </a:cubicBezTo>
                <a:cubicBezTo>
                  <a:pt x="277" y="124"/>
                  <a:pt x="277" y="124"/>
                  <a:pt x="277" y="124"/>
                </a:cubicBezTo>
                <a:cubicBezTo>
                  <a:pt x="277" y="125"/>
                  <a:pt x="277" y="125"/>
                  <a:pt x="276" y="125"/>
                </a:cubicBezTo>
                <a:cubicBezTo>
                  <a:pt x="274" y="126"/>
                  <a:pt x="271" y="128"/>
                  <a:pt x="270" y="130"/>
                </a:cubicBezTo>
                <a:cubicBezTo>
                  <a:pt x="270" y="130"/>
                  <a:pt x="270" y="131"/>
                  <a:pt x="269" y="131"/>
                </a:cubicBezTo>
                <a:cubicBezTo>
                  <a:pt x="269" y="130"/>
                  <a:pt x="268" y="129"/>
                  <a:pt x="267" y="128"/>
                </a:cubicBezTo>
                <a:cubicBezTo>
                  <a:pt x="267" y="127"/>
                  <a:pt x="266" y="126"/>
                  <a:pt x="266" y="124"/>
                </a:cubicBezTo>
                <a:cubicBezTo>
                  <a:pt x="267" y="123"/>
                  <a:pt x="268" y="121"/>
                  <a:pt x="268" y="119"/>
                </a:cubicBezTo>
                <a:close/>
                <a:moveTo>
                  <a:pt x="286" y="156"/>
                </a:move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6" y="156"/>
                  <a:pt x="286" y="156"/>
                  <a:pt x="286" y="156"/>
                </a:cubicBezTo>
                <a:close/>
                <a:moveTo>
                  <a:pt x="268" y="150"/>
                </a:moveTo>
                <a:cubicBezTo>
                  <a:pt x="269" y="151"/>
                  <a:pt x="271" y="151"/>
                  <a:pt x="272" y="152"/>
                </a:cubicBezTo>
                <a:cubicBezTo>
                  <a:pt x="273" y="155"/>
                  <a:pt x="276" y="157"/>
                  <a:pt x="280" y="157"/>
                </a:cubicBezTo>
                <a:cubicBezTo>
                  <a:pt x="279" y="158"/>
                  <a:pt x="278" y="158"/>
                  <a:pt x="278" y="159"/>
                </a:cubicBezTo>
                <a:cubicBezTo>
                  <a:pt x="276" y="158"/>
                  <a:pt x="274" y="157"/>
                  <a:pt x="271" y="157"/>
                </a:cubicBezTo>
                <a:cubicBezTo>
                  <a:pt x="268" y="157"/>
                  <a:pt x="266" y="158"/>
                  <a:pt x="264" y="159"/>
                </a:cubicBezTo>
                <a:cubicBezTo>
                  <a:pt x="264" y="159"/>
                  <a:pt x="263" y="158"/>
                  <a:pt x="262" y="158"/>
                </a:cubicBezTo>
                <a:cubicBezTo>
                  <a:pt x="265" y="157"/>
                  <a:pt x="268" y="154"/>
                  <a:pt x="268" y="150"/>
                </a:cubicBezTo>
                <a:close/>
                <a:moveTo>
                  <a:pt x="281" y="204"/>
                </a:moveTo>
                <a:cubicBezTo>
                  <a:pt x="281" y="204"/>
                  <a:pt x="281" y="204"/>
                  <a:pt x="280" y="204"/>
                </a:cubicBezTo>
                <a:cubicBezTo>
                  <a:pt x="279" y="203"/>
                  <a:pt x="278" y="202"/>
                  <a:pt x="276" y="201"/>
                </a:cubicBezTo>
                <a:cubicBezTo>
                  <a:pt x="277" y="200"/>
                  <a:pt x="279" y="199"/>
                  <a:pt x="279" y="197"/>
                </a:cubicBezTo>
                <a:cubicBezTo>
                  <a:pt x="279" y="197"/>
                  <a:pt x="279" y="197"/>
                  <a:pt x="279" y="198"/>
                </a:cubicBezTo>
                <a:cubicBezTo>
                  <a:pt x="279" y="200"/>
                  <a:pt x="280" y="202"/>
                  <a:pt x="281" y="204"/>
                </a:cubicBezTo>
                <a:close/>
                <a:moveTo>
                  <a:pt x="266" y="508"/>
                </a:moveTo>
                <a:cubicBezTo>
                  <a:pt x="266" y="508"/>
                  <a:pt x="266" y="508"/>
                  <a:pt x="266" y="508"/>
                </a:cubicBezTo>
                <a:cubicBezTo>
                  <a:pt x="266" y="508"/>
                  <a:pt x="265" y="508"/>
                  <a:pt x="265" y="507"/>
                </a:cubicBezTo>
                <a:cubicBezTo>
                  <a:pt x="266" y="507"/>
                  <a:pt x="266" y="507"/>
                  <a:pt x="266" y="508"/>
                </a:cubicBezTo>
                <a:cubicBezTo>
                  <a:pt x="266" y="508"/>
                  <a:pt x="266" y="508"/>
                  <a:pt x="266" y="508"/>
                </a:cubicBezTo>
                <a:close/>
                <a:moveTo>
                  <a:pt x="256" y="90"/>
                </a:moveTo>
                <a:cubicBezTo>
                  <a:pt x="256" y="90"/>
                  <a:pt x="256" y="91"/>
                  <a:pt x="256" y="91"/>
                </a:cubicBezTo>
                <a:cubicBezTo>
                  <a:pt x="256" y="92"/>
                  <a:pt x="256" y="92"/>
                  <a:pt x="256" y="93"/>
                </a:cubicBezTo>
                <a:cubicBezTo>
                  <a:pt x="256" y="94"/>
                  <a:pt x="256" y="95"/>
                  <a:pt x="256" y="96"/>
                </a:cubicBezTo>
                <a:cubicBezTo>
                  <a:pt x="256" y="97"/>
                  <a:pt x="256" y="98"/>
                  <a:pt x="256" y="98"/>
                </a:cubicBezTo>
                <a:cubicBezTo>
                  <a:pt x="255" y="99"/>
                  <a:pt x="254" y="100"/>
                  <a:pt x="254" y="102"/>
                </a:cubicBezTo>
                <a:cubicBezTo>
                  <a:pt x="253" y="101"/>
                  <a:pt x="252" y="101"/>
                  <a:pt x="251" y="101"/>
                </a:cubicBezTo>
                <a:cubicBezTo>
                  <a:pt x="252" y="99"/>
                  <a:pt x="252" y="97"/>
                  <a:pt x="252" y="95"/>
                </a:cubicBezTo>
                <a:cubicBezTo>
                  <a:pt x="254" y="94"/>
                  <a:pt x="255" y="92"/>
                  <a:pt x="256" y="90"/>
                </a:cubicBezTo>
                <a:close/>
                <a:moveTo>
                  <a:pt x="255" y="87"/>
                </a:move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lose/>
                <a:moveTo>
                  <a:pt x="253" y="158"/>
                </a:moveTo>
                <a:cubicBezTo>
                  <a:pt x="253" y="158"/>
                  <a:pt x="253" y="158"/>
                  <a:pt x="253" y="158"/>
                </a:cubicBezTo>
                <a:cubicBezTo>
                  <a:pt x="253" y="157"/>
                  <a:pt x="253" y="157"/>
                  <a:pt x="253" y="157"/>
                </a:cubicBezTo>
                <a:cubicBezTo>
                  <a:pt x="253" y="156"/>
                  <a:pt x="253" y="154"/>
                  <a:pt x="252" y="153"/>
                </a:cubicBezTo>
                <a:cubicBezTo>
                  <a:pt x="252" y="153"/>
                  <a:pt x="252" y="153"/>
                  <a:pt x="252" y="153"/>
                </a:cubicBezTo>
                <a:cubicBezTo>
                  <a:pt x="252" y="153"/>
                  <a:pt x="252" y="153"/>
                  <a:pt x="253" y="153"/>
                </a:cubicBezTo>
                <a:cubicBezTo>
                  <a:pt x="253" y="153"/>
                  <a:pt x="253" y="153"/>
                  <a:pt x="253" y="153"/>
                </a:cubicBezTo>
                <a:cubicBezTo>
                  <a:pt x="254" y="155"/>
                  <a:pt x="255" y="156"/>
                  <a:pt x="256" y="157"/>
                </a:cubicBezTo>
                <a:cubicBezTo>
                  <a:pt x="255" y="157"/>
                  <a:pt x="254" y="158"/>
                  <a:pt x="253" y="158"/>
                </a:cubicBezTo>
                <a:close/>
                <a:moveTo>
                  <a:pt x="254" y="391"/>
                </a:moveTo>
                <a:cubicBezTo>
                  <a:pt x="254" y="391"/>
                  <a:pt x="254" y="392"/>
                  <a:pt x="254" y="392"/>
                </a:cubicBezTo>
                <a:cubicBezTo>
                  <a:pt x="254" y="392"/>
                  <a:pt x="253" y="392"/>
                  <a:pt x="252" y="392"/>
                </a:cubicBezTo>
                <a:cubicBezTo>
                  <a:pt x="252" y="391"/>
                  <a:pt x="252" y="391"/>
                  <a:pt x="253" y="390"/>
                </a:cubicBezTo>
                <a:cubicBezTo>
                  <a:pt x="253" y="391"/>
                  <a:pt x="254" y="391"/>
                  <a:pt x="254" y="391"/>
                </a:cubicBezTo>
                <a:close/>
                <a:moveTo>
                  <a:pt x="257" y="202"/>
                </a:moveTo>
                <a:cubicBezTo>
                  <a:pt x="258" y="204"/>
                  <a:pt x="259" y="206"/>
                  <a:pt x="261" y="207"/>
                </a:cubicBezTo>
                <a:cubicBezTo>
                  <a:pt x="261" y="207"/>
                  <a:pt x="261" y="208"/>
                  <a:pt x="261" y="208"/>
                </a:cubicBezTo>
                <a:cubicBezTo>
                  <a:pt x="261" y="208"/>
                  <a:pt x="261" y="208"/>
                  <a:pt x="260" y="208"/>
                </a:cubicBezTo>
                <a:cubicBezTo>
                  <a:pt x="259" y="208"/>
                  <a:pt x="258" y="208"/>
                  <a:pt x="257" y="209"/>
                </a:cubicBezTo>
                <a:cubicBezTo>
                  <a:pt x="256" y="208"/>
                  <a:pt x="255" y="208"/>
                  <a:pt x="255" y="208"/>
                </a:cubicBezTo>
                <a:cubicBezTo>
                  <a:pt x="255" y="208"/>
                  <a:pt x="255" y="208"/>
                  <a:pt x="255" y="208"/>
                </a:cubicBezTo>
                <a:cubicBezTo>
                  <a:pt x="254" y="208"/>
                  <a:pt x="254" y="208"/>
                  <a:pt x="254" y="207"/>
                </a:cubicBezTo>
                <a:cubicBezTo>
                  <a:pt x="256" y="206"/>
                  <a:pt x="257" y="204"/>
                  <a:pt x="257" y="202"/>
                </a:cubicBezTo>
                <a:close/>
                <a:moveTo>
                  <a:pt x="257" y="193"/>
                </a:moveTo>
                <a:cubicBezTo>
                  <a:pt x="257" y="194"/>
                  <a:pt x="257" y="195"/>
                  <a:pt x="257" y="195"/>
                </a:cubicBezTo>
                <a:cubicBezTo>
                  <a:pt x="257" y="196"/>
                  <a:pt x="257" y="196"/>
                  <a:pt x="257" y="196"/>
                </a:cubicBezTo>
                <a:cubicBezTo>
                  <a:pt x="257" y="196"/>
                  <a:pt x="257" y="196"/>
                  <a:pt x="256" y="195"/>
                </a:cubicBezTo>
                <a:cubicBezTo>
                  <a:pt x="257" y="195"/>
                  <a:pt x="257" y="194"/>
                  <a:pt x="257" y="193"/>
                </a:cubicBezTo>
                <a:close/>
                <a:moveTo>
                  <a:pt x="257" y="192"/>
                </a:moveTo>
                <a:cubicBezTo>
                  <a:pt x="257" y="192"/>
                  <a:pt x="257" y="192"/>
                  <a:pt x="257" y="192"/>
                </a:cubicBezTo>
                <a:cubicBezTo>
                  <a:pt x="257" y="192"/>
                  <a:pt x="257" y="193"/>
                  <a:pt x="257" y="193"/>
                </a:cubicBezTo>
                <a:cubicBezTo>
                  <a:pt x="257" y="193"/>
                  <a:pt x="257" y="192"/>
                  <a:pt x="257" y="192"/>
                </a:cubicBezTo>
                <a:close/>
                <a:moveTo>
                  <a:pt x="249" y="25"/>
                </a:moveTo>
                <a:cubicBezTo>
                  <a:pt x="251" y="25"/>
                  <a:pt x="253" y="24"/>
                  <a:pt x="254" y="23"/>
                </a:cubicBezTo>
                <a:cubicBezTo>
                  <a:pt x="254" y="23"/>
                  <a:pt x="255" y="23"/>
                  <a:pt x="255" y="24"/>
                </a:cubicBezTo>
                <a:cubicBezTo>
                  <a:pt x="254" y="25"/>
                  <a:pt x="253" y="27"/>
                  <a:pt x="253" y="30"/>
                </a:cubicBezTo>
                <a:cubicBezTo>
                  <a:pt x="253" y="34"/>
                  <a:pt x="256" y="38"/>
                  <a:pt x="260" y="40"/>
                </a:cubicBezTo>
                <a:cubicBezTo>
                  <a:pt x="259" y="40"/>
                  <a:pt x="259" y="40"/>
                  <a:pt x="258" y="41"/>
                </a:cubicBezTo>
                <a:cubicBezTo>
                  <a:pt x="257" y="40"/>
                  <a:pt x="256" y="39"/>
                  <a:pt x="254" y="39"/>
                </a:cubicBezTo>
                <a:cubicBezTo>
                  <a:pt x="254" y="39"/>
                  <a:pt x="254" y="39"/>
                  <a:pt x="254" y="39"/>
                </a:cubicBezTo>
                <a:cubicBezTo>
                  <a:pt x="254" y="39"/>
                  <a:pt x="254" y="38"/>
                  <a:pt x="254" y="37"/>
                </a:cubicBezTo>
                <a:cubicBezTo>
                  <a:pt x="254" y="33"/>
                  <a:pt x="252" y="30"/>
                  <a:pt x="248" y="29"/>
                </a:cubicBezTo>
                <a:cubicBezTo>
                  <a:pt x="248" y="27"/>
                  <a:pt x="249" y="26"/>
                  <a:pt x="249" y="25"/>
                </a:cubicBezTo>
                <a:close/>
                <a:moveTo>
                  <a:pt x="244" y="46"/>
                </a:moveTo>
                <a:cubicBezTo>
                  <a:pt x="244" y="46"/>
                  <a:pt x="245" y="46"/>
                  <a:pt x="245" y="46"/>
                </a:cubicBezTo>
                <a:cubicBezTo>
                  <a:pt x="245" y="47"/>
                  <a:pt x="244" y="48"/>
                  <a:pt x="244" y="49"/>
                </a:cubicBezTo>
                <a:cubicBezTo>
                  <a:pt x="244" y="50"/>
                  <a:pt x="244" y="50"/>
                  <a:pt x="245" y="51"/>
                </a:cubicBezTo>
                <a:cubicBezTo>
                  <a:pt x="244" y="50"/>
                  <a:pt x="243" y="50"/>
                  <a:pt x="242" y="50"/>
                </a:cubicBezTo>
                <a:cubicBezTo>
                  <a:pt x="243" y="49"/>
                  <a:pt x="244" y="48"/>
                  <a:pt x="244" y="46"/>
                </a:cubicBezTo>
                <a:cubicBezTo>
                  <a:pt x="244" y="46"/>
                  <a:pt x="244" y="46"/>
                  <a:pt x="244" y="46"/>
                </a:cubicBezTo>
                <a:close/>
                <a:moveTo>
                  <a:pt x="235" y="32"/>
                </a:moveTo>
                <a:cubicBezTo>
                  <a:pt x="235" y="33"/>
                  <a:pt x="236" y="33"/>
                  <a:pt x="237" y="33"/>
                </a:cubicBezTo>
                <a:cubicBezTo>
                  <a:pt x="236" y="34"/>
                  <a:pt x="236" y="36"/>
                  <a:pt x="236" y="37"/>
                </a:cubicBezTo>
                <a:cubicBezTo>
                  <a:pt x="236" y="38"/>
                  <a:pt x="236" y="38"/>
                  <a:pt x="236" y="38"/>
                </a:cubicBezTo>
                <a:cubicBezTo>
                  <a:pt x="236" y="38"/>
                  <a:pt x="235" y="39"/>
                  <a:pt x="235" y="39"/>
                </a:cubicBezTo>
                <a:cubicBezTo>
                  <a:pt x="235" y="38"/>
                  <a:pt x="235" y="37"/>
                  <a:pt x="235" y="36"/>
                </a:cubicBezTo>
                <a:cubicBezTo>
                  <a:pt x="235" y="35"/>
                  <a:pt x="235" y="33"/>
                  <a:pt x="234" y="32"/>
                </a:cubicBezTo>
                <a:cubicBezTo>
                  <a:pt x="234" y="32"/>
                  <a:pt x="234" y="32"/>
                  <a:pt x="235" y="32"/>
                </a:cubicBezTo>
                <a:close/>
                <a:moveTo>
                  <a:pt x="232" y="98"/>
                </a:moveTo>
                <a:cubicBezTo>
                  <a:pt x="232" y="99"/>
                  <a:pt x="233" y="100"/>
                  <a:pt x="233" y="100"/>
                </a:cubicBezTo>
                <a:cubicBezTo>
                  <a:pt x="232" y="100"/>
                  <a:pt x="231" y="100"/>
                  <a:pt x="230" y="100"/>
                </a:cubicBezTo>
                <a:cubicBezTo>
                  <a:pt x="226" y="100"/>
                  <a:pt x="223" y="102"/>
                  <a:pt x="223" y="106"/>
                </a:cubicBezTo>
                <a:cubicBezTo>
                  <a:pt x="222" y="106"/>
                  <a:pt x="221" y="106"/>
                  <a:pt x="221" y="106"/>
                </a:cubicBezTo>
                <a:cubicBezTo>
                  <a:pt x="221" y="105"/>
                  <a:pt x="221" y="104"/>
                  <a:pt x="221" y="103"/>
                </a:cubicBezTo>
                <a:cubicBezTo>
                  <a:pt x="221" y="102"/>
                  <a:pt x="221" y="100"/>
                  <a:pt x="220" y="99"/>
                </a:cubicBezTo>
                <a:cubicBezTo>
                  <a:pt x="221" y="99"/>
                  <a:pt x="221" y="98"/>
                  <a:pt x="222" y="98"/>
                </a:cubicBezTo>
                <a:cubicBezTo>
                  <a:pt x="224" y="99"/>
                  <a:pt x="225" y="99"/>
                  <a:pt x="227" y="99"/>
                </a:cubicBezTo>
                <a:cubicBezTo>
                  <a:pt x="229" y="99"/>
                  <a:pt x="230" y="98"/>
                  <a:pt x="232" y="98"/>
                </a:cubicBezTo>
                <a:close/>
                <a:moveTo>
                  <a:pt x="229" y="233"/>
                </a:moveTo>
                <a:cubicBezTo>
                  <a:pt x="229" y="234"/>
                  <a:pt x="229" y="234"/>
                  <a:pt x="228" y="234"/>
                </a:cubicBezTo>
                <a:cubicBezTo>
                  <a:pt x="229" y="234"/>
                  <a:pt x="229" y="234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lose/>
                <a:moveTo>
                  <a:pt x="224" y="26"/>
                </a:moveTo>
                <a:cubicBezTo>
                  <a:pt x="224" y="26"/>
                  <a:pt x="224" y="26"/>
                  <a:pt x="224" y="26"/>
                </a:cubicBezTo>
                <a:cubicBezTo>
                  <a:pt x="223" y="26"/>
                  <a:pt x="223" y="26"/>
                  <a:pt x="222" y="26"/>
                </a:cubicBezTo>
                <a:cubicBezTo>
                  <a:pt x="223" y="26"/>
                  <a:pt x="223" y="26"/>
                  <a:pt x="224" y="26"/>
                </a:cubicBezTo>
                <a:close/>
                <a:moveTo>
                  <a:pt x="219" y="66"/>
                </a:moveTo>
                <a:cubicBezTo>
                  <a:pt x="220" y="67"/>
                  <a:pt x="222" y="68"/>
                  <a:pt x="223" y="68"/>
                </a:cubicBezTo>
                <a:cubicBezTo>
                  <a:pt x="223" y="68"/>
                  <a:pt x="223" y="68"/>
                  <a:pt x="223" y="68"/>
                </a:cubicBezTo>
                <a:cubicBezTo>
                  <a:pt x="223" y="69"/>
                  <a:pt x="223" y="70"/>
                  <a:pt x="224" y="71"/>
                </a:cubicBezTo>
                <a:cubicBezTo>
                  <a:pt x="223" y="72"/>
                  <a:pt x="222" y="73"/>
                  <a:pt x="222" y="75"/>
                </a:cubicBezTo>
                <a:cubicBezTo>
                  <a:pt x="222" y="75"/>
                  <a:pt x="222" y="74"/>
                  <a:pt x="222" y="74"/>
                </a:cubicBezTo>
                <a:cubicBezTo>
                  <a:pt x="222" y="74"/>
                  <a:pt x="222" y="73"/>
                  <a:pt x="222" y="72"/>
                </a:cubicBezTo>
                <a:cubicBezTo>
                  <a:pt x="222" y="70"/>
                  <a:pt x="221" y="68"/>
                  <a:pt x="219" y="67"/>
                </a:cubicBezTo>
                <a:cubicBezTo>
                  <a:pt x="219" y="67"/>
                  <a:pt x="219" y="66"/>
                  <a:pt x="219" y="66"/>
                </a:cubicBezTo>
                <a:cubicBezTo>
                  <a:pt x="219" y="66"/>
                  <a:pt x="219" y="66"/>
                  <a:pt x="219" y="66"/>
                </a:cubicBezTo>
                <a:close/>
                <a:moveTo>
                  <a:pt x="211" y="91"/>
                </a:moveTo>
                <a:cubicBezTo>
                  <a:pt x="211" y="91"/>
                  <a:pt x="211" y="91"/>
                  <a:pt x="211" y="91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1"/>
                </a:cubicBezTo>
                <a:close/>
                <a:moveTo>
                  <a:pt x="204" y="97"/>
                </a:moveTo>
                <a:cubicBezTo>
                  <a:pt x="204" y="97"/>
                  <a:pt x="204" y="97"/>
                  <a:pt x="204" y="97"/>
                </a:cubicBezTo>
                <a:cubicBezTo>
                  <a:pt x="203" y="97"/>
                  <a:pt x="203" y="97"/>
                  <a:pt x="203" y="97"/>
                </a:cubicBezTo>
                <a:cubicBezTo>
                  <a:pt x="203" y="97"/>
                  <a:pt x="203" y="97"/>
                  <a:pt x="204" y="97"/>
                </a:cubicBezTo>
                <a:close/>
                <a:moveTo>
                  <a:pt x="199" y="95"/>
                </a:moveTo>
                <a:cubicBezTo>
                  <a:pt x="199" y="95"/>
                  <a:pt x="200" y="96"/>
                  <a:pt x="200" y="96"/>
                </a:cubicBezTo>
                <a:cubicBezTo>
                  <a:pt x="200" y="96"/>
                  <a:pt x="199" y="96"/>
                  <a:pt x="198" y="96"/>
                </a:cubicBezTo>
                <a:cubicBezTo>
                  <a:pt x="198" y="96"/>
                  <a:pt x="198" y="96"/>
                  <a:pt x="198" y="96"/>
                </a:cubicBezTo>
                <a:cubicBezTo>
                  <a:pt x="198" y="96"/>
                  <a:pt x="199" y="95"/>
                  <a:pt x="199" y="95"/>
                </a:cubicBezTo>
                <a:close/>
                <a:moveTo>
                  <a:pt x="198" y="117"/>
                </a:moveTo>
                <a:cubicBezTo>
                  <a:pt x="203" y="117"/>
                  <a:pt x="207" y="113"/>
                  <a:pt x="208" y="109"/>
                </a:cubicBezTo>
                <a:cubicBezTo>
                  <a:pt x="209" y="110"/>
                  <a:pt x="210" y="110"/>
                  <a:pt x="211" y="111"/>
                </a:cubicBezTo>
                <a:cubicBezTo>
                  <a:pt x="210" y="112"/>
                  <a:pt x="210" y="114"/>
                  <a:pt x="210" y="116"/>
                </a:cubicBezTo>
                <a:cubicBezTo>
                  <a:pt x="210" y="118"/>
                  <a:pt x="211" y="120"/>
                  <a:pt x="211" y="121"/>
                </a:cubicBezTo>
                <a:cubicBezTo>
                  <a:pt x="211" y="121"/>
                  <a:pt x="210" y="120"/>
                  <a:pt x="209" y="120"/>
                </a:cubicBezTo>
                <a:cubicBezTo>
                  <a:pt x="209" y="120"/>
                  <a:pt x="208" y="119"/>
                  <a:pt x="207" y="119"/>
                </a:cubicBezTo>
                <a:cubicBezTo>
                  <a:pt x="206" y="118"/>
                  <a:pt x="205" y="117"/>
                  <a:pt x="203" y="117"/>
                </a:cubicBezTo>
                <a:cubicBezTo>
                  <a:pt x="201" y="117"/>
                  <a:pt x="200" y="118"/>
                  <a:pt x="199" y="118"/>
                </a:cubicBezTo>
                <a:cubicBezTo>
                  <a:pt x="198" y="118"/>
                  <a:pt x="197" y="119"/>
                  <a:pt x="196" y="119"/>
                </a:cubicBezTo>
                <a:cubicBezTo>
                  <a:pt x="197" y="118"/>
                  <a:pt x="197" y="118"/>
                  <a:pt x="198" y="117"/>
                </a:cubicBezTo>
                <a:cubicBezTo>
                  <a:pt x="198" y="117"/>
                  <a:pt x="198" y="117"/>
                  <a:pt x="198" y="117"/>
                </a:cubicBezTo>
                <a:close/>
                <a:moveTo>
                  <a:pt x="208" y="157"/>
                </a:moveTo>
                <a:cubicBezTo>
                  <a:pt x="208" y="158"/>
                  <a:pt x="209" y="158"/>
                  <a:pt x="209" y="159"/>
                </a:cubicBezTo>
                <a:cubicBezTo>
                  <a:pt x="209" y="159"/>
                  <a:pt x="208" y="159"/>
                  <a:pt x="207" y="160"/>
                </a:cubicBezTo>
                <a:cubicBezTo>
                  <a:pt x="208" y="159"/>
                  <a:pt x="208" y="159"/>
                  <a:pt x="208" y="158"/>
                </a:cubicBezTo>
                <a:cubicBezTo>
                  <a:pt x="208" y="157"/>
                  <a:pt x="208" y="157"/>
                  <a:pt x="208" y="157"/>
                </a:cubicBezTo>
                <a:close/>
                <a:moveTo>
                  <a:pt x="209" y="204"/>
                </a:moveTo>
                <a:cubicBezTo>
                  <a:pt x="209" y="204"/>
                  <a:pt x="209" y="204"/>
                  <a:pt x="209" y="204"/>
                </a:cubicBezTo>
                <a:cubicBezTo>
                  <a:pt x="209" y="205"/>
                  <a:pt x="210" y="205"/>
                  <a:pt x="210" y="205"/>
                </a:cubicBezTo>
                <a:cubicBezTo>
                  <a:pt x="209" y="205"/>
                  <a:pt x="209" y="205"/>
                  <a:pt x="209" y="205"/>
                </a:cubicBezTo>
                <a:cubicBezTo>
                  <a:pt x="209" y="205"/>
                  <a:pt x="209" y="204"/>
                  <a:pt x="209" y="204"/>
                </a:cubicBezTo>
                <a:close/>
                <a:moveTo>
                  <a:pt x="209" y="143"/>
                </a:moveTo>
                <a:cubicBezTo>
                  <a:pt x="209" y="142"/>
                  <a:pt x="209" y="141"/>
                  <a:pt x="209" y="141"/>
                </a:cubicBezTo>
                <a:cubicBezTo>
                  <a:pt x="211" y="140"/>
                  <a:pt x="213" y="139"/>
                  <a:pt x="214" y="138"/>
                </a:cubicBezTo>
                <a:cubicBezTo>
                  <a:pt x="214" y="138"/>
                  <a:pt x="215" y="138"/>
                  <a:pt x="215" y="139"/>
                </a:cubicBezTo>
                <a:cubicBezTo>
                  <a:pt x="215" y="139"/>
                  <a:pt x="215" y="139"/>
                  <a:pt x="214" y="140"/>
                </a:cubicBezTo>
                <a:cubicBezTo>
                  <a:pt x="212" y="140"/>
                  <a:pt x="211" y="141"/>
                  <a:pt x="209" y="143"/>
                </a:cubicBezTo>
                <a:close/>
                <a:moveTo>
                  <a:pt x="204" y="165"/>
                </a:moveTo>
                <a:cubicBezTo>
                  <a:pt x="205" y="164"/>
                  <a:pt x="205" y="164"/>
                  <a:pt x="206" y="163"/>
                </a:cubicBezTo>
                <a:cubicBezTo>
                  <a:pt x="205" y="164"/>
                  <a:pt x="205" y="164"/>
                  <a:pt x="205" y="165"/>
                </a:cubicBezTo>
                <a:cubicBezTo>
                  <a:pt x="205" y="166"/>
                  <a:pt x="206" y="167"/>
                  <a:pt x="206" y="168"/>
                </a:cubicBezTo>
                <a:cubicBezTo>
                  <a:pt x="205" y="168"/>
                  <a:pt x="205" y="169"/>
                  <a:pt x="204" y="169"/>
                </a:cubicBezTo>
                <a:cubicBezTo>
                  <a:pt x="205" y="169"/>
                  <a:pt x="205" y="169"/>
                  <a:pt x="205" y="168"/>
                </a:cubicBezTo>
                <a:cubicBezTo>
                  <a:pt x="205" y="167"/>
                  <a:pt x="204" y="166"/>
                  <a:pt x="204" y="165"/>
                </a:cubicBezTo>
                <a:close/>
                <a:moveTo>
                  <a:pt x="206" y="152"/>
                </a:moveTo>
                <a:cubicBezTo>
                  <a:pt x="205" y="152"/>
                  <a:pt x="205" y="151"/>
                  <a:pt x="204" y="151"/>
                </a:cubicBezTo>
                <a:cubicBezTo>
                  <a:pt x="204" y="150"/>
                  <a:pt x="205" y="149"/>
                  <a:pt x="205" y="149"/>
                </a:cubicBezTo>
                <a:cubicBezTo>
                  <a:pt x="206" y="148"/>
                  <a:pt x="206" y="148"/>
                  <a:pt x="207" y="147"/>
                </a:cubicBezTo>
                <a:cubicBezTo>
                  <a:pt x="207" y="148"/>
                  <a:pt x="207" y="148"/>
                  <a:pt x="207" y="148"/>
                </a:cubicBezTo>
                <a:cubicBezTo>
                  <a:pt x="206" y="149"/>
                  <a:pt x="206" y="150"/>
                  <a:pt x="206" y="152"/>
                </a:cubicBezTo>
                <a:cubicBezTo>
                  <a:pt x="206" y="152"/>
                  <a:pt x="206" y="152"/>
                  <a:pt x="206" y="152"/>
                </a:cubicBezTo>
                <a:close/>
                <a:moveTo>
                  <a:pt x="197" y="74"/>
                </a:moveTo>
                <a:cubicBezTo>
                  <a:pt x="196" y="75"/>
                  <a:pt x="196" y="75"/>
                  <a:pt x="196" y="75"/>
                </a:cubicBezTo>
                <a:cubicBezTo>
                  <a:pt x="196" y="75"/>
                  <a:pt x="196" y="74"/>
                  <a:pt x="196" y="74"/>
                </a:cubicBezTo>
                <a:cubicBezTo>
                  <a:pt x="196" y="74"/>
                  <a:pt x="196" y="74"/>
                  <a:pt x="197" y="74"/>
                </a:cubicBezTo>
                <a:close/>
                <a:moveTo>
                  <a:pt x="192" y="269"/>
                </a:moveTo>
                <a:cubicBezTo>
                  <a:pt x="192" y="269"/>
                  <a:pt x="192" y="269"/>
                  <a:pt x="192" y="269"/>
                </a:cubicBezTo>
                <a:cubicBezTo>
                  <a:pt x="192" y="269"/>
                  <a:pt x="192" y="268"/>
                  <a:pt x="191" y="267"/>
                </a:cubicBezTo>
                <a:cubicBezTo>
                  <a:pt x="192" y="267"/>
                  <a:pt x="193" y="267"/>
                  <a:pt x="194" y="266"/>
                </a:cubicBezTo>
                <a:cubicBezTo>
                  <a:pt x="193" y="267"/>
                  <a:pt x="193" y="268"/>
                  <a:pt x="192" y="269"/>
                </a:cubicBezTo>
                <a:close/>
                <a:moveTo>
                  <a:pt x="191" y="99"/>
                </a:moveTo>
                <a:cubicBezTo>
                  <a:pt x="191" y="99"/>
                  <a:pt x="191" y="99"/>
                  <a:pt x="191" y="99"/>
                </a:cubicBezTo>
                <a:cubicBezTo>
                  <a:pt x="191" y="98"/>
                  <a:pt x="190" y="98"/>
                  <a:pt x="190" y="97"/>
                </a:cubicBezTo>
                <a:cubicBezTo>
                  <a:pt x="190" y="97"/>
                  <a:pt x="191" y="97"/>
                  <a:pt x="191" y="96"/>
                </a:cubicBezTo>
                <a:cubicBezTo>
                  <a:pt x="192" y="96"/>
                  <a:pt x="193" y="96"/>
                  <a:pt x="194" y="96"/>
                </a:cubicBezTo>
                <a:cubicBezTo>
                  <a:pt x="194" y="96"/>
                  <a:pt x="194" y="96"/>
                  <a:pt x="195" y="96"/>
                </a:cubicBezTo>
                <a:cubicBezTo>
                  <a:pt x="193" y="97"/>
                  <a:pt x="192" y="98"/>
                  <a:pt x="191" y="99"/>
                </a:cubicBezTo>
                <a:close/>
                <a:moveTo>
                  <a:pt x="196" y="187"/>
                </a:moveTo>
                <a:cubicBezTo>
                  <a:pt x="196" y="187"/>
                  <a:pt x="195" y="187"/>
                  <a:pt x="195" y="187"/>
                </a:cubicBezTo>
                <a:cubicBezTo>
                  <a:pt x="195" y="186"/>
                  <a:pt x="195" y="185"/>
                  <a:pt x="195" y="184"/>
                </a:cubicBezTo>
                <a:cubicBezTo>
                  <a:pt x="198" y="184"/>
                  <a:pt x="201" y="183"/>
                  <a:pt x="202" y="181"/>
                </a:cubicBezTo>
                <a:cubicBezTo>
                  <a:pt x="203" y="182"/>
                  <a:pt x="203" y="183"/>
                  <a:pt x="204" y="183"/>
                </a:cubicBezTo>
                <a:cubicBezTo>
                  <a:pt x="204" y="184"/>
                  <a:pt x="203" y="185"/>
                  <a:pt x="203" y="186"/>
                </a:cubicBezTo>
                <a:cubicBezTo>
                  <a:pt x="202" y="186"/>
                  <a:pt x="201" y="187"/>
                  <a:pt x="200" y="188"/>
                </a:cubicBezTo>
                <a:cubicBezTo>
                  <a:pt x="199" y="187"/>
                  <a:pt x="198" y="187"/>
                  <a:pt x="196" y="187"/>
                </a:cubicBezTo>
                <a:close/>
                <a:moveTo>
                  <a:pt x="203" y="248"/>
                </a:moveTo>
                <a:cubicBezTo>
                  <a:pt x="203" y="248"/>
                  <a:pt x="203" y="247"/>
                  <a:pt x="204" y="246"/>
                </a:cubicBezTo>
                <a:cubicBezTo>
                  <a:pt x="204" y="247"/>
                  <a:pt x="204" y="247"/>
                  <a:pt x="205" y="247"/>
                </a:cubicBezTo>
                <a:cubicBezTo>
                  <a:pt x="206" y="248"/>
                  <a:pt x="206" y="249"/>
                  <a:pt x="207" y="249"/>
                </a:cubicBezTo>
                <a:cubicBezTo>
                  <a:pt x="207" y="250"/>
                  <a:pt x="207" y="250"/>
                  <a:pt x="207" y="250"/>
                </a:cubicBezTo>
                <a:cubicBezTo>
                  <a:pt x="207" y="250"/>
                  <a:pt x="206" y="249"/>
                  <a:pt x="205" y="249"/>
                </a:cubicBezTo>
                <a:cubicBezTo>
                  <a:pt x="204" y="249"/>
                  <a:pt x="204" y="250"/>
                  <a:pt x="203" y="250"/>
                </a:cubicBezTo>
                <a:cubicBezTo>
                  <a:pt x="203" y="249"/>
                  <a:pt x="203" y="249"/>
                  <a:pt x="203" y="248"/>
                </a:cubicBezTo>
                <a:close/>
                <a:moveTo>
                  <a:pt x="206" y="328"/>
                </a:moveTo>
                <a:cubicBezTo>
                  <a:pt x="206" y="329"/>
                  <a:pt x="207" y="329"/>
                  <a:pt x="208" y="329"/>
                </a:cubicBezTo>
                <a:cubicBezTo>
                  <a:pt x="210" y="329"/>
                  <a:pt x="211" y="329"/>
                  <a:pt x="212" y="328"/>
                </a:cubicBezTo>
                <a:cubicBezTo>
                  <a:pt x="212" y="328"/>
                  <a:pt x="212" y="329"/>
                  <a:pt x="212" y="329"/>
                </a:cubicBezTo>
                <a:cubicBezTo>
                  <a:pt x="212" y="329"/>
                  <a:pt x="212" y="329"/>
                  <a:pt x="212" y="330"/>
                </a:cubicBezTo>
                <a:cubicBezTo>
                  <a:pt x="211" y="329"/>
                  <a:pt x="210" y="329"/>
                  <a:pt x="208" y="329"/>
                </a:cubicBezTo>
                <a:cubicBezTo>
                  <a:pt x="207" y="329"/>
                  <a:pt x="205" y="330"/>
                  <a:pt x="204" y="330"/>
                </a:cubicBezTo>
                <a:cubicBezTo>
                  <a:pt x="204" y="330"/>
                  <a:pt x="205" y="329"/>
                  <a:pt x="206" y="328"/>
                </a:cubicBezTo>
                <a:close/>
                <a:moveTo>
                  <a:pt x="206" y="371"/>
                </a:moveTo>
                <a:cubicBezTo>
                  <a:pt x="205" y="371"/>
                  <a:pt x="205" y="371"/>
                  <a:pt x="204" y="371"/>
                </a:cubicBezTo>
                <a:cubicBezTo>
                  <a:pt x="204" y="371"/>
                  <a:pt x="204" y="370"/>
                  <a:pt x="204" y="370"/>
                </a:cubicBezTo>
                <a:cubicBezTo>
                  <a:pt x="206" y="369"/>
                  <a:pt x="207" y="368"/>
                  <a:pt x="208" y="366"/>
                </a:cubicBezTo>
                <a:cubicBezTo>
                  <a:pt x="208" y="366"/>
                  <a:pt x="208" y="366"/>
                  <a:pt x="209" y="365"/>
                </a:cubicBezTo>
                <a:cubicBezTo>
                  <a:pt x="209" y="365"/>
                  <a:pt x="209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1" y="367"/>
                  <a:pt x="212" y="367"/>
                  <a:pt x="213" y="368"/>
                </a:cubicBezTo>
                <a:cubicBezTo>
                  <a:pt x="212" y="368"/>
                  <a:pt x="212" y="368"/>
                  <a:pt x="212" y="368"/>
                </a:cubicBezTo>
                <a:cubicBezTo>
                  <a:pt x="209" y="368"/>
                  <a:pt x="207" y="369"/>
                  <a:pt x="206" y="371"/>
                </a:cubicBezTo>
                <a:close/>
                <a:moveTo>
                  <a:pt x="207" y="587"/>
                </a:moveTo>
                <a:cubicBezTo>
                  <a:pt x="207" y="587"/>
                  <a:pt x="207" y="587"/>
                  <a:pt x="207" y="586"/>
                </a:cubicBezTo>
                <a:cubicBezTo>
                  <a:pt x="208" y="586"/>
                  <a:pt x="208" y="587"/>
                  <a:pt x="208" y="587"/>
                </a:cubicBezTo>
                <a:cubicBezTo>
                  <a:pt x="208" y="587"/>
                  <a:pt x="208" y="587"/>
                  <a:pt x="207" y="587"/>
                </a:cubicBezTo>
                <a:close/>
                <a:moveTo>
                  <a:pt x="211" y="624"/>
                </a:move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lose/>
                <a:moveTo>
                  <a:pt x="211" y="649"/>
                </a:moveTo>
                <a:cubicBezTo>
                  <a:pt x="211" y="649"/>
                  <a:pt x="211" y="649"/>
                  <a:pt x="211" y="649"/>
                </a:cubicBezTo>
                <a:cubicBezTo>
                  <a:pt x="211" y="649"/>
                  <a:pt x="211" y="649"/>
                  <a:pt x="211" y="649"/>
                </a:cubicBezTo>
                <a:cubicBezTo>
                  <a:pt x="212" y="649"/>
                  <a:pt x="212" y="649"/>
                  <a:pt x="212" y="649"/>
                </a:cubicBezTo>
                <a:cubicBezTo>
                  <a:pt x="211" y="649"/>
                  <a:pt x="211" y="649"/>
                  <a:pt x="211" y="649"/>
                </a:cubicBezTo>
                <a:close/>
                <a:moveTo>
                  <a:pt x="215" y="515"/>
                </a:moveTo>
                <a:cubicBezTo>
                  <a:pt x="214" y="516"/>
                  <a:pt x="214" y="518"/>
                  <a:pt x="213" y="520"/>
                </a:cubicBezTo>
                <a:cubicBezTo>
                  <a:pt x="212" y="521"/>
                  <a:pt x="212" y="522"/>
                  <a:pt x="212" y="524"/>
                </a:cubicBezTo>
                <a:cubicBezTo>
                  <a:pt x="212" y="524"/>
                  <a:pt x="212" y="525"/>
                  <a:pt x="212" y="525"/>
                </a:cubicBezTo>
                <a:cubicBezTo>
                  <a:pt x="211" y="525"/>
                  <a:pt x="211" y="526"/>
                  <a:pt x="210" y="526"/>
                </a:cubicBezTo>
                <a:cubicBezTo>
                  <a:pt x="210" y="525"/>
                  <a:pt x="210" y="525"/>
                  <a:pt x="210" y="524"/>
                </a:cubicBezTo>
                <a:cubicBezTo>
                  <a:pt x="211" y="522"/>
                  <a:pt x="212" y="520"/>
                  <a:pt x="212" y="517"/>
                </a:cubicBezTo>
                <a:cubicBezTo>
                  <a:pt x="212" y="517"/>
                  <a:pt x="212" y="517"/>
                  <a:pt x="212" y="516"/>
                </a:cubicBezTo>
                <a:cubicBezTo>
                  <a:pt x="213" y="516"/>
                  <a:pt x="214" y="515"/>
                  <a:pt x="215" y="514"/>
                </a:cubicBezTo>
                <a:cubicBezTo>
                  <a:pt x="215" y="514"/>
                  <a:pt x="215" y="514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lose/>
                <a:moveTo>
                  <a:pt x="214" y="212"/>
                </a:moveTo>
                <a:cubicBezTo>
                  <a:pt x="214" y="212"/>
                  <a:pt x="213" y="212"/>
                  <a:pt x="213" y="212"/>
                </a:cubicBezTo>
                <a:cubicBezTo>
                  <a:pt x="213" y="211"/>
                  <a:pt x="212" y="211"/>
                  <a:pt x="212" y="210"/>
                </a:cubicBezTo>
                <a:cubicBezTo>
                  <a:pt x="212" y="210"/>
                  <a:pt x="212" y="210"/>
                  <a:pt x="212" y="209"/>
                </a:cubicBezTo>
                <a:cubicBezTo>
                  <a:pt x="213" y="210"/>
                  <a:pt x="214" y="211"/>
                  <a:pt x="216" y="211"/>
                </a:cubicBezTo>
                <a:cubicBezTo>
                  <a:pt x="215" y="211"/>
                  <a:pt x="214" y="212"/>
                  <a:pt x="214" y="212"/>
                </a:cubicBezTo>
                <a:close/>
                <a:moveTo>
                  <a:pt x="216" y="55"/>
                </a:moveTo>
                <a:cubicBezTo>
                  <a:pt x="215" y="55"/>
                  <a:pt x="214" y="55"/>
                  <a:pt x="213" y="55"/>
                </a:cubicBezTo>
                <a:cubicBezTo>
                  <a:pt x="213" y="54"/>
                  <a:pt x="213" y="54"/>
                  <a:pt x="213" y="54"/>
                </a:cubicBezTo>
                <a:cubicBezTo>
                  <a:pt x="215" y="53"/>
                  <a:pt x="217" y="51"/>
                  <a:pt x="218" y="48"/>
                </a:cubicBezTo>
                <a:cubicBezTo>
                  <a:pt x="218" y="49"/>
                  <a:pt x="219" y="49"/>
                  <a:pt x="219" y="50"/>
                </a:cubicBezTo>
                <a:cubicBezTo>
                  <a:pt x="217" y="51"/>
                  <a:pt x="216" y="53"/>
                  <a:pt x="216" y="55"/>
                </a:cubicBezTo>
                <a:close/>
                <a:moveTo>
                  <a:pt x="219" y="341"/>
                </a:moveTo>
                <a:cubicBezTo>
                  <a:pt x="219" y="341"/>
                  <a:pt x="219" y="341"/>
                  <a:pt x="219" y="341"/>
                </a:cubicBezTo>
                <a:cubicBezTo>
                  <a:pt x="219" y="341"/>
                  <a:pt x="219" y="341"/>
                  <a:pt x="219" y="341"/>
                </a:cubicBezTo>
                <a:cubicBezTo>
                  <a:pt x="219" y="340"/>
                  <a:pt x="219" y="340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40"/>
                  <a:pt x="219" y="340"/>
                  <a:pt x="219" y="341"/>
                </a:cubicBezTo>
                <a:close/>
                <a:moveTo>
                  <a:pt x="219" y="169"/>
                </a:moveTo>
                <a:cubicBezTo>
                  <a:pt x="220" y="167"/>
                  <a:pt x="220" y="166"/>
                  <a:pt x="220" y="165"/>
                </a:cubicBezTo>
                <a:cubicBezTo>
                  <a:pt x="220" y="164"/>
                  <a:pt x="220" y="164"/>
                  <a:pt x="220" y="163"/>
                </a:cubicBezTo>
                <a:cubicBezTo>
                  <a:pt x="220" y="164"/>
                  <a:pt x="221" y="164"/>
                  <a:pt x="221" y="164"/>
                </a:cubicBezTo>
                <a:cubicBezTo>
                  <a:pt x="221" y="165"/>
                  <a:pt x="221" y="165"/>
                  <a:pt x="221" y="165"/>
                </a:cubicBezTo>
                <a:cubicBezTo>
                  <a:pt x="221" y="166"/>
                  <a:pt x="222" y="168"/>
                  <a:pt x="222" y="169"/>
                </a:cubicBezTo>
                <a:cubicBezTo>
                  <a:pt x="222" y="169"/>
                  <a:pt x="221" y="169"/>
                  <a:pt x="220" y="170"/>
                </a:cubicBezTo>
                <a:cubicBezTo>
                  <a:pt x="220" y="169"/>
                  <a:pt x="219" y="169"/>
                  <a:pt x="219" y="169"/>
                </a:cubicBezTo>
                <a:close/>
                <a:moveTo>
                  <a:pt x="221" y="500"/>
                </a:moveTo>
                <a:cubicBezTo>
                  <a:pt x="221" y="500"/>
                  <a:pt x="221" y="499"/>
                  <a:pt x="221" y="499"/>
                </a:cubicBezTo>
                <a:cubicBezTo>
                  <a:pt x="222" y="498"/>
                  <a:pt x="222" y="498"/>
                  <a:pt x="222" y="498"/>
                </a:cubicBezTo>
                <a:cubicBezTo>
                  <a:pt x="223" y="498"/>
                  <a:pt x="224" y="499"/>
                  <a:pt x="225" y="499"/>
                </a:cubicBezTo>
                <a:cubicBezTo>
                  <a:pt x="224" y="499"/>
                  <a:pt x="222" y="500"/>
                  <a:pt x="221" y="500"/>
                </a:cubicBezTo>
                <a:close/>
                <a:moveTo>
                  <a:pt x="227" y="271"/>
                </a:moveTo>
                <a:cubicBezTo>
                  <a:pt x="227" y="271"/>
                  <a:pt x="226" y="271"/>
                  <a:pt x="226" y="271"/>
                </a:cubicBezTo>
                <a:cubicBezTo>
                  <a:pt x="227" y="271"/>
                  <a:pt x="227" y="270"/>
                  <a:pt x="227" y="270"/>
                </a:cubicBezTo>
                <a:cubicBezTo>
                  <a:pt x="227" y="270"/>
                  <a:pt x="227" y="271"/>
                  <a:pt x="227" y="271"/>
                </a:cubicBezTo>
                <a:close/>
                <a:moveTo>
                  <a:pt x="229" y="470"/>
                </a:moveTo>
                <a:cubicBezTo>
                  <a:pt x="228" y="470"/>
                  <a:pt x="228" y="470"/>
                  <a:pt x="227" y="469"/>
                </a:cubicBezTo>
                <a:cubicBezTo>
                  <a:pt x="227" y="469"/>
                  <a:pt x="227" y="468"/>
                  <a:pt x="227" y="468"/>
                </a:cubicBezTo>
                <a:cubicBezTo>
                  <a:pt x="228" y="468"/>
                  <a:pt x="229" y="467"/>
                  <a:pt x="229" y="467"/>
                </a:cubicBezTo>
                <a:cubicBezTo>
                  <a:pt x="229" y="468"/>
                  <a:pt x="230" y="468"/>
                  <a:pt x="230" y="468"/>
                </a:cubicBezTo>
                <a:cubicBezTo>
                  <a:pt x="229" y="469"/>
                  <a:pt x="229" y="470"/>
                  <a:pt x="229" y="470"/>
                </a:cubicBezTo>
                <a:close/>
                <a:moveTo>
                  <a:pt x="230" y="248"/>
                </a:moveTo>
                <a:cubicBezTo>
                  <a:pt x="229" y="247"/>
                  <a:pt x="229" y="247"/>
                  <a:pt x="228" y="247"/>
                </a:cubicBezTo>
                <a:cubicBezTo>
                  <a:pt x="228" y="245"/>
                  <a:pt x="227" y="243"/>
                  <a:pt x="225" y="242"/>
                </a:cubicBezTo>
                <a:cubicBezTo>
                  <a:pt x="225" y="242"/>
                  <a:pt x="226" y="242"/>
                  <a:pt x="226" y="241"/>
                </a:cubicBezTo>
                <a:cubicBezTo>
                  <a:pt x="226" y="240"/>
                  <a:pt x="225" y="240"/>
                  <a:pt x="225" y="239"/>
                </a:cubicBezTo>
                <a:cubicBezTo>
                  <a:pt x="226" y="238"/>
                  <a:pt x="227" y="237"/>
                  <a:pt x="228" y="236"/>
                </a:cubicBezTo>
                <a:cubicBezTo>
                  <a:pt x="227" y="237"/>
                  <a:pt x="227" y="238"/>
                  <a:pt x="227" y="239"/>
                </a:cubicBezTo>
                <a:cubicBezTo>
                  <a:pt x="227" y="242"/>
                  <a:pt x="229" y="245"/>
                  <a:pt x="232" y="247"/>
                </a:cubicBezTo>
                <a:cubicBezTo>
                  <a:pt x="231" y="247"/>
                  <a:pt x="230" y="247"/>
                  <a:pt x="230" y="248"/>
                </a:cubicBezTo>
                <a:close/>
                <a:moveTo>
                  <a:pt x="231" y="137"/>
                </a:moveTo>
                <a:cubicBezTo>
                  <a:pt x="232" y="136"/>
                  <a:pt x="232" y="135"/>
                  <a:pt x="233" y="134"/>
                </a:cubicBezTo>
                <a:cubicBezTo>
                  <a:pt x="233" y="135"/>
                  <a:pt x="234" y="135"/>
                  <a:pt x="234" y="135"/>
                </a:cubicBezTo>
                <a:cubicBezTo>
                  <a:pt x="236" y="135"/>
                  <a:pt x="238" y="134"/>
                  <a:pt x="239" y="133"/>
                </a:cubicBezTo>
                <a:cubicBezTo>
                  <a:pt x="239" y="133"/>
                  <a:pt x="239" y="133"/>
                  <a:pt x="239" y="133"/>
                </a:cubicBezTo>
                <a:cubicBezTo>
                  <a:pt x="240" y="133"/>
                  <a:pt x="241" y="133"/>
                  <a:pt x="241" y="132"/>
                </a:cubicBezTo>
                <a:cubicBezTo>
                  <a:pt x="241" y="132"/>
                  <a:pt x="241" y="132"/>
                  <a:pt x="242" y="132"/>
                </a:cubicBezTo>
                <a:cubicBezTo>
                  <a:pt x="242" y="132"/>
                  <a:pt x="243" y="132"/>
                  <a:pt x="243" y="132"/>
                </a:cubicBezTo>
                <a:cubicBezTo>
                  <a:pt x="243" y="132"/>
                  <a:pt x="243" y="132"/>
                  <a:pt x="243" y="132"/>
                </a:cubicBezTo>
                <a:cubicBezTo>
                  <a:pt x="243" y="133"/>
                  <a:pt x="243" y="133"/>
                  <a:pt x="243" y="133"/>
                </a:cubicBezTo>
                <a:cubicBezTo>
                  <a:pt x="242" y="133"/>
                  <a:pt x="241" y="134"/>
                  <a:pt x="240" y="135"/>
                </a:cubicBezTo>
                <a:cubicBezTo>
                  <a:pt x="239" y="135"/>
                  <a:pt x="239" y="135"/>
                  <a:pt x="238" y="135"/>
                </a:cubicBezTo>
                <a:cubicBezTo>
                  <a:pt x="235" y="135"/>
                  <a:pt x="233" y="136"/>
                  <a:pt x="232" y="138"/>
                </a:cubicBezTo>
                <a:cubicBezTo>
                  <a:pt x="232" y="138"/>
                  <a:pt x="231" y="138"/>
                  <a:pt x="231" y="137"/>
                </a:cubicBezTo>
                <a:close/>
                <a:moveTo>
                  <a:pt x="240" y="272"/>
                </a:moveTo>
                <a:cubicBezTo>
                  <a:pt x="241" y="272"/>
                  <a:pt x="242" y="271"/>
                  <a:pt x="242" y="270"/>
                </a:cubicBezTo>
                <a:cubicBezTo>
                  <a:pt x="242" y="271"/>
                  <a:pt x="243" y="272"/>
                  <a:pt x="243" y="273"/>
                </a:cubicBezTo>
                <a:cubicBezTo>
                  <a:pt x="242" y="273"/>
                  <a:pt x="241" y="274"/>
                  <a:pt x="240" y="274"/>
                </a:cubicBezTo>
                <a:cubicBezTo>
                  <a:pt x="240" y="274"/>
                  <a:pt x="240" y="274"/>
                  <a:pt x="240" y="273"/>
                </a:cubicBezTo>
                <a:cubicBezTo>
                  <a:pt x="240" y="273"/>
                  <a:pt x="240" y="273"/>
                  <a:pt x="240" y="272"/>
                </a:cubicBezTo>
                <a:close/>
                <a:moveTo>
                  <a:pt x="241" y="251"/>
                </a:moveTo>
                <a:cubicBezTo>
                  <a:pt x="241" y="251"/>
                  <a:pt x="241" y="251"/>
                  <a:pt x="241" y="252"/>
                </a:cubicBezTo>
                <a:cubicBezTo>
                  <a:pt x="241" y="252"/>
                  <a:pt x="241" y="252"/>
                  <a:pt x="241" y="252"/>
                </a:cubicBezTo>
                <a:cubicBezTo>
                  <a:pt x="241" y="252"/>
                  <a:pt x="241" y="251"/>
                  <a:pt x="241" y="251"/>
                </a:cubicBezTo>
                <a:close/>
                <a:moveTo>
                  <a:pt x="239" y="172"/>
                </a:moveTo>
                <a:cubicBezTo>
                  <a:pt x="239" y="172"/>
                  <a:pt x="238" y="172"/>
                  <a:pt x="238" y="173"/>
                </a:cubicBezTo>
                <a:cubicBezTo>
                  <a:pt x="238" y="174"/>
                  <a:pt x="237" y="175"/>
                  <a:pt x="237" y="176"/>
                </a:cubicBezTo>
                <a:cubicBezTo>
                  <a:pt x="236" y="176"/>
                  <a:pt x="236" y="175"/>
                  <a:pt x="236" y="175"/>
                </a:cubicBezTo>
                <a:cubicBezTo>
                  <a:pt x="235" y="173"/>
                  <a:pt x="234" y="172"/>
                  <a:pt x="233" y="171"/>
                </a:cubicBezTo>
                <a:cubicBezTo>
                  <a:pt x="235" y="169"/>
                  <a:pt x="236" y="167"/>
                  <a:pt x="236" y="165"/>
                </a:cubicBezTo>
                <a:cubicBezTo>
                  <a:pt x="236" y="163"/>
                  <a:pt x="236" y="161"/>
                  <a:pt x="234" y="160"/>
                </a:cubicBezTo>
                <a:cubicBezTo>
                  <a:pt x="235" y="159"/>
                  <a:pt x="235" y="158"/>
                  <a:pt x="235" y="157"/>
                </a:cubicBezTo>
                <a:cubicBezTo>
                  <a:pt x="235" y="157"/>
                  <a:pt x="235" y="157"/>
                  <a:pt x="236" y="157"/>
                </a:cubicBezTo>
                <a:cubicBezTo>
                  <a:pt x="236" y="158"/>
                  <a:pt x="237" y="158"/>
                  <a:pt x="237" y="159"/>
                </a:cubicBezTo>
                <a:cubicBezTo>
                  <a:pt x="238" y="159"/>
                  <a:pt x="238" y="160"/>
                  <a:pt x="239" y="160"/>
                </a:cubicBezTo>
                <a:cubicBezTo>
                  <a:pt x="239" y="161"/>
                  <a:pt x="239" y="161"/>
                  <a:pt x="239" y="161"/>
                </a:cubicBezTo>
                <a:cubicBezTo>
                  <a:pt x="238" y="162"/>
                  <a:pt x="237" y="164"/>
                  <a:pt x="237" y="166"/>
                </a:cubicBezTo>
                <a:cubicBezTo>
                  <a:pt x="237" y="168"/>
                  <a:pt x="238" y="170"/>
                  <a:pt x="239" y="172"/>
                </a:cubicBezTo>
                <a:close/>
                <a:moveTo>
                  <a:pt x="233" y="211"/>
                </a:moveTo>
                <a:cubicBezTo>
                  <a:pt x="234" y="210"/>
                  <a:pt x="236" y="209"/>
                  <a:pt x="236" y="207"/>
                </a:cubicBezTo>
                <a:cubicBezTo>
                  <a:pt x="237" y="207"/>
                  <a:pt x="238" y="208"/>
                  <a:pt x="239" y="208"/>
                </a:cubicBezTo>
                <a:cubicBezTo>
                  <a:pt x="239" y="208"/>
                  <a:pt x="239" y="208"/>
                  <a:pt x="239" y="208"/>
                </a:cubicBezTo>
                <a:cubicBezTo>
                  <a:pt x="239" y="209"/>
                  <a:pt x="239" y="209"/>
                  <a:pt x="239" y="210"/>
                </a:cubicBezTo>
                <a:cubicBezTo>
                  <a:pt x="239" y="210"/>
                  <a:pt x="239" y="211"/>
                  <a:pt x="239" y="211"/>
                </a:cubicBezTo>
                <a:cubicBezTo>
                  <a:pt x="239" y="212"/>
                  <a:pt x="239" y="213"/>
                  <a:pt x="239" y="213"/>
                </a:cubicBezTo>
                <a:cubicBezTo>
                  <a:pt x="237" y="214"/>
                  <a:pt x="236" y="215"/>
                  <a:pt x="235" y="216"/>
                </a:cubicBezTo>
                <a:cubicBezTo>
                  <a:pt x="235" y="214"/>
                  <a:pt x="234" y="213"/>
                  <a:pt x="233" y="211"/>
                </a:cubicBezTo>
                <a:close/>
                <a:moveTo>
                  <a:pt x="239" y="247"/>
                </a:moveTo>
                <a:cubicBezTo>
                  <a:pt x="239" y="248"/>
                  <a:pt x="239" y="249"/>
                  <a:pt x="240" y="249"/>
                </a:cubicBezTo>
                <a:cubicBezTo>
                  <a:pt x="239" y="249"/>
                  <a:pt x="239" y="248"/>
                  <a:pt x="238" y="248"/>
                </a:cubicBezTo>
                <a:cubicBezTo>
                  <a:pt x="238" y="247"/>
                  <a:pt x="239" y="247"/>
                  <a:pt x="239" y="247"/>
                </a:cubicBezTo>
                <a:close/>
                <a:moveTo>
                  <a:pt x="239" y="308"/>
                </a:moveTo>
                <a:cubicBezTo>
                  <a:pt x="239" y="308"/>
                  <a:pt x="239" y="307"/>
                  <a:pt x="239" y="306"/>
                </a:cubicBezTo>
                <a:cubicBezTo>
                  <a:pt x="239" y="305"/>
                  <a:pt x="240" y="304"/>
                  <a:pt x="240" y="303"/>
                </a:cubicBezTo>
                <a:cubicBezTo>
                  <a:pt x="240" y="303"/>
                  <a:pt x="240" y="303"/>
                  <a:pt x="241" y="303"/>
                </a:cubicBezTo>
                <a:cubicBezTo>
                  <a:pt x="241" y="303"/>
                  <a:pt x="241" y="303"/>
                  <a:pt x="242" y="303"/>
                </a:cubicBezTo>
                <a:cubicBezTo>
                  <a:pt x="241" y="304"/>
                  <a:pt x="241" y="305"/>
                  <a:pt x="241" y="306"/>
                </a:cubicBezTo>
                <a:cubicBezTo>
                  <a:pt x="241" y="308"/>
                  <a:pt x="241" y="309"/>
                  <a:pt x="242" y="310"/>
                </a:cubicBezTo>
                <a:cubicBezTo>
                  <a:pt x="241" y="310"/>
                  <a:pt x="241" y="310"/>
                  <a:pt x="241" y="310"/>
                </a:cubicBezTo>
                <a:cubicBezTo>
                  <a:pt x="241" y="309"/>
                  <a:pt x="240" y="309"/>
                  <a:pt x="239" y="308"/>
                </a:cubicBezTo>
                <a:close/>
                <a:moveTo>
                  <a:pt x="243" y="326"/>
                </a:moveTo>
                <a:cubicBezTo>
                  <a:pt x="243" y="326"/>
                  <a:pt x="242" y="326"/>
                  <a:pt x="241" y="326"/>
                </a:cubicBezTo>
                <a:cubicBezTo>
                  <a:pt x="241" y="326"/>
                  <a:pt x="241" y="326"/>
                  <a:pt x="241" y="326"/>
                </a:cubicBezTo>
                <a:cubicBezTo>
                  <a:pt x="242" y="326"/>
                  <a:pt x="243" y="325"/>
                  <a:pt x="243" y="324"/>
                </a:cubicBezTo>
                <a:cubicBezTo>
                  <a:pt x="244" y="324"/>
                  <a:pt x="244" y="324"/>
                  <a:pt x="245" y="324"/>
                </a:cubicBezTo>
                <a:cubicBezTo>
                  <a:pt x="245" y="324"/>
                  <a:pt x="245" y="324"/>
                  <a:pt x="245" y="324"/>
                </a:cubicBezTo>
                <a:cubicBezTo>
                  <a:pt x="245" y="324"/>
                  <a:pt x="246" y="325"/>
                  <a:pt x="246" y="325"/>
                </a:cubicBezTo>
                <a:cubicBezTo>
                  <a:pt x="245" y="325"/>
                  <a:pt x="244" y="326"/>
                  <a:pt x="243" y="326"/>
                </a:cubicBezTo>
                <a:close/>
                <a:moveTo>
                  <a:pt x="241" y="79"/>
                </a:moveTo>
                <a:cubicBezTo>
                  <a:pt x="241" y="79"/>
                  <a:pt x="241" y="78"/>
                  <a:pt x="241" y="78"/>
                </a:cubicBezTo>
                <a:cubicBezTo>
                  <a:pt x="241" y="77"/>
                  <a:pt x="241" y="76"/>
                  <a:pt x="241" y="75"/>
                </a:cubicBezTo>
                <a:cubicBezTo>
                  <a:pt x="242" y="75"/>
                  <a:pt x="242" y="74"/>
                  <a:pt x="243" y="73"/>
                </a:cubicBezTo>
                <a:cubicBezTo>
                  <a:pt x="244" y="73"/>
                  <a:pt x="244" y="73"/>
                  <a:pt x="245" y="73"/>
                </a:cubicBezTo>
                <a:cubicBezTo>
                  <a:pt x="245" y="77"/>
                  <a:pt x="247" y="81"/>
                  <a:pt x="250" y="83"/>
                </a:cubicBezTo>
                <a:cubicBezTo>
                  <a:pt x="250" y="82"/>
                  <a:pt x="249" y="82"/>
                  <a:pt x="249" y="82"/>
                </a:cubicBezTo>
                <a:cubicBezTo>
                  <a:pt x="248" y="82"/>
                  <a:pt x="247" y="83"/>
                  <a:pt x="246" y="83"/>
                </a:cubicBezTo>
                <a:cubicBezTo>
                  <a:pt x="245" y="81"/>
                  <a:pt x="243" y="80"/>
                  <a:pt x="241" y="79"/>
                </a:cubicBezTo>
                <a:close/>
                <a:moveTo>
                  <a:pt x="258" y="630"/>
                </a:moveTo>
                <a:cubicBezTo>
                  <a:pt x="256" y="630"/>
                  <a:pt x="254" y="631"/>
                  <a:pt x="252" y="632"/>
                </a:cubicBezTo>
                <a:cubicBezTo>
                  <a:pt x="251" y="631"/>
                  <a:pt x="250" y="630"/>
                  <a:pt x="249" y="630"/>
                </a:cubicBezTo>
                <a:cubicBezTo>
                  <a:pt x="248" y="629"/>
                  <a:pt x="248" y="628"/>
                  <a:pt x="247" y="627"/>
                </a:cubicBezTo>
                <a:cubicBezTo>
                  <a:pt x="247" y="627"/>
                  <a:pt x="247" y="627"/>
                  <a:pt x="247" y="627"/>
                </a:cubicBezTo>
                <a:cubicBezTo>
                  <a:pt x="248" y="626"/>
                  <a:pt x="249" y="626"/>
                  <a:pt x="250" y="625"/>
                </a:cubicBezTo>
                <a:cubicBezTo>
                  <a:pt x="252" y="627"/>
                  <a:pt x="254" y="628"/>
                  <a:pt x="256" y="628"/>
                </a:cubicBezTo>
                <a:cubicBezTo>
                  <a:pt x="257" y="628"/>
                  <a:pt x="257" y="628"/>
                  <a:pt x="258" y="628"/>
                </a:cubicBezTo>
                <a:cubicBezTo>
                  <a:pt x="258" y="628"/>
                  <a:pt x="258" y="628"/>
                  <a:pt x="258" y="628"/>
                </a:cubicBezTo>
                <a:cubicBezTo>
                  <a:pt x="258" y="628"/>
                  <a:pt x="258" y="629"/>
                  <a:pt x="258" y="630"/>
                </a:cubicBezTo>
                <a:cubicBezTo>
                  <a:pt x="258" y="630"/>
                  <a:pt x="258" y="630"/>
                  <a:pt x="258" y="630"/>
                </a:cubicBezTo>
                <a:close/>
                <a:moveTo>
                  <a:pt x="263" y="261"/>
                </a:moveTo>
                <a:cubicBezTo>
                  <a:pt x="263" y="262"/>
                  <a:pt x="263" y="262"/>
                  <a:pt x="263" y="263"/>
                </a:cubicBezTo>
                <a:cubicBezTo>
                  <a:pt x="263" y="264"/>
                  <a:pt x="263" y="264"/>
                  <a:pt x="263" y="265"/>
                </a:cubicBezTo>
                <a:cubicBezTo>
                  <a:pt x="263" y="265"/>
                  <a:pt x="263" y="265"/>
                  <a:pt x="262" y="265"/>
                </a:cubicBezTo>
                <a:cubicBezTo>
                  <a:pt x="262" y="265"/>
                  <a:pt x="262" y="265"/>
                  <a:pt x="261" y="265"/>
                </a:cubicBezTo>
                <a:cubicBezTo>
                  <a:pt x="261" y="264"/>
                  <a:pt x="260" y="263"/>
                  <a:pt x="260" y="262"/>
                </a:cubicBezTo>
                <a:cubicBezTo>
                  <a:pt x="261" y="262"/>
                  <a:pt x="262" y="261"/>
                  <a:pt x="263" y="261"/>
                </a:cubicBezTo>
                <a:close/>
                <a:moveTo>
                  <a:pt x="270" y="661"/>
                </a:moveTo>
                <a:cubicBezTo>
                  <a:pt x="269" y="661"/>
                  <a:pt x="269" y="662"/>
                  <a:pt x="268" y="663"/>
                </a:cubicBezTo>
                <a:cubicBezTo>
                  <a:pt x="268" y="658"/>
                  <a:pt x="264" y="654"/>
                  <a:pt x="260" y="654"/>
                </a:cubicBezTo>
                <a:cubicBezTo>
                  <a:pt x="260" y="654"/>
                  <a:pt x="260" y="653"/>
                  <a:pt x="261" y="653"/>
                </a:cubicBezTo>
                <a:cubicBezTo>
                  <a:pt x="261" y="653"/>
                  <a:pt x="261" y="653"/>
                  <a:pt x="261" y="653"/>
                </a:cubicBezTo>
                <a:cubicBezTo>
                  <a:pt x="261" y="653"/>
                  <a:pt x="262" y="653"/>
                  <a:pt x="262" y="653"/>
                </a:cubicBezTo>
                <a:cubicBezTo>
                  <a:pt x="263" y="653"/>
                  <a:pt x="265" y="654"/>
                  <a:pt x="266" y="654"/>
                </a:cubicBezTo>
                <a:cubicBezTo>
                  <a:pt x="266" y="654"/>
                  <a:pt x="267" y="654"/>
                  <a:pt x="267" y="654"/>
                </a:cubicBezTo>
                <a:cubicBezTo>
                  <a:pt x="267" y="654"/>
                  <a:pt x="267" y="654"/>
                  <a:pt x="268" y="655"/>
                </a:cubicBezTo>
                <a:cubicBezTo>
                  <a:pt x="268" y="655"/>
                  <a:pt x="268" y="655"/>
                  <a:pt x="268" y="655"/>
                </a:cubicBezTo>
                <a:cubicBezTo>
                  <a:pt x="269" y="657"/>
                  <a:pt x="269" y="658"/>
                  <a:pt x="270" y="660"/>
                </a:cubicBezTo>
                <a:cubicBezTo>
                  <a:pt x="270" y="660"/>
                  <a:pt x="270" y="660"/>
                  <a:pt x="270" y="661"/>
                </a:cubicBezTo>
                <a:close/>
                <a:moveTo>
                  <a:pt x="271" y="244"/>
                </a:moveTo>
                <a:cubicBezTo>
                  <a:pt x="269" y="246"/>
                  <a:pt x="268" y="248"/>
                  <a:pt x="267" y="250"/>
                </a:cubicBezTo>
                <a:cubicBezTo>
                  <a:pt x="267" y="250"/>
                  <a:pt x="267" y="249"/>
                  <a:pt x="266" y="249"/>
                </a:cubicBezTo>
                <a:cubicBezTo>
                  <a:pt x="268" y="247"/>
                  <a:pt x="268" y="245"/>
                  <a:pt x="268" y="243"/>
                </a:cubicBezTo>
                <a:cubicBezTo>
                  <a:pt x="268" y="241"/>
                  <a:pt x="268" y="239"/>
                  <a:pt x="266" y="237"/>
                </a:cubicBezTo>
                <a:cubicBezTo>
                  <a:pt x="268" y="237"/>
                  <a:pt x="270" y="236"/>
                  <a:pt x="271" y="235"/>
                </a:cubicBezTo>
                <a:cubicBezTo>
                  <a:pt x="271" y="236"/>
                  <a:pt x="272" y="237"/>
                  <a:pt x="272" y="238"/>
                </a:cubicBezTo>
                <a:cubicBezTo>
                  <a:pt x="272" y="240"/>
                  <a:pt x="271" y="241"/>
                  <a:pt x="271" y="243"/>
                </a:cubicBezTo>
                <a:cubicBezTo>
                  <a:pt x="271" y="244"/>
                  <a:pt x="271" y="244"/>
                  <a:pt x="271" y="244"/>
                </a:cubicBezTo>
                <a:close/>
                <a:moveTo>
                  <a:pt x="274" y="328"/>
                </a:moveTo>
                <a:cubicBezTo>
                  <a:pt x="274" y="328"/>
                  <a:pt x="273" y="328"/>
                  <a:pt x="273" y="328"/>
                </a:cubicBezTo>
                <a:cubicBezTo>
                  <a:pt x="273" y="328"/>
                  <a:pt x="273" y="327"/>
                  <a:pt x="273" y="327"/>
                </a:cubicBezTo>
                <a:cubicBezTo>
                  <a:pt x="273" y="327"/>
                  <a:pt x="274" y="328"/>
                  <a:pt x="275" y="328"/>
                </a:cubicBezTo>
                <a:cubicBezTo>
                  <a:pt x="276" y="328"/>
                  <a:pt x="278" y="327"/>
                  <a:pt x="280" y="326"/>
                </a:cubicBezTo>
                <a:cubicBezTo>
                  <a:pt x="279" y="326"/>
                  <a:pt x="279" y="326"/>
                  <a:pt x="279" y="327"/>
                </a:cubicBezTo>
                <a:cubicBezTo>
                  <a:pt x="279" y="327"/>
                  <a:pt x="278" y="328"/>
                  <a:pt x="278" y="328"/>
                </a:cubicBezTo>
                <a:cubicBezTo>
                  <a:pt x="277" y="328"/>
                  <a:pt x="275" y="328"/>
                  <a:pt x="274" y="328"/>
                </a:cubicBezTo>
                <a:close/>
                <a:moveTo>
                  <a:pt x="274" y="298"/>
                </a:moveTo>
                <a:cubicBezTo>
                  <a:pt x="274" y="298"/>
                  <a:pt x="274" y="297"/>
                  <a:pt x="274" y="297"/>
                </a:cubicBezTo>
                <a:cubicBezTo>
                  <a:pt x="274" y="297"/>
                  <a:pt x="274" y="297"/>
                  <a:pt x="274" y="297"/>
                </a:cubicBezTo>
                <a:cubicBezTo>
                  <a:pt x="275" y="297"/>
                  <a:pt x="275" y="298"/>
                  <a:pt x="275" y="298"/>
                </a:cubicBezTo>
                <a:cubicBezTo>
                  <a:pt x="275" y="298"/>
                  <a:pt x="275" y="298"/>
                  <a:pt x="274" y="298"/>
                </a:cubicBezTo>
                <a:cubicBezTo>
                  <a:pt x="274" y="298"/>
                  <a:pt x="274" y="298"/>
                  <a:pt x="274" y="298"/>
                </a:cubicBezTo>
                <a:close/>
                <a:moveTo>
                  <a:pt x="279" y="483"/>
                </a:moveTo>
                <a:cubicBezTo>
                  <a:pt x="279" y="483"/>
                  <a:pt x="279" y="483"/>
                  <a:pt x="279" y="483"/>
                </a:cubicBezTo>
                <a:cubicBezTo>
                  <a:pt x="279" y="483"/>
                  <a:pt x="279" y="483"/>
                  <a:pt x="279" y="484"/>
                </a:cubicBezTo>
                <a:cubicBezTo>
                  <a:pt x="279" y="483"/>
                  <a:pt x="279" y="483"/>
                  <a:pt x="279" y="483"/>
                </a:cubicBezTo>
                <a:close/>
                <a:moveTo>
                  <a:pt x="279" y="479"/>
                </a:moveTo>
                <a:cubicBezTo>
                  <a:pt x="279" y="479"/>
                  <a:pt x="279" y="479"/>
                  <a:pt x="279" y="479"/>
                </a:cubicBezTo>
                <a:cubicBezTo>
                  <a:pt x="280" y="479"/>
                  <a:pt x="280" y="478"/>
                  <a:pt x="280" y="478"/>
                </a:cubicBezTo>
                <a:cubicBezTo>
                  <a:pt x="280" y="478"/>
                  <a:pt x="280" y="478"/>
                  <a:pt x="280" y="478"/>
                </a:cubicBezTo>
                <a:cubicBezTo>
                  <a:pt x="280" y="479"/>
                  <a:pt x="280" y="479"/>
                  <a:pt x="279" y="479"/>
                </a:cubicBezTo>
                <a:close/>
                <a:moveTo>
                  <a:pt x="282" y="490"/>
                </a:moveTo>
                <a:cubicBezTo>
                  <a:pt x="281" y="489"/>
                  <a:pt x="281" y="489"/>
                  <a:pt x="280" y="489"/>
                </a:cubicBezTo>
                <a:cubicBezTo>
                  <a:pt x="280" y="488"/>
                  <a:pt x="280" y="488"/>
                  <a:pt x="280" y="488"/>
                </a:cubicBezTo>
                <a:cubicBezTo>
                  <a:pt x="280" y="487"/>
                  <a:pt x="280" y="487"/>
                  <a:pt x="280" y="487"/>
                </a:cubicBezTo>
                <a:cubicBezTo>
                  <a:pt x="281" y="488"/>
                  <a:pt x="282" y="489"/>
                  <a:pt x="283" y="489"/>
                </a:cubicBezTo>
                <a:cubicBezTo>
                  <a:pt x="282" y="489"/>
                  <a:pt x="282" y="490"/>
                  <a:pt x="282" y="490"/>
                </a:cubicBezTo>
                <a:close/>
                <a:moveTo>
                  <a:pt x="283" y="223"/>
                </a:moveTo>
                <a:cubicBezTo>
                  <a:pt x="282" y="222"/>
                  <a:pt x="282" y="222"/>
                  <a:pt x="281" y="222"/>
                </a:cubicBezTo>
                <a:cubicBezTo>
                  <a:pt x="278" y="222"/>
                  <a:pt x="275" y="224"/>
                  <a:pt x="274" y="227"/>
                </a:cubicBezTo>
                <a:cubicBezTo>
                  <a:pt x="273" y="227"/>
                  <a:pt x="273" y="227"/>
                  <a:pt x="273" y="228"/>
                </a:cubicBezTo>
                <a:cubicBezTo>
                  <a:pt x="273" y="226"/>
                  <a:pt x="271" y="224"/>
                  <a:pt x="269" y="223"/>
                </a:cubicBezTo>
                <a:cubicBezTo>
                  <a:pt x="270" y="223"/>
                  <a:pt x="270" y="223"/>
                  <a:pt x="270" y="223"/>
                </a:cubicBezTo>
                <a:cubicBezTo>
                  <a:pt x="270" y="223"/>
                  <a:pt x="271" y="223"/>
                  <a:pt x="271" y="223"/>
                </a:cubicBezTo>
                <a:cubicBezTo>
                  <a:pt x="274" y="223"/>
                  <a:pt x="276" y="222"/>
                  <a:pt x="278" y="221"/>
                </a:cubicBezTo>
                <a:cubicBezTo>
                  <a:pt x="279" y="222"/>
                  <a:pt x="281" y="222"/>
                  <a:pt x="283" y="222"/>
                </a:cubicBezTo>
                <a:cubicBezTo>
                  <a:pt x="283" y="222"/>
                  <a:pt x="283" y="223"/>
                  <a:pt x="283" y="223"/>
                </a:cubicBezTo>
                <a:close/>
                <a:moveTo>
                  <a:pt x="288" y="522"/>
                </a:moveTo>
                <a:cubicBezTo>
                  <a:pt x="288" y="521"/>
                  <a:pt x="288" y="520"/>
                  <a:pt x="288" y="519"/>
                </a:cubicBezTo>
                <a:cubicBezTo>
                  <a:pt x="288" y="518"/>
                  <a:pt x="288" y="517"/>
                  <a:pt x="288" y="517"/>
                </a:cubicBezTo>
                <a:cubicBezTo>
                  <a:pt x="288" y="516"/>
                  <a:pt x="288" y="516"/>
                  <a:pt x="288" y="516"/>
                </a:cubicBezTo>
                <a:cubicBezTo>
                  <a:pt x="288" y="518"/>
                  <a:pt x="289" y="519"/>
                  <a:pt x="289" y="520"/>
                </a:cubicBezTo>
                <a:cubicBezTo>
                  <a:pt x="289" y="521"/>
                  <a:pt x="288" y="521"/>
                  <a:pt x="288" y="522"/>
                </a:cubicBezTo>
                <a:close/>
                <a:moveTo>
                  <a:pt x="288" y="188"/>
                </a:moveTo>
                <a:cubicBezTo>
                  <a:pt x="284" y="188"/>
                  <a:pt x="280" y="191"/>
                  <a:pt x="279" y="195"/>
                </a:cubicBezTo>
                <a:cubicBezTo>
                  <a:pt x="279" y="195"/>
                  <a:pt x="279" y="195"/>
                  <a:pt x="279" y="195"/>
                </a:cubicBezTo>
                <a:cubicBezTo>
                  <a:pt x="280" y="194"/>
                  <a:pt x="280" y="193"/>
                  <a:pt x="280" y="191"/>
                </a:cubicBezTo>
                <a:cubicBezTo>
                  <a:pt x="280" y="191"/>
                  <a:pt x="280" y="191"/>
                  <a:pt x="280" y="191"/>
                </a:cubicBezTo>
                <a:cubicBezTo>
                  <a:pt x="281" y="190"/>
                  <a:pt x="282" y="189"/>
                  <a:pt x="283" y="188"/>
                </a:cubicBezTo>
                <a:cubicBezTo>
                  <a:pt x="286" y="188"/>
                  <a:pt x="288" y="185"/>
                  <a:pt x="289" y="182"/>
                </a:cubicBezTo>
                <a:cubicBezTo>
                  <a:pt x="289" y="182"/>
                  <a:pt x="289" y="182"/>
                  <a:pt x="289" y="182"/>
                </a:cubicBezTo>
                <a:cubicBezTo>
                  <a:pt x="289" y="187"/>
                  <a:pt x="292" y="190"/>
                  <a:pt x="296" y="190"/>
                </a:cubicBezTo>
                <a:cubicBezTo>
                  <a:pt x="297" y="190"/>
                  <a:pt x="297" y="190"/>
                  <a:pt x="297" y="190"/>
                </a:cubicBezTo>
                <a:cubicBezTo>
                  <a:pt x="297" y="190"/>
                  <a:pt x="298" y="190"/>
                  <a:pt x="298" y="190"/>
                </a:cubicBezTo>
                <a:cubicBezTo>
                  <a:pt x="297" y="191"/>
                  <a:pt x="297" y="192"/>
                  <a:pt x="297" y="193"/>
                </a:cubicBezTo>
                <a:cubicBezTo>
                  <a:pt x="297" y="196"/>
                  <a:pt x="298" y="198"/>
                  <a:pt x="300" y="200"/>
                </a:cubicBezTo>
                <a:cubicBezTo>
                  <a:pt x="299" y="200"/>
                  <a:pt x="299" y="199"/>
                  <a:pt x="299" y="199"/>
                </a:cubicBezTo>
                <a:cubicBezTo>
                  <a:pt x="298" y="199"/>
                  <a:pt x="298" y="200"/>
                  <a:pt x="297" y="200"/>
                </a:cubicBezTo>
                <a:cubicBezTo>
                  <a:pt x="298" y="199"/>
                  <a:pt x="298" y="198"/>
                  <a:pt x="298" y="198"/>
                </a:cubicBezTo>
                <a:cubicBezTo>
                  <a:pt x="298" y="193"/>
                  <a:pt x="293" y="188"/>
                  <a:pt x="288" y="188"/>
                </a:cubicBezTo>
                <a:close/>
                <a:moveTo>
                  <a:pt x="297" y="656"/>
                </a:moveTo>
                <a:cubicBezTo>
                  <a:pt x="297" y="656"/>
                  <a:pt x="296" y="656"/>
                  <a:pt x="296" y="656"/>
                </a:cubicBezTo>
                <a:cubicBezTo>
                  <a:pt x="297" y="656"/>
                  <a:pt x="297" y="655"/>
                  <a:pt x="297" y="655"/>
                </a:cubicBezTo>
                <a:cubicBezTo>
                  <a:pt x="297" y="655"/>
                  <a:pt x="297" y="656"/>
                  <a:pt x="298" y="656"/>
                </a:cubicBezTo>
                <a:cubicBezTo>
                  <a:pt x="297" y="656"/>
                  <a:pt x="297" y="656"/>
                  <a:pt x="297" y="656"/>
                </a:cubicBezTo>
                <a:close/>
                <a:moveTo>
                  <a:pt x="301" y="560"/>
                </a:moveTo>
                <a:cubicBezTo>
                  <a:pt x="300" y="559"/>
                  <a:pt x="300" y="559"/>
                  <a:pt x="299" y="559"/>
                </a:cubicBezTo>
                <a:cubicBezTo>
                  <a:pt x="299" y="559"/>
                  <a:pt x="299" y="559"/>
                  <a:pt x="299" y="558"/>
                </a:cubicBezTo>
                <a:cubicBezTo>
                  <a:pt x="299" y="558"/>
                  <a:pt x="300" y="558"/>
                  <a:pt x="301" y="558"/>
                </a:cubicBezTo>
                <a:cubicBezTo>
                  <a:pt x="301" y="559"/>
                  <a:pt x="301" y="559"/>
                  <a:pt x="302" y="560"/>
                </a:cubicBezTo>
                <a:cubicBezTo>
                  <a:pt x="302" y="560"/>
                  <a:pt x="301" y="560"/>
                  <a:pt x="301" y="560"/>
                </a:cubicBezTo>
                <a:close/>
                <a:moveTo>
                  <a:pt x="302" y="604"/>
                </a:move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lose/>
                <a:moveTo>
                  <a:pt x="304" y="154"/>
                </a:moveTo>
                <a:cubicBezTo>
                  <a:pt x="302" y="154"/>
                  <a:pt x="301" y="154"/>
                  <a:pt x="299" y="154"/>
                </a:cubicBezTo>
                <a:cubicBezTo>
                  <a:pt x="299" y="154"/>
                  <a:pt x="299" y="154"/>
                  <a:pt x="299" y="154"/>
                </a:cubicBezTo>
                <a:cubicBezTo>
                  <a:pt x="301" y="153"/>
                  <a:pt x="302" y="152"/>
                  <a:pt x="304" y="151"/>
                </a:cubicBezTo>
                <a:cubicBezTo>
                  <a:pt x="304" y="151"/>
                  <a:pt x="303" y="152"/>
                  <a:pt x="303" y="153"/>
                </a:cubicBezTo>
                <a:cubicBezTo>
                  <a:pt x="303" y="153"/>
                  <a:pt x="304" y="153"/>
                  <a:pt x="304" y="154"/>
                </a:cubicBezTo>
                <a:close/>
                <a:moveTo>
                  <a:pt x="304" y="129"/>
                </a:moveTo>
                <a:cubicBezTo>
                  <a:pt x="304" y="129"/>
                  <a:pt x="305" y="128"/>
                  <a:pt x="306" y="128"/>
                </a:cubicBezTo>
                <a:cubicBezTo>
                  <a:pt x="306" y="128"/>
                  <a:pt x="306" y="128"/>
                  <a:pt x="306" y="128"/>
                </a:cubicBezTo>
                <a:cubicBezTo>
                  <a:pt x="305" y="128"/>
                  <a:pt x="305" y="129"/>
                  <a:pt x="304" y="129"/>
                </a:cubicBezTo>
                <a:cubicBezTo>
                  <a:pt x="304" y="129"/>
                  <a:pt x="304" y="129"/>
                  <a:pt x="304" y="129"/>
                </a:cubicBezTo>
                <a:close/>
                <a:moveTo>
                  <a:pt x="306" y="145"/>
                </a:moveTo>
                <a:cubicBezTo>
                  <a:pt x="307" y="145"/>
                  <a:pt x="307" y="146"/>
                  <a:pt x="308" y="146"/>
                </a:cubicBezTo>
                <a:cubicBezTo>
                  <a:pt x="307" y="146"/>
                  <a:pt x="306" y="146"/>
                  <a:pt x="306" y="147"/>
                </a:cubicBezTo>
                <a:cubicBezTo>
                  <a:pt x="306" y="147"/>
                  <a:pt x="306" y="146"/>
                  <a:pt x="306" y="145"/>
                </a:cubicBezTo>
                <a:close/>
                <a:moveTo>
                  <a:pt x="308" y="443"/>
                </a:moveTo>
                <a:cubicBezTo>
                  <a:pt x="308" y="443"/>
                  <a:pt x="308" y="443"/>
                  <a:pt x="309" y="443"/>
                </a:cubicBezTo>
                <a:cubicBezTo>
                  <a:pt x="308" y="443"/>
                  <a:pt x="308" y="443"/>
                  <a:pt x="308" y="443"/>
                </a:cubicBezTo>
                <a:cubicBezTo>
                  <a:pt x="308" y="443"/>
                  <a:pt x="308" y="443"/>
                  <a:pt x="308" y="443"/>
                </a:cubicBezTo>
                <a:close/>
                <a:moveTo>
                  <a:pt x="309" y="489"/>
                </a:moveTo>
                <a:cubicBezTo>
                  <a:pt x="309" y="489"/>
                  <a:pt x="309" y="489"/>
                  <a:pt x="309" y="488"/>
                </a:cubicBezTo>
                <a:cubicBezTo>
                  <a:pt x="309" y="488"/>
                  <a:pt x="309" y="488"/>
                  <a:pt x="309" y="487"/>
                </a:cubicBezTo>
                <a:cubicBezTo>
                  <a:pt x="312" y="487"/>
                  <a:pt x="314" y="484"/>
                  <a:pt x="314" y="481"/>
                </a:cubicBezTo>
                <a:cubicBezTo>
                  <a:pt x="314" y="482"/>
                  <a:pt x="315" y="482"/>
                  <a:pt x="315" y="482"/>
                </a:cubicBezTo>
                <a:cubicBezTo>
                  <a:pt x="316" y="483"/>
                  <a:pt x="316" y="485"/>
                  <a:pt x="317" y="486"/>
                </a:cubicBezTo>
                <a:cubicBezTo>
                  <a:pt x="317" y="486"/>
                  <a:pt x="317" y="486"/>
                  <a:pt x="317" y="486"/>
                </a:cubicBezTo>
                <a:cubicBezTo>
                  <a:pt x="317" y="486"/>
                  <a:pt x="316" y="486"/>
                  <a:pt x="315" y="486"/>
                </a:cubicBezTo>
                <a:cubicBezTo>
                  <a:pt x="313" y="486"/>
                  <a:pt x="310" y="487"/>
                  <a:pt x="309" y="489"/>
                </a:cubicBezTo>
                <a:cubicBezTo>
                  <a:pt x="309" y="489"/>
                  <a:pt x="309" y="489"/>
                  <a:pt x="309" y="489"/>
                </a:cubicBezTo>
                <a:close/>
                <a:moveTo>
                  <a:pt x="314" y="444"/>
                </a:moveTo>
                <a:cubicBezTo>
                  <a:pt x="313" y="444"/>
                  <a:pt x="312" y="443"/>
                  <a:pt x="311" y="443"/>
                </a:cubicBezTo>
                <a:cubicBezTo>
                  <a:pt x="312" y="443"/>
                  <a:pt x="313" y="443"/>
                  <a:pt x="314" y="443"/>
                </a:cubicBezTo>
                <a:cubicBezTo>
                  <a:pt x="314" y="443"/>
                  <a:pt x="314" y="443"/>
                  <a:pt x="314" y="443"/>
                </a:cubicBezTo>
                <a:cubicBezTo>
                  <a:pt x="314" y="443"/>
                  <a:pt x="314" y="444"/>
                  <a:pt x="314" y="444"/>
                </a:cubicBezTo>
                <a:close/>
                <a:moveTo>
                  <a:pt x="310" y="637"/>
                </a:moveTo>
                <a:cubicBezTo>
                  <a:pt x="310" y="637"/>
                  <a:pt x="310" y="637"/>
                  <a:pt x="310" y="637"/>
                </a:cubicBezTo>
                <a:cubicBezTo>
                  <a:pt x="310" y="637"/>
                  <a:pt x="309" y="637"/>
                  <a:pt x="309" y="637"/>
                </a:cubicBezTo>
                <a:cubicBezTo>
                  <a:pt x="309" y="637"/>
                  <a:pt x="309" y="637"/>
                  <a:pt x="309" y="637"/>
                </a:cubicBezTo>
                <a:cubicBezTo>
                  <a:pt x="309" y="636"/>
                  <a:pt x="309" y="636"/>
                  <a:pt x="309" y="635"/>
                </a:cubicBezTo>
                <a:cubicBezTo>
                  <a:pt x="309" y="635"/>
                  <a:pt x="310" y="636"/>
                  <a:pt x="310" y="636"/>
                </a:cubicBezTo>
                <a:cubicBezTo>
                  <a:pt x="310" y="636"/>
                  <a:pt x="310" y="637"/>
                  <a:pt x="310" y="637"/>
                </a:cubicBezTo>
                <a:cubicBezTo>
                  <a:pt x="310" y="637"/>
                  <a:pt x="310" y="637"/>
                  <a:pt x="310" y="637"/>
                </a:cubicBezTo>
                <a:close/>
                <a:moveTo>
                  <a:pt x="310" y="515"/>
                </a:moveTo>
                <a:cubicBezTo>
                  <a:pt x="310" y="514"/>
                  <a:pt x="311" y="513"/>
                  <a:pt x="311" y="513"/>
                </a:cubicBezTo>
                <a:cubicBezTo>
                  <a:pt x="311" y="513"/>
                  <a:pt x="311" y="513"/>
                  <a:pt x="311" y="513"/>
                </a:cubicBezTo>
                <a:cubicBezTo>
                  <a:pt x="311" y="513"/>
                  <a:pt x="311" y="513"/>
                  <a:pt x="312" y="513"/>
                </a:cubicBezTo>
                <a:cubicBezTo>
                  <a:pt x="311" y="514"/>
                  <a:pt x="311" y="514"/>
                  <a:pt x="310" y="515"/>
                </a:cubicBezTo>
                <a:close/>
                <a:moveTo>
                  <a:pt x="315" y="678"/>
                </a:moveTo>
                <a:cubicBezTo>
                  <a:pt x="315" y="677"/>
                  <a:pt x="316" y="677"/>
                  <a:pt x="316" y="677"/>
                </a:cubicBezTo>
                <a:cubicBezTo>
                  <a:pt x="316" y="678"/>
                  <a:pt x="317" y="678"/>
                  <a:pt x="317" y="678"/>
                </a:cubicBezTo>
                <a:cubicBezTo>
                  <a:pt x="317" y="678"/>
                  <a:pt x="316" y="678"/>
                  <a:pt x="315" y="678"/>
                </a:cubicBezTo>
                <a:close/>
                <a:moveTo>
                  <a:pt x="317" y="375"/>
                </a:moveTo>
                <a:cubicBezTo>
                  <a:pt x="317" y="375"/>
                  <a:pt x="317" y="375"/>
                  <a:pt x="316" y="375"/>
                </a:cubicBezTo>
                <a:cubicBezTo>
                  <a:pt x="316" y="375"/>
                  <a:pt x="316" y="375"/>
                  <a:pt x="315" y="375"/>
                </a:cubicBezTo>
                <a:cubicBezTo>
                  <a:pt x="315" y="374"/>
                  <a:pt x="315" y="374"/>
                  <a:pt x="314" y="373"/>
                </a:cubicBezTo>
                <a:cubicBezTo>
                  <a:pt x="314" y="373"/>
                  <a:pt x="315" y="373"/>
                  <a:pt x="315" y="372"/>
                </a:cubicBezTo>
                <a:cubicBezTo>
                  <a:pt x="315" y="372"/>
                  <a:pt x="316" y="373"/>
                  <a:pt x="316" y="373"/>
                </a:cubicBezTo>
                <a:cubicBezTo>
                  <a:pt x="316" y="373"/>
                  <a:pt x="316" y="372"/>
                  <a:pt x="317" y="372"/>
                </a:cubicBezTo>
                <a:cubicBezTo>
                  <a:pt x="317" y="373"/>
                  <a:pt x="317" y="374"/>
                  <a:pt x="317" y="374"/>
                </a:cubicBezTo>
                <a:cubicBezTo>
                  <a:pt x="317" y="374"/>
                  <a:pt x="317" y="375"/>
                  <a:pt x="317" y="375"/>
                </a:cubicBezTo>
                <a:close/>
                <a:moveTo>
                  <a:pt x="316" y="348"/>
                </a:moveTo>
                <a:cubicBezTo>
                  <a:pt x="316" y="347"/>
                  <a:pt x="316" y="347"/>
                  <a:pt x="316" y="346"/>
                </a:cubicBezTo>
                <a:cubicBezTo>
                  <a:pt x="316" y="346"/>
                  <a:pt x="316" y="346"/>
                  <a:pt x="316" y="347"/>
                </a:cubicBezTo>
                <a:cubicBezTo>
                  <a:pt x="316" y="347"/>
                  <a:pt x="316" y="347"/>
                  <a:pt x="316" y="348"/>
                </a:cubicBezTo>
                <a:cubicBezTo>
                  <a:pt x="316" y="348"/>
                  <a:pt x="316" y="348"/>
                  <a:pt x="316" y="348"/>
                </a:cubicBezTo>
                <a:close/>
                <a:moveTo>
                  <a:pt x="321" y="281"/>
                </a:moveTo>
                <a:cubicBezTo>
                  <a:pt x="321" y="281"/>
                  <a:pt x="320" y="281"/>
                  <a:pt x="320" y="281"/>
                </a:cubicBezTo>
                <a:cubicBezTo>
                  <a:pt x="315" y="281"/>
                  <a:pt x="312" y="284"/>
                  <a:pt x="312" y="289"/>
                </a:cubicBezTo>
                <a:cubicBezTo>
                  <a:pt x="312" y="289"/>
                  <a:pt x="312" y="289"/>
                  <a:pt x="312" y="289"/>
                </a:cubicBezTo>
                <a:cubicBezTo>
                  <a:pt x="311" y="289"/>
                  <a:pt x="310" y="290"/>
                  <a:pt x="310" y="291"/>
                </a:cubicBezTo>
                <a:cubicBezTo>
                  <a:pt x="309" y="290"/>
                  <a:pt x="309" y="290"/>
                  <a:pt x="308" y="289"/>
                </a:cubicBezTo>
                <a:cubicBezTo>
                  <a:pt x="308" y="288"/>
                  <a:pt x="307" y="287"/>
                  <a:pt x="306" y="286"/>
                </a:cubicBezTo>
                <a:cubicBezTo>
                  <a:pt x="307" y="285"/>
                  <a:pt x="308" y="284"/>
                  <a:pt x="308" y="283"/>
                </a:cubicBezTo>
                <a:cubicBezTo>
                  <a:pt x="312" y="281"/>
                  <a:pt x="315" y="277"/>
                  <a:pt x="315" y="273"/>
                </a:cubicBezTo>
                <a:cubicBezTo>
                  <a:pt x="317" y="274"/>
                  <a:pt x="319" y="275"/>
                  <a:pt x="321" y="275"/>
                </a:cubicBezTo>
                <a:cubicBezTo>
                  <a:pt x="321" y="275"/>
                  <a:pt x="322" y="275"/>
                  <a:pt x="322" y="275"/>
                </a:cubicBezTo>
                <a:cubicBezTo>
                  <a:pt x="322" y="275"/>
                  <a:pt x="322" y="276"/>
                  <a:pt x="322" y="277"/>
                </a:cubicBezTo>
                <a:cubicBezTo>
                  <a:pt x="322" y="278"/>
                  <a:pt x="322" y="279"/>
                  <a:pt x="322" y="281"/>
                </a:cubicBezTo>
                <a:cubicBezTo>
                  <a:pt x="322" y="281"/>
                  <a:pt x="321" y="281"/>
                  <a:pt x="321" y="281"/>
                </a:cubicBezTo>
                <a:close/>
                <a:moveTo>
                  <a:pt x="324" y="197"/>
                </a:moveTo>
                <a:cubicBezTo>
                  <a:pt x="324" y="197"/>
                  <a:pt x="324" y="198"/>
                  <a:pt x="324" y="198"/>
                </a:cubicBezTo>
                <a:cubicBezTo>
                  <a:pt x="323" y="197"/>
                  <a:pt x="321" y="195"/>
                  <a:pt x="319" y="195"/>
                </a:cubicBezTo>
                <a:cubicBezTo>
                  <a:pt x="320" y="194"/>
                  <a:pt x="321" y="194"/>
                  <a:pt x="322" y="193"/>
                </a:cubicBezTo>
                <a:cubicBezTo>
                  <a:pt x="323" y="192"/>
                  <a:pt x="324" y="192"/>
                  <a:pt x="325" y="191"/>
                </a:cubicBezTo>
                <a:cubicBezTo>
                  <a:pt x="325" y="191"/>
                  <a:pt x="326" y="191"/>
                  <a:pt x="326" y="192"/>
                </a:cubicBezTo>
                <a:cubicBezTo>
                  <a:pt x="325" y="193"/>
                  <a:pt x="324" y="195"/>
                  <a:pt x="324" y="197"/>
                </a:cubicBezTo>
                <a:close/>
                <a:moveTo>
                  <a:pt x="324" y="50"/>
                </a:moveTo>
                <a:cubicBezTo>
                  <a:pt x="324" y="50"/>
                  <a:pt x="324" y="49"/>
                  <a:pt x="323" y="48"/>
                </a:cubicBezTo>
                <a:cubicBezTo>
                  <a:pt x="324" y="48"/>
                  <a:pt x="326" y="48"/>
                  <a:pt x="327" y="47"/>
                </a:cubicBezTo>
                <a:cubicBezTo>
                  <a:pt x="327" y="47"/>
                  <a:pt x="327" y="47"/>
                  <a:pt x="327" y="47"/>
                </a:cubicBezTo>
                <a:cubicBezTo>
                  <a:pt x="326" y="48"/>
                  <a:pt x="325" y="49"/>
                  <a:pt x="324" y="50"/>
                </a:cubicBezTo>
                <a:close/>
                <a:moveTo>
                  <a:pt x="456" y="81"/>
                </a:moveTo>
                <a:cubicBezTo>
                  <a:pt x="456" y="81"/>
                  <a:pt x="456" y="81"/>
                  <a:pt x="457" y="81"/>
                </a:cubicBezTo>
                <a:cubicBezTo>
                  <a:pt x="456" y="81"/>
                  <a:pt x="456" y="81"/>
                  <a:pt x="456" y="81"/>
                </a:cubicBezTo>
                <a:cubicBezTo>
                  <a:pt x="456" y="81"/>
                  <a:pt x="456" y="81"/>
                  <a:pt x="456" y="81"/>
                </a:cubicBezTo>
                <a:close/>
                <a:moveTo>
                  <a:pt x="447" y="45"/>
                </a:moveTo>
                <a:cubicBezTo>
                  <a:pt x="447" y="45"/>
                  <a:pt x="447" y="45"/>
                  <a:pt x="448" y="45"/>
                </a:cubicBezTo>
                <a:cubicBezTo>
                  <a:pt x="447" y="45"/>
                  <a:pt x="447" y="45"/>
                  <a:pt x="447" y="45"/>
                </a:cubicBezTo>
                <a:cubicBezTo>
                  <a:pt x="447" y="45"/>
                  <a:pt x="447" y="45"/>
                  <a:pt x="447" y="45"/>
                </a:cubicBezTo>
                <a:close/>
                <a:moveTo>
                  <a:pt x="444" y="65"/>
                </a:moveTo>
                <a:cubicBezTo>
                  <a:pt x="445" y="65"/>
                  <a:pt x="445" y="65"/>
                  <a:pt x="445" y="66"/>
                </a:cubicBezTo>
                <a:cubicBezTo>
                  <a:pt x="446" y="68"/>
                  <a:pt x="449" y="70"/>
                  <a:pt x="452" y="70"/>
                </a:cubicBezTo>
                <a:cubicBezTo>
                  <a:pt x="453" y="70"/>
                  <a:pt x="453" y="70"/>
                  <a:pt x="454" y="70"/>
                </a:cubicBezTo>
                <a:cubicBezTo>
                  <a:pt x="453" y="71"/>
                  <a:pt x="453" y="72"/>
                  <a:pt x="453" y="74"/>
                </a:cubicBezTo>
                <a:cubicBezTo>
                  <a:pt x="452" y="73"/>
                  <a:pt x="451" y="73"/>
                  <a:pt x="449" y="73"/>
                </a:cubicBezTo>
                <a:cubicBezTo>
                  <a:pt x="448" y="70"/>
                  <a:pt x="446" y="68"/>
                  <a:pt x="443" y="68"/>
                </a:cubicBezTo>
                <a:cubicBezTo>
                  <a:pt x="444" y="67"/>
                  <a:pt x="444" y="66"/>
                  <a:pt x="444" y="65"/>
                </a:cubicBezTo>
                <a:close/>
                <a:moveTo>
                  <a:pt x="442" y="90"/>
                </a:moveTo>
                <a:cubicBezTo>
                  <a:pt x="444" y="90"/>
                  <a:pt x="447" y="89"/>
                  <a:pt x="448" y="87"/>
                </a:cubicBezTo>
                <a:cubicBezTo>
                  <a:pt x="448" y="87"/>
                  <a:pt x="449" y="87"/>
                  <a:pt x="449" y="87"/>
                </a:cubicBezTo>
                <a:cubicBezTo>
                  <a:pt x="449" y="87"/>
                  <a:pt x="449" y="87"/>
                  <a:pt x="449" y="87"/>
                </a:cubicBezTo>
                <a:cubicBezTo>
                  <a:pt x="447" y="89"/>
                  <a:pt x="446" y="91"/>
                  <a:pt x="446" y="93"/>
                </a:cubicBezTo>
                <a:cubicBezTo>
                  <a:pt x="445" y="94"/>
                  <a:pt x="444" y="95"/>
                  <a:pt x="444" y="95"/>
                </a:cubicBezTo>
                <a:cubicBezTo>
                  <a:pt x="444" y="93"/>
                  <a:pt x="442" y="91"/>
                  <a:pt x="441" y="90"/>
                </a:cubicBezTo>
                <a:cubicBezTo>
                  <a:pt x="441" y="90"/>
                  <a:pt x="441" y="90"/>
                  <a:pt x="442" y="90"/>
                </a:cubicBezTo>
                <a:close/>
                <a:moveTo>
                  <a:pt x="450" y="219"/>
                </a:moveTo>
                <a:cubicBezTo>
                  <a:pt x="450" y="219"/>
                  <a:pt x="449" y="219"/>
                  <a:pt x="449" y="220"/>
                </a:cubicBezTo>
                <a:cubicBezTo>
                  <a:pt x="449" y="220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0"/>
                  <a:pt x="448" y="220"/>
                  <a:pt x="448" y="220"/>
                </a:cubicBezTo>
                <a:cubicBezTo>
                  <a:pt x="448" y="219"/>
                  <a:pt x="448" y="218"/>
                  <a:pt x="448" y="217"/>
                </a:cubicBezTo>
                <a:cubicBezTo>
                  <a:pt x="448" y="215"/>
                  <a:pt x="447" y="214"/>
                  <a:pt x="447" y="212"/>
                </a:cubicBezTo>
                <a:cubicBezTo>
                  <a:pt x="447" y="212"/>
                  <a:pt x="447" y="213"/>
                  <a:pt x="448" y="213"/>
                </a:cubicBezTo>
                <a:cubicBezTo>
                  <a:pt x="448" y="213"/>
                  <a:pt x="448" y="213"/>
                  <a:pt x="448" y="213"/>
                </a:cubicBezTo>
                <a:cubicBezTo>
                  <a:pt x="448" y="213"/>
                  <a:pt x="448" y="213"/>
                  <a:pt x="448" y="214"/>
                </a:cubicBezTo>
                <a:cubicBezTo>
                  <a:pt x="448" y="216"/>
                  <a:pt x="449" y="217"/>
                  <a:pt x="450" y="219"/>
                </a:cubicBezTo>
                <a:close/>
                <a:moveTo>
                  <a:pt x="449" y="191"/>
                </a:move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lose/>
                <a:moveTo>
                  <a:pt x="451" y="297"/>
                </a:moveTo>
                <a:cubicBezTo>
                  <a:pt x="451" y="297"/>
                  <a:pt x="451" y="297"/>
                  <a:pt x="451" y="297"/>
                </a:cubicBezTo>
                <a:cubicBezTo>
                  <a:pt x="450" y="298"/>
                  <a:pt x="450" y="299"/>
                  <a:pt x="450" y="300"/>
                </a:cubicBezTo>
                <a:cubicBezTo>
                  <a:pt x="450" y="300"/>
                  <a:pt x="449" y="300"/>
                  <a:pt x="449" y="300"/>
                </a:cubicBezTo>
                <a:cubicBezTo>
                  <a:pt x="449" y="300"/>
                  <a:pt x="449" y="300"/>
                  <a:pt x="449" y="300"/>
                </a:cubicBezTo>
                <a:cubicBezTo>
                  <a:pt x="449" y="300"/>
                  <a:pt x="449" y="299"/>
                  <a:pt x="449" y="299"/>
                </a:cubicBezTo>
                <a:cubicBezTo>
                  <a:pt x="449" y="298"/>
                  <a:pt x="450" y="298"/>
                  <a:pt x="451" y="297"/>
                </a:cubicBezTo>
                <a:close/>
                <a:moveTo>
                  <a:pt x="444" y="239"/>
                </a:moveTo>
                <a:cubicBezTo>
                  <a:pt x="445" y="239"/>
                  <a:pt x="445" y="239"/>
                  <a:pt x="445" y="239"/>
                </a:cubicBezTo>
                <a:cubicBezTo>
                  <a:pt x="445" y="239"/>
                  <a:pt x="445" y="240"/>
                  <a:pt x="445" y="241"/>
                </a:cubicBezTo>
                <a:cubicBezTo>
                  <a:pt x="445" y="242"/>
                  <a:pt x="445" y="242"/>
                  <a:pt x="445" y="242"/>
                </a:cubicBezTo>
                <a:cubicBezTo>
                  <a:pt x="445" y="241"/>
                  <a:pt x="445" y="241"/>
                  <a:pt x="445" y="241"/>
                </a:cubicBezTo>
                <a:cubicBezTo>
                  <a:pt x="445" y="240"/>
                  <a:pt x="445" y="240"/>
                  <a:pt x="444" y="239"/>
                </a:cubicBezTo>
                <a:close/>
                <a:moveTo>
                  <a:pt x="441" y="193"/>
                </a:moveTo>
                <a:cubicBezTo>
                  <a:pt x="442" y="192"/>
                  <a:pt x="442" y="191"/>
                  <a:pt x="442" y="191"/>
                </a:cubicBezTo>
                <a:cubicBezTo>
                  <a:pt x="442" y="190"/>
                  <a:pt x="442" y="190"/>
                  <a:pt x="442" y="190"/>
                </a:cubicBezTo>
                <a:cubicBezTo>
                  <a:pt x="443" y="191"/>
                  <a:pt x="444" y="191"/>
                  <a:pt x="445" y="191"/>
                </a:cubicBezTo>
                <a:cubicBezTo>
                  <a:pt x="445" y="191"/>
                  <a:pt x="445" y="191"/>
                  <a:pt x="446" y="191"/>
                </a:cubicBezTo>
                <a:cubicBezTo>
                  <a:pt x="446" y="191"/>
                  <a:pt x="446" y="191"/>
                  <a:pt x="447" y="191"/>
                </a:cubicBezTo>
                <a:cubicBezTo>
                  <a:pt x="445" y="191"/>
                  <a:pt x="443" y="192"/>
                  <a:pt x="441" y="193"/>
                </a:cubicBezTo>
                <a:close/>
                <a:moveTo>
                  <a:pt x="438" y="53"/>
                </a:moveTo>
                <a:cubicBezTo>
                  <a:pt x="438" y="53"/>
                  <a:pt x="439" y="53"/>
                  <a:pt x="440" y="53"/>
                </a:cubicBezTo>
                <a:cubicBezTo>
                  <a:pt x="440" y="53"/>
                  <a:pt x="440" y="54"/>
                  <a:pt x="440" y="54"/>
                </a:cubicBezTo>
                <a:cubicBezTo>
                  <a:pt x="440" y="54"/>
                  <a:pt x="440" y="55"/>
                  <a:pt x="440" y="56"/>
                </a:cubicBezTo>
                <a:cubicBezTo>
                  <a:pt x="439" y="55"/>
                  <a:pt x="438" y="55"/>
                  <a:pt x="437" y="55"/>
                </a:cubicBezTo>
                <a:cubicBezTo>
                  <a:pt x="437" y="55"/>
                  <a:pt x="437" y="55"/>
                  <a:pt x="437" y="55"/>
                </a:cubicBezTo>
                <a:cubicBezTo>
                  <a:pt x="437" y="55"/>
                  <a:pt x="437" y="55"/>
                  <a:pt x="437" y="54"/>
                </a:cubicBezTo>
                <a:cubicBezTo>
                  <a:pt x="437" y="54"/>
                  <a:pt x="437" y="54"/>
                  <a:pt x="437" y="53"/>
                </a:cubicBezTo>
                <a:cubicBezTo>
                  <a:pt x="437" y="53"/>
                  <a:pt x="437" y="53"/>
                  <a:pt x="438" y="53"/>
                </a:cubicBezTo>
                <a:close/>
                <a:moveTo>
                  <a:pt x="421" y="34"/>
                </a:moveTo>
                <a:cubicBezTo>
                  <a:pt x="422" y="34"/>
                  <a:pt x="423" y="34"/>
                  <a:pt x="424" y="34"/>
                </a:cubicBezTo>
                <a:cubicBezTo>
                  <a:pt x="423" y="35"/>
                  <a:pt x="422" y="37"/>
                  <a:pt x="422" y="39"/>
                </a:cubicBezTo>
                <a:cubicBezTo>
                  <a:pt x="421" y="38"/>
                  <a:pt x="419" y="37"/>
                  <a:pt x="417" y="37"/>
                </a:cubicBezTo>
                <a:cubicBezTo>
                  <a:pt x="417" y="37"/>
                  <a:pt x="417" y="37"/>
                  <a:pt x="417" y="37"/>
                </a:cubicBezTo>
                <a:cubicBezTo>
                  <a:pt x="417" y="36"/>
                  <a:pt x="417" y="36"/>
                  <a:pt x="417" y="36"/>
                </a:cubicBezTo>
                <a:cubicBezTo>
                  <a:pt x="417" y="35"/>
                  <a:pt x="417" y="34"/>
                  <a:pt x="416" y="33"/>
                </a:cubicBezTo>
                <a:cubicBezTo>
                  <a:pt x="418" y="34"/>
                  <a:pt x="419" y="34"/>
                  <a:pt x="421" y="34"/>
                </a:cubicBezTo>
                <a:close/>
                <a:moveTo>
                  <a:pt x="415" y="82"/>
                </a:moveTo>
                <a:cubicBezTo>
                  <a:pt x="411" y="82"/>
                  <a:pt x="408" y="85"/>
                  <a:pt x="407" y="88"/>
                </a:cubicBezTo>
                <a:cubicBezTo>
                  <a:pt x="407" y="88"/>
                  <a:pt x="406" y="88"/>
                  <a:pt x="406" y="88"/>
                </a:cubicBezTo>
                <a:cubicBezTo>
                  <a:pt x="406" y="88"/>
                  <a:pt x="406" y="88"/>
                  <a:pt x="405" y="88"/>
                </a:cubicBezTo>
                <a:cubicBezTo>
                  <a:pt x="405" y="83"/>
                  <a:pt x="401" y="80"/>
                  <a:pt x="396" y="80"/>
                </a:cubicBezTo>
                <a:cubicBezTo>
                  <a:pt x="395" y="80"/>
                  <a:pt x="394" y="80"/>
                  <a:pt x="394" y="80"/>
                </a:cubicBezTo>
                <a:cubicBezTo>
                  <a:pt x="394" y="80"/>
                  <a:pt x="394" y="80"/>
                  <a:pt x="394" y="80"/>
                </a:cubicBezTo>
                <a:cubicBezTo>
                  <a:pt x="395" y="78"/>
                  <a:pt x="395" y="76"/>
                  <a:pt x="395" y="74"/>
                </a:cubicBezTo>
                <a:cubicBezTo>
                  <a:pt x="395" y="74"/>
                  <a:pt x="395" y="74"/>
                  <a:pt x="395" y="73"/>
                </a:cubicBezTo>
                <a:cubicBezTo>
                  <a:pt x="396" y="73"/>
                  <a:pt x="397" y="73"/>
                  <a:pt x="397" y="72"/>
                </a:cubicBezTo>
                <a:cubicBezTo>
                  <a:pt x="397" y="73"/>
                  <a:pt x="397" y="73"/>
                  <a:pt x="397" y="73"/>
                </a:cubicBezTo>
                <a:cubicBezTo>
                  <a:pt x="397" y="79"/>
                  <a:pt x="402" y="83"/>
                  <a:pt x="408" y="83"/>
                </a:cubicBezTo>
                <a:cubicBezTo>
                  <a:pt x="410" y="83"/>
                  <a:pt x="413" y="82"/>
                  <a:pt x="415" y="81"/>
                </a:cubicBezTo>
                <a:cubicBezTo>
                  <a:pt x="415" y="81"/>
                  <a:pt x="415" y="81"/>
                  <a:pt x="415" y="82"/>
                </a:cubicBezTo>
                <a:close/>
                <a:moveTo>
                  <a:pt x="399" y="172"/>
                </a:moveTo>
                <a:cubicBezTo>
                  <a:pt x="400" y="172"/>
                  <a:pt x="402" y="173"/>
                  <a:pt x="404" y="173"/>
                </a:cubicBezTo>
                <a:cubicBezTo>
                  <a:pt x="404" y="173"/>
                  <a:pt x="404" y="173"/>
                  <a:pt x="404" y="173"/>
                </a:cubicBezTo>
                <a:cubicBezTo>
                  <a:pt x="403" y="174"/>
                  <a:pt x="403" y="175"/>
                  <a:pt x="403" y="176"/>
                </a:cubicBezTo>
                <a:cubicBezTo>
                  <a:pt x="402" y="174"/>
                  <a:pt x="400" y="174"/>
                  <a:pt x="399" y="173"/>
                </a:cubicBezTo>
                <a:cubicBezTo>
                  <a:pt x="399" y="173"/>
                  <a:pt x="399" y="172"/>
                  <a:pt x="399" y="172"/>
                </a:cubicBezTo>
                <a:cubicBezTo>
                  <a:pt x="399" y="172"/>
                  <a:pt x="399" y="172"/>
                  <a:pt x="399" y="172"/>
                </a:cubicBezTo>
                <a:close/>
                <a:moveTo>
                  <a:pt x="404" y="152"/>
                </a:moveTo>
                <a:cubicBezTo>
                  <a:pt x="402" y="152"/>
                  <a:pt x="401" y="152"/>
                  <a:pt x="400" y="152"/>
                </a:cubicBezTo>
                <a:cubicBezTo>
                  <a:pt x="400" y="151"/>
                  <a:pt x="399" y="150"/>
                  <a:pt x="398" y="150"/>
                </a:cubicBezTo>
                <a:cubicBezTo>
                  <a:pt x="399" y="150"/>
                  <a:pt x="400" y="150"/>
                  <a:pt x="400" y="150"/>
                </a:cubicBezTo>
                <a:cubicBezTo>
                  <a:pt x="401" y="150"/>
                  <a:pt x="401" y="150"/>
                  <a:pt x="402" y="149"/>
                </a:cubicBezTo>
                <a:cubicBezTo>
                  <a:pt x="403" y="150"/>
                  <a:pt x="403" y="150"/>
                  <a:pt x="404" y="150"/>
                </a:cubicBezTo>
                <a:cubicBezTo>
                  <a:pt x="404" y="151"/>
                  <a:pt x="404" y="151"/>
                  <a:pt x="404" y="152"/>
                </a:cubicBezTo>
                <a:cubicBezTo>
                  <a:pt x="404" y="152"/>
                  <a:pt x="404" y="152"/>
                  <a:pt x="404" y="152"/>
                </a:cubicBezTo>
                <a:close/>
                <a:moveTo>
                  <a:pt x="405" y="41"/>
                </a:moveTo>
                <a:cubicBezTo>
                  <a:pt x="405" y="41"/>
                  <a:pt x="405" y="41"/>
                  <a:pt x="405" y="41"/>
                </a:cubicBezTo>
                <a:cubicBezTo>
                  <a:pt x="406" y="42"/>
                  <a:pt x="407" y="42"/>
                  <a:pt x="408" y="43"/>
                </a:cubicBezTo>
                <a:cubicBezTo>
                  <a:pt x="408" y="43"/>
                  <a:pt x="408" y="43"/>
                  <a:pt x="408" y="43"/>
                </a:cubicBezTo>
                <a:cubicBezTo>
                  <a:pt x="407" y="42"/>
                  <a:pt x="406" y="42"/>
                  <a:pt x="405" y="42"/>
                </a:cubicBezTo>
                <a:cubicBezTo>
                  <a:pt x="405" y="41"/>
                  <a:pt x="405" y="41"/>
                  <a:pt x="405" y="41"/>
                </a:cubicBezTo>
                <a:close/>
                <a:moveTo>
                  <a:pt x="390" y="17"/>
                </a:moveTo>
                <a:cubicBezTo>
                  <a:pt x="391" y="16"/>
                  <a:pt x="392" y="16"/>
                  <a:pt x="393" y="15"/>
                </a:cubicBezTo>
                <a:cubicBezTo>
                  <a:pt x="392" y="16"/>
                  <a:pt x="392" y="18"/>
                  <a:pt x="392" y="19"/>
                </a:cubicBezTo>
                <a:cubicBezTo>
                  <a:pt x="392" y="24"/>
                  <a:pt x="396" y="29"/>
                  <a:pt x="401" y="29"/>
                </a:cubicBezTo>
                <a:cubicBezTo>
                  <a:pt x="406" y="29"/>
                  <a:pt x="410" y="25"/>
                  <a:pt x="410" y="20"/>
                </a:cubicBezTo>
                <a:cubicBezTo>
                  <a:pt x="410" y="21"/>
                  <a:pt x="411" y="22"/>
                  <a:pt x="412" y="22"/>
                </a:cubicBezTo>
                <a:cubicBezTo>
                  <a:pt x="411" y="23"/>
                  <a:pt x="411" y="24"/>
                  <a:pt x="411" y="24"/>
                </a:cubicBezTo>
                <a:cubicBezTo>
                  <a:pt x="411" y="26"/>
                  <a:pt x="412" y="28"/>
                  <a:pt x="413" y="29"/>
                </a:cubicBezTo>
                <a:cubicBezTo>
                  <a:pt x="412" y="29"/>
                  <a:pt x="411" y="29"/>
                  <a:pt x="410" y="29"/>
                </a:cubicBezTo>
                <a:cubicBezTo>
                  <a:pt x="407" y="29"/>
                  <a:pt x="405" y="30"/>
                  <a:pt x="404" y="32"/>
                </a:cubicBezTo>
                <a:cubicBezTo>
                  <a:pt x="402" y="30"/>
                  <a:pt x="400" y="28"/>
                  <a:pt x="397" y="28"/>
                </a:cubicBezTo>
                <a:cubicBezTo>
                  <a:pt x="395" y="28"/>
                  <a:pt x="393" y="29"/>
                  <a:pt x="392" y="30"/>
                </a:cubicBezTo>
                <a:cubicBezTo>
                  <a:pt x="392" y="27"/>
                  <a:pt x="391" y="25"/>
                  <a:pt x="389" y="23"/>
                </a:cubicBezTo>
                <a:cubicBezTo>
                  <a:pt x="390" y="22"/>
                  <a:pt x="390" y="20"/>
                  <a:pt x="390" y="19"/>
                </a:cubicBezTo>
                <a:cubicBezTo>
                  <a:pt x="390" y="18"/>
                  <a:pt x="390" y="17"/>
                  <a:pt x="390" y="17"/>
                </a:cubicBezTo>
                <a:close/>
                <a:moveTo>
                  <a:pt x="393" y="146"/>
                </a:move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lose/>
                <a:moveTo>
                  <a:pt x="392" y="233"/>
                </a:moveTo>
                <a:cubicBezTo>
                  <a:pt x="393" y="235"/>
                  <a:pt x="395" y="237"/>
                  <a:pt x="397" y="238"/>
                </a:cubicBezTo>
                <a:cubicBezTo>
                  <a:pt x="397" y="239"/>
                  <a:pt x="396" y="240"/>
                  <a:pt x="396" y="241"/>
                </a:cubicBezTo>
                <a:cubicBezTo>
                  <a:pt x="395" y="239"/>
                  <a:pt x="392" y="238"/>
                  <a:pt x="390" y="238"/>
                </a:cubicBezTo>
                <a:cubicBezTo>
                  <a:pt x="389" y="238"/>
                  <a:pt x="389" y="238"/>
                  <a:pt x="389" y="239"/>
                </a:cubicBezTo>
                <a:cubicBezTo>
                  <a:pt x="390" y="237"/>
                  <a:pt x="391" y="235"/>
                  <a:pt x="392" y="233"/>
                </a:cubicBezTo>
                <a:close/>
                <a:moveTo>
                  <a:pt x="395" y="422"/>
                </a:moveTo>
                <a:cubicBezTo>
                  <a:pt x="394" y="423"/>
                  <a:pt x="393" y="424"/>
                  <a:pt x="392" y="425"/>
                </a:cubicBezTo>
                <a:cubicBezTo>
                  <a:pt x="391" y="424"/>
                  <a:pt x="390" y="422"/>
                  <a:pt x="388" y="422"/>
                </a:cubicBezTo>
                <a:cubicBezTo>
                  <a:pt x="388" y="421"/>
                  <a:pt x="388" y="421"/>
                  <a:pt x="388" y="421"/>
                </a:cubicBezTo>
                <a:cubicBezTo>
                  <a:pt x="388" y="420"/>
                  <a:pt x="389" y="420"/>
                  <a:pt x="389" y="420"/>
                </a:cubicBezTo>
                <a:cubicBezTo>
                  <a:pt x="390" y="420"/>
                  <a:pt x="391" y="419"/>
                  <a:pt x="392" y="419"/>
                </a:cubicBezTo>
                <a:cubicBezTo>
                  <a:pt x="392" y="420"/>
                  <a:pt x="393" y="420"/>
                  <a:pt x="394" y="420"/>
                </a:cubicBezTo>
                <a:cubicBezTo>
                  <a:pt x="394" y="421"/>
                  <a:pt x="395" y="421"/>
                  <a:pt x="395" y="422"/>
                </a:cubicBezTo>
                <a:close/>
                <a:moveTo>
                  <a:pt x="386" y="102"/>
                </a:moveTo>
                <a:cubicBezTo>
                  <a:pt x="387" y="102"/>
                  <a:pt x="387" y="102"/>
                  <a:pt x="387" y="102"/>
                </a:cubicBezTo>
                <a:cubicBezTo>
                  <a:pt x="387" y="103"/>
                  <a:pt x="387" y="103"/>
                  <a:pt x="387" y="103"/>
                </a:cubicBezTo>
                <a:cubicBezTo>
                  <a:pt x="386" y="103"/>
                  <a:pt x="385" y="102"/>
                  <a:pt x="385" y="102"/>
                </a:cubicBezTo>
                <a:cubicBezTo>
                  <a:pt x="385" y="102"/>
                  <a:pt x="386" y="102"/>
                  <a:pt x="386" y="102"/>
                </a:cubicBezTo>
                <a:close/>
                <a:moveTo>
                  <a:pt x="380" y="54"/>
                </a:moveTo>
                <a:cubicBezTo>
                  <a:pt x="381" y="55"/>
                  <a:pt x="381" y="55"/>
                  <a:pt x="381" y="55"/>
                </a:cubicBezTo>
                <a:cubicBezTo>
                  <a:pt x="381" y="56"/>
                  <a:pt x="382" y="56"/>
                  <a:pt x="382" y="57"/>
                </a:cubicBezTo>
                <a:cubicBezTo>
                  <a:pt x="381" y="57"/>
                  <a:pt x="381" y="57"/>
                  <a:pt x="380" y="57"/>
                </a:cubicBezTo>
                <a:cubicBezTo>
                  <a:pt x="378" y="57"/>
                  <a:pt x="377" y="57"/>
                  <a:pt x="375" y="58"/>
                </a:cubicBezTo>
                <a:cubicBezTo>
                  <a:pt x="375" y="58"/>
                  <a:pt x="375" y="58"/>
                  <a:pt x="375" y="57"/>
                </a:cubicBezTo>
                <a:cubicBezTo>
                  <a:pt x="377" y="57"/>
                  <a:pt x="379" y="56"/>
                  <a:pt x="380" y="54"/>
                </a:cubicBezTo>
                <a:close/>
                <a:moveTo>
                  <a:pt x="377" y="279"/>
                </a:moveTo>
                <a:cubicBezTo>
                  <a:pt x="377" y="279"/>
                  <a:pt x="376" y="279"/>
                  <a:pt x="376" y="278"/>
                </a:cubicBezTo>
                <a:cubicBezTo>
                  <a:pt x="375" y="276"/>
                  <a:pt x="374" y="275"/>
                  <a:pt x="373" y="273"/>
                </a:cubicBezTo>
                <a:cubicBezTo>
                  <a:pt x="374" y="272"/>
                  <a:pt x="374" y="272"/>
                  <a:pt x="374" y="271"/>
                </a:cubicBezTo>
                <a:cubicBezTo>
                  <a:pt x="375" y="271"/>
                  <a:pt x="376" y="271"/>
                  <a:pt x="377" y="271"/>
                </a:cubicBezTo>
                <a:cubicBezTo>
                  <a:pt x="377" y="271"/>
                  <a:pt x="378" y="271"/>
                  <a:pt x="378" y="271"/>
                </a:cubicBezTo>
                <a:cubicBezTo>
                  <a:pt x="377" y="273"/>
                  <a:pt x="377" y="274"/>
                  <a:pt x="377" y="276"/>
                </a:cubicBezTo>
                <a:cubicBezTo>
                  <a:pt x="377" y="277"/>
                  <a:pt x="377" y="278"/>
                  <a:pt x="377" y="279"/>
                </a:cubicBezTo>
                <a:close/>
                <a:moveTo>
                  <a:pt x="373" y="211"/>
                </a:moveTo>
                <a:cubicBezTo>
                  <a:pt x="373" y="211"/>
                  <a:pt x="373" y="211"/>
                  <a:pt x="373" y="211"/>
                </a:cubicBezTo>
                <a:cubicBezTo>
                  <a:pt x="374" y="212"/>
                  <a:pt x="376" y="212"/>
                  <a:pt x="377" y="212"/>
                </a:cubicBezTo>
                <a:cubicBezTo>
                  <a:pt x="376" y="212"/>
                  <a:pt x="376" y="213"/>
                  <a:pt x="375" y="213"/>
                </a:cubicBezTo>
                <a:cubicBezTo>
                  <a:pt x="375" y="213"/>
                  <a:pt x="374" y="212"/>
                  <a:pt x="373" y="211"/>
                </a:cubicBezTo>
                <a:close/>
                <a:moveTo>
                  <a:pt x="373" y="42"/>
                </a:moveTo>
                <a:cubicBezTo>
                  <a:pt x="374" y="43"/>
                  <a:pt x="374" y="43"/>
                  <a:pt x="374" y="44"/>
                </a:cubicBezTo>
                <a:cubicBezTo>
                  <a:pt x="374" y="44"/>
                  <a:pt x="374" y="44"/>
                  <a:pt x="374" y="44"/>
                </a:cubicBezTo>
                <a:cubicBezTo>
                  <a:pt x="374" y="44"/>
                  <a:pt x="373" y="44"/>
                  <a:pt x="372" y="44"/>
                </a:cubicBezTo>
                <a:cubicBezTo>
                  <a:pt x="373" y="44"/>
                  <a:pt x="373" y="43"/>
                  <a:pt x="373" y="42"/>
                </a:cubicBezTo>
                <a:close/>
                <a:moveTo>
                  <a:pt x="365" y="107"/>
                </a:moveTo>
                <a:cubicBezTo>
                  <a:pt x="366" y="107"/>
                  <a:pt x="366" y="108"/>
                  <a:pt x="367" y="108"/>
                </a:cubicBezTo>
                <a:cubicBezTo>
                  <a:pt x="367" y="108"/>
                  <a:pt x="368" y="109"/>
                  <a:pt x="368" y="109"/>
                </a:cubicBezTo>
                <a:cubicBezTo>
                  <a:pt x="367" y="110"/>
                  <a:pt x="367" y="111"/>
                  <a:pt x="366" y="112"/>
                </a:cubicBezTo>
                <a:cubicBezTo>
                  <a:pt x="366" y="112"/>
                  <a:pt x="366" y="111"/>
                  <a:pt x="365" y="111"/>
                </a:cubicBezTo>
                <a:cubicBezTo>
                  <a:pt x="366" y="111"/>
                  <a:pt x="366" y="111"/>
                  <a:pt x="366" y="110"/>
                </a:cubicBezTo>
                <a:cubicBezTo>
                  <a:pt x="366" y="109"/>
                  <a:pt x="365" y="108"/>
                  <a:pt x="365" y="107"/>
                </a:cubicBezTo>
                <a:close/>
                <a:moveTo>
                  <a:pt x="368" y="54"/>
                </a:move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lose/>
                <a:moveTo>
                  <a:pt x="367" y="50"/>
                </a:moveTo>
                <a:cubicBezTo>
                  <a:pt x="367" y="50"/>
                  <a:pt x="367" y="49"/>
                  <a:pt x="366" y="48"/>
                </a:cubicBezTo>
                <a:cubicBezTo>
                  <a:pt x="367" y="48"/>
                  <a:pt x="368" y="47"/>
                  <a:pt x="369" y="46"/>
                </a:cubicBezTo>
                <a:cubicBezTo>
                  <a:pt x="368" y="48"/>
                  <a:pt x="367" y="49"/>
                  <a:pt x="367" y="50"/>
                </a:cubicBezTo>
                <a:close/>
                <a:moveTo>
                  <a:pt x="346" y="7"/>
                </a:moveTo>
                <a:cubicBezTo>
                  <a:pt x="347" y="7"/>
                  <a:pt x="348" y="6"/>
                  <a:pt x="349" y="5"/>
                </a:cubicBezTo>
                <a:cubicBezTo>
                  <a:pt x="350" y="5"/>
                  <a:pt x="351" y="4"/>
                  <a:pt x="351" y="4"/>
                </a:cubicBezTo>
                <a:cubicBezTo>
                  <a:pt x="353" y="7"/>
                  <a:pt x="356" y="9"/>
                  <a:pt x="360" y="9"/>
                </a:cubicBezTo>
                <a:cubicBezTo>
                  <a:pt x="361" y="12"/>
                  <a:pt x="363" y="15"/>
                  <a:pt x="366" y="15"/>
                </a:cubicBezTo>
                <a:cubicBezTo>
                  <a:pt x="366" y="16"/>
                  <a:pt x="366" y="16"/>
                  <a:pt x="366" y="17"/>
                </a:cubicBezTo>
                <a:cubicBezTo>
                  <a:pt x="366" y="17"/>
                  <a:pt x="366" y="17"/>
                  <a:pt x="366" y="17"/>
                </a:cubicBezTo>
                <a:cubicBezTo>
                  <a:pt x="363" y="18"/>
                  <a:pt x="360" y="21"/>
                  <a:pt x="360" y="25"/>
                </a:cubicBezTo>
                <a:cubicBezTo>
                  <a:pt x="360" y="28"/>
                  <a:pt x="362" y="31"/>
                  <a:pt x="365" y="33"/>
                </a:cubicBezTo>
                <a:cubicBezTo>
                  <a:pt x="364" y="33"/>
                  <a:pt x="364" y="33"/>
                  <a:pt x="364" y="33"/>
                </a:cubicBezTo>
                <a:cubicBezTo>
                  <a:pt x="362" y="33"/>
                  <a:pt x="361" y="33"/>
                  <a:pt x="360" y="34"/>
                </a:cubicBezTo>
                <a:cubicBezTo>
                  <a:pt x="359" y="32"/>
                  <a:pt x="357" y="30"/>
                  <a:pt x="355" y="29"/>
                </a:cubicBezTo>
                <a:cubicBezTo>
                  <a:pt x="358" y="28"/>
                  <a:pt x="360" y="25"/>
                  <a:pt x="360" y="22"/>
                </a:cubicBezTo>
                <a:cubicBezTo>
                  <a:pt x="360" y="17"/>
                  <a:pt x="356" y="13"/>
                  <a:pt x="351" y="13"/>
                </a:cubicBezTo>
                <a:cubicBezTo>
                  <a:pt x="350" y="13"/>
                  <a:pt x="349" y="13"/>
                  <a:pt x="348" y="14"/>
                </a:cubicBezTo>
                <a:cubicBezTo>
                  <a:pt x="348" y="12"/>
                  <a:pt x="346" y="10"/>
                  <a:pt x="345" y="9"/>
                </a:cubicBezTo>
                <a:cubicBezTo>
                  <a:pt x="345" y="9"/>
                  <a:pt x="346" y="8"/>
                  <a:pt x="346" y="7"/>
                </a:cubicBezTo>
                <a:close/>
                <a:moveTo>
                  <a:pt x="362" y="78"/>
                </a:moveTo>
                <a:cubicBezTo>
                  <a:pt x="362" y="79"/>
                  <a:pt x="361" y="80"/>
                  <a:pt x="361" y="81"/>
                </a:cubicBezTo>
                <a:cubicBezTo>
                  <a:pt x="360" y="81"/>
                  <a:pt x="360" y="82"/>
                  <a:pt x="359" y="82"/>
                </a:cubicBezTo>
                <a:cubicBezTo>
                  <a:pt x="359" y="81"/>
                  <a:pt x="359" y="80"/>
                  <a:pt x="358" y="78"/>
                </a:cubicBezTo>
                <a:cubicBezTo>
                  <a:pt x="358" y="77"/>
                  <a:pt x="358" y="76"/>
                  <a:pt x="357" y="75"/>
                </a:cubicBezTo>
                <a:cubicBezTo>
                  <a:pt x="358" y="74"/>
                  <a:pt x="358" y="74"/>
                  <a:pt x="359" y="73"/>
                </a:cubicBezTo>
                <a:cubicBezTo>
                  <a:pt x="359" y="73"/>
                  <a:pt x="360" y="74"/>
                  <a:pt x="360" y="74"/>
                </a:cubicBezTo>
                <a:cubicBezTo>
                  <a:pt x="360" y="75"/>
                  <a:pt x="361" y="77"/>
                  <a:pt x="362" y="78"/>
                </a:cubicBezTo>
                <a:close/>
                <a:moveTo>
                  <a:pt x="356" y="224"/>
                </a:move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lose/>
                <a:moveTo>
                  <a:pt x="346" y="29"/>
                </a:moveTo>
                <a:cubicBezTo>
                  <a:pt x="347" y="29"/>
                  <a:pt x="347" y="29"/>
                  <a:pt x="348" y="30"/>
                </a:cubicBezTo>
                <a:cubicBezTo>
                  <a:pt x="346" y="30"/>
                  <a:pt x="345" y="31"/>
                  <a:pt x="344" y="32"/>
                </a:cubicBezTo>
                <a:cubicBezTo>
                  <a:pt x="344" y="32"/>
                  <a:pt x="344" y="32"/>
                  <a:pt x="344" y="31"/>
                </a:cubicBezTo>
                <a:cubicBezTo>
                  <a:pt x="345" y="31"/>
                  <a:pt x="345" y="30"/>
                  <a:pt x="346" y="29"/>
                </a:cubicBezTo>
                <a:close/>
                <a:moveTo>
                  <a:pt x="339" y="112"/>
                </a:moveTo>
                <a:cubicBezTo>
                  <a:pt x="340" y="112"/>
                  <a:pt x="341" y="111"/>
                  <a:pt x="342" y="110"/>
                </a:cubicBezTo>
                <a:cubicBezTo>
                  <a:pt x="343" y="112"/>
                  <a:pt x="345" y="114"/>
                  <a:pt x="348" y="115"/>
                </a:cubicBezTo>
                <a:cubicBezTo>
                  <a:pt x="346" y="116"/>
                  <a:pt x="345" y="117"/>
                  <a:pt x="344" y="118"/>
                </a:cubicBezTo>
                <a:cubicBezTo>
                  <a:pt x="343" y="117"/>
                  <a:pt x="341" y="116"/>
                  <a:pt x="340" y="116"/>
                </a:cubicBezTo>
                <a:cubicBezTo>
                  <a:pt x="339" y="116"/>
                  <a:pt x="339" y="116"/>
                  <a:pt x="339" y="116"/>
                </a:cubicBezTo>
                <a:cubicBezTo>
                  <a:pt x="339" y="115"/>
                  <a:pt x="339" y="114"/>
                  <a:pt x="339" y="113"/>
                </a:cubicBezTo>
                <a:cubicBezTo>
                  <a:pt x="339" y="113"/>
                  <a:pt x="339" y="112"/>
                  <a:pt x="339" y="112"/>
                </a:cubicBezTo>
                <a:close/>
                <a:moveTo>
                  <a:pt x="332" y="80"/>
                </a:moveTo>
                <a:cubicBezTo>
                  <a:pt x="332" y="80"/>
                  <a:pt x="332" y="79"/>
                  <a:pt x="332" y="79"/>
                </a:cubicBezTo>
                <a:cubicBezTo>
                  <a:pt x="333" y="79"/>
                  <a:pt x="333" y="80"/>
                  <a:pt x="334" y="80"/>
                </a:cubicBezTo>
                <a:cubicBezTo>
                  <a:pt x="333" y="80"/>
                  <a:pt x="333" y="81"/>
                  <a:pt x="333" y="81"/>
                </a:cubicBezTo>
                <a:cubicBezTo>
                  <a:pt x="333" y="80"/>
                  <a:pt x="332" y="80"/>
                  <a:pt x="332" y="80"/>
                </a:cubicBezTo>
                <a:close/>
                <a:moveTo>
                  <a:pt x="333" y="663"/>
                </a:moveTo>
                <a:cubicBezTo>
                  <a:pt x="333" y="663"/>
                  <a:pt x="333" y="663"/>
                  <a:pt x="333" y="663"/>
                </a:cubicBezTo>
                <a:cubicBezTo>
                  <a:pt x="333" y="663"/>
                  <a:pt x="334" y="662"/>
                  <a:pt x="334" y="662"/>
                </a:cubicBezTo>
                <a:cubicBezTo>
                  <a:pt x="334" y="662"/>
                  <a:pt x="335" y="662"/>
                  <a:pt x="335" y="662"/>
                </a:cubicBezTo>
                <a:cubicBezTo>
                  <a:pt x="335" y="662"/>
                  <a:pt x="336" y="662"/>
                  <a:pt x="336" y="662"/>
                </a:cubicBezTo>
                <a:cubicBezTo>
                  <a:pt x="335" y="662"/>
                  <a:pt x="334" y="663"/>
                  <a:pt x="333" y="663"/>
                </a:cubicBezTo>
                <a:close/>
                <a:moveTo>
                  <a:pt x="336" y="239"/>
                </a:moveTo>
                <a:cubicBezTo>
                  <a:pt x="335" y="239"/>
                  <a:pt x="335" y="239"/>
                  <a:pt x="334" y="239"/>
                </a:cubicBezTo>
                <a:cubicBezTo>
                  <a:pt x="335" y="238"/>
                  <a:pt x="335" y="238"/>
                  <a:pt x="335" y="237"/>
                </a:cubicBezTo>
                <a:cubicBezTo>
                  <a:pt x="336" y="238"/>
                  <a:pt x="336" y="238"/>
                  <a:pt x="337" y="238"/>
                </a:cubicBezTo>
                <a:cubicBezTo>
                  <a:pt x="337" y="238"/>
                  <a:pt x="337" y="238"/>
                  <a:pt x="337" y="238"/>
                </a:cubicBezTo>
                <a:cubicBezTo>
                  <a:pt x="336" y="238"/>
                  <a:pt x="336" y="239"/>
                  <a:pt x="336" y="239"/>
                </a:cubicBezTo>
                <a:close/>
                <a:moveTo>
                  <a:pt x="340" y="510"/>
                </a:moveTo>
                <a:cubicBezTo>
                  <a:pt x="340" y="510"/>
                  <a:pt x="340" y="510"/>
                  <a:pt x="340" y="510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10"/>
                  <a:pt x="340" y="510"/>
                </a:cubicBezTo>
                <a:close/>
                <a:moveTo>
                  <a:pt x="345" y="287"/>
                </a:moveTo>
                <a:cubicBezTo>
                  <a:pt x="344" y="288"/>
                  <a:pt x="344" y="288"/>
                  <a:pt x="344" y="289"/>
                </a:cubicBezTo>
                <a:cubicBezTo>
                  <a:pt x="343" y="288"/>
                  <a:pt x="342" y="287"/>
                  <a:pt x="342" y="286"/>
                </a:cubicBezTo>
                <a:cubicBezTo>
                  <a:pt x="343" y="286"/>
                  <a:pt x="345" y="285"/>
                  <a:pt x="346" y="283"/>
                </a:cubicBezTo>
                <a:cubicBezTo>
                  <a:pt x="346" y="283"/>
                  <a:pt x="347" y="283"/>
                  <a:pt x="347" y="284"/>
                </a:cubicBezTo>
                <a:cubicBezTo>
                  <a:pt x="346" y="285"/>
                  <a:pt x="345" y="286"/>
                  <a:pt x="345" y="287"/>
                </a:cubicBezTo>
                <a:close/>
                <a:moveTo>
                  <a:pt x="343" y="215"/>
                </a:moveTo>
                <a:cubicBezTo>
                  <a:pt x="342" y="214"/>
                  <a:pt x="342" y="213"/>
                  <a:pt x="341" y="212"/>
                </a:cubicBezTo>
                <a:cubicBezTo>
                  <a:pt x="341" y="212"/>
                  <a:pt x="341" y="211"/>
                  <a:pt x="341" y="211"/>
                </a:cubicBezTo>
                <a:cubicBezTo>
                  <a:pt x="344" y="210"/>
                  <a:pt x="346" y="208"/>
                  <a:pt x="347" y="206"/>
                </a:cubicBezTo>
                <a:cubicBezTo>
                  <a:pt x="347" y="207"/>
                  <a:pt x="348" y="207"/>
                  <a:pt x="348" y="208"/>
                </a:cubicBezTo>
                <a:cubicBezTo>
                  <a:pt x="345" y="209"/>
                  <a:pt x="343" y="212"/>
                  <a:pt x="343" y="215"/>
                </a:cubicBezTo>
                <a:close/>
                <a:moveTo>
                  <a:pt x="347" y="162"/>
                </a:moveTo>
                <a:cubicBezTo>
                  <a:pt x="347" y="162"/>
                  <a:pt x="347" y="162"/>
                  <a:pt x="346" y="162"/>
                </a:cubicBezTo>
                <a:cubicBezTo>
                  <a:pt x="341" y="162"/>
                  <a:pt x="338" y="166"/>
                  <a:pt x="338" y="171"/>
                </a:cubicBezTo>
                <a:cubicBezTo>
                  <a:pt x="338" y="172"/>
                  <a:pt x="338" y="173"/>
                  <a:pt x="338" y="173"/>
                </a:cubicBezTo>
                <a:cubicBezTo>
                  <a:pt x="337" y="173"/>
                  <a:pt x="337" y="172"/>
                  <a:pt x="336" y="171"/>
                </a:cubicBezTo>
                <a:cubicBezTo>
                  <a:pt x="336" y="171"/>
                  <a:pt x="336" y="170"/>
                  <a:pt x="336" y="169"/>
                </a:cubicBezTo>
                <a:cubicBezTo>
                  <a:pt x="336" y="167"/>
                  <a:pt x="335" y="165"/>
                  <a:pt x="334" y="164"/>
                </a:cubicBezTo>
                <a:cubicBezTo>
                  <a:pt x="334" y="163"/>
                  <a:pt x="335" y="162"/>
                  <a:pt x="335" y="161"/>
                </a:cubicBezTo>
                <a:cubicBezTo>
                  <a:pt x="336" y="161"/>
                  <a:pt x="336" y="161"/>
                  <a:pt x="336" y="161"/>
                </a:cubicBezTo>
                <a:cubicBezTo>
                  <a:pt x="339" y="161"/>
                  <a:pt x="342" y="160"/>
                  <a:pt x="344" y="158"/>
                </a:cubicBezTo>
                <a:cubicBezTo>
                  <a:pt x="345" y="158"/>
                  <a:pt x="345" y="158"/>
                  <a:pt x="345" y="158"/>
                </a:cubicBezTo>
                <a:cubicBezTo>
                  <a:pt x="348" y="158"/>
                  <a:pt x="351" y="157"/>
                  <a:pt x="353" y="154"/>
                </a:cubicBezTo>
                <a:cubicBezTo>
                  <a:pt x="353" y="155"/>
                  <a:pt x="353" y="155"/>
                  <a:pt x="354" y="155"/>
                </a:cubicBezTo>
                <a:cubicBezTo>
                  <a:pt x="354" y="156"/>
                  <a:pt x="353" y="157"/>
                  <a:pt x="353" y="158"/>
                </a:cubicBezTo>
                <a:cubicBezTo>
                  <a:pt x="353" y="159"/>
                  <a:pt x="354" y="160"/>
                  <a:pt x="354" y="161"/>
                </a:cubicBezTo>
                <a:cubicBezTo>
                  <a:pt x="353" y="161"/>
                  <a:pt x="352" y="161"/>
                  <a:pt x="351" y="161"/>
                </a:cubicBezTo>
                <a:cubicBezTo>
                  <a:pt x="350" y="161"/>
                  <a:pt x="349" y="161"/>
                  <a:pt x="347" y="162"/>
                </a:cubicBezTo>
                <a:close/>
                <a:moveTo>
                  <a:pt x="354" y="647"/>
                </a:moveTo>
                <a:cubicBezTo>
                  <a:pt x="353" y="647"/>
                  <a:pt x="352" y="647"/>
                  <a:pt x="351" y="647"/>
                </a:cubicBezTo>
                <a:cubicBezTo>
                  <a:pt x="352" y="647"/>
                  <a:pt x="352" y="646"/>
                  <a:pt x="352" y="646"/>
                </a:cubicBezTo>
                <a:cubicBezTo>
                  <a:pt x="352" y="646"/>
                  <a:pt x="353" y="646"/>
                  <a:pt x="353" y="646"/>
                </a:cubicBezTo>
                <a:cubicBezTo>
                  <a:pt x="353" y="646"/>
                  <a:pt x="354" y="646"/>
                  <a:pt x="355" y="647"/>
                </a:cubicBezTo>
                <a:cubicBezTo>
                  <a:pt x="355" y="647"/>
                  <a:pt x="355" y="647"/>
                  <a:pt x="355" y="647"/>
                </a:cubicBezTo>
                <a:cubicBezTo>
                  <a:pt x="354" y="647"/>
                  <a:pt x="354" y="647"/>
                  <a:pt x="354" y="647"/>
                </a:cubicBezTo>
                <a:close/>
                <a:moveTo>
                  <a:pt x="357" y="349"/>
                </a:moveTo>
                <a:cubicBezTo>
                  <a:pt x="356" y="349"/>
                  <a:pt x="356" y="349"/>
                  <a:pt x="355" y="348"/>
                </a:cubicBezTo>
                <a:cubicBezTo>
                  <a:pt x="355" y="347"/>
                  <a:pt x="354" y="347"/>
                  <a:pt x="354" y="346"/>
                </a:cubicBezTo>
                <a:cubicBezTo>
                  <a:pt x="355" y="345"/>
                  <a:pt x="356" y="344"/>
                  <a:pt x="356" y="343"/>
                </a:cubicBezTo>
                <a:cubicBezTo>
                  <a:pt x="356" y="343"/>
                  <a:pt x="356" y="343"/>
                  <a:pt x="357" y="343"/>
                </a:cubicBezTo>
                <a:cubicBezTo>
                  <a:pt x="357" y="344"/>
                  <a:pt x="358" y="345"/>
                  <a:pt x="359" y="346"/>
                </a:cubicBezTo>
                <a:cubicBezTo>
                  <a:pt x="358" y="347"/>
                  <a:pt x="357" y="348"/>
                  <a:pt x="357" y="349"/>
                </a:cubicBezTo>
                <a:close/>
                <a:moveTo>
                  <a:pt x="360" y="601"/>
                </a:moveTo>
                <a:cubicBezTo>
                  <a:pt x="360" y="601"/>
                  <a:pt x="360" y="600"/>
                  <a:pt x="360" y="600"/>
                </a:cubicBezTo>
                <a:cubicBezTo>
                  <a:pt x="361" y="600"/>
                  <a:pt x="361" y="600"/>
                  <a:pt x="362" y="600"/>
                </a:cubicBezTo>
                <a:cubicBezTo>
                  <a:pt x="362" y="600"/>
                  <a:pt x="362" y="600"/>
                  <a:pt x="362" y="600"/>
                </a:cubicBezTo>
                <a:cubicBezTo>
                  <a:pt x="362" y="600"/>
                  <a:pt x="362" y="600"/>
                  <a:pt x="363" y="600"/>
                </a:cubicBezTo>
                <a:cubicBezTo>
                  <a:pt x="362" y="600"/>
                  <a:pt x="361" y="601"/>
                  <a:pt x="360" y="601"/>
                </a:cubicBezTo>
                <a:close/>
                <a:moveTo>
                  <a:pt x="362" y="538"/>
                </a:moveTo>
                <a:cubicBezTo>
                  <a:pt x="362" y="538"/>
                  <a:pt x="362" y="538"/>
                  <a:pt x="362" y="538"/>
                </a:cubicBezTo>
                <a:cubicBezTo>
                  <a:pt x="362" y="538"/>
                  <a:pt x="362" y="538"/>
                  <a:pt x="362" y="537"/>
                </a:cubicBezTo>
                <a:cubicBezTo>
                  <a:pt x="362" y="537"/>
                  <a:pt x="362" y="538"/>
                  <a:pt x="362" y="538"/>
                </a:cubicBezTo>
                <a:cubicBezTo>
                  <a:pt x="362" y="538"/>
                  <a:pt x="363" y="537"/>
                  <a:pt x="363" y="537"/>
                </a:cubicBezTo>
                <a:cubicBezTo>
                  <a:pt x="363" y="538"/>
                  <a:pt x="362" y="538"/>
                  <a:pt x="362" y="538"/>
                </a:cubicBezTo>
                <a:close/>
                <a:moveTo>
                  <a:pt x="369" y="535"/>
                </a:moveTo>
                <a:cubicBezTo>
                  <a:pt x="369" y="535"/>
                  <a:pt x="369" y="535"/>
                  <a:pt x="368" y="535"/>
                </a:cubicBezTo>
                <a:cubicBezTo>
                  <a:pt x="369" y="535"/>
                  <a:pt x="369" y="535"/>
                  <a:pt x="370" y="534"/>
                </a:cubicBezTo>
                <a:cubicBezTo>
                  <a:pt x="370" y="535"/>
                  <a:pt x="370" y="535"/>
                  <a:pt x="370" y="535"/>
                </a:cubicBezTo>
                <a:cubicBezTo>
                  <a:pt x="370" y="535"/>
                  <a:pt x="369" y="535"/>
                  <a:pt x="369" y="535"/>
                </a:cubicBezTo>
                <a:close/>
                <a:moveTo>
                  <a:pt x="361" y="192"/>
                </a:moveTo>
                <a:cubicBezTo>
                  <a:pt x="361" y="192"/>
                  <a:pt x="360" y="191"/>
                  <a:pt x="360" y="191"/>
                </a:cubicBezTo>
                <a:cubicBezTo>
                  <a:pt x="362" y="189"/>
                  <a:pt x="364" y="186"/>
                  <a:pt x="364" y="183"/>
                </a:cubicBezTo>
                <a:cubicBezTo>
                  <a:pt x="364" y="179"/>
                  <a:pt x="362" y="176"/>
                  <a:pt x="359" y="174"/>
                </a:cubicBezTo>
                <a:cubicBezTo>
                  <a:pt x="361" y="173"/>
                  <a:pt x="362" y="171"/>
                  <a:pt x="362" y="169"/>
                </a:cubicBezTo>
                <a:cubicBezTo>
                  <a:pt x="362" y="169"/>
                  <a:pt x="362" y="169"/>
                  <a:pt x="362" y="168"/>
                </a:cubicBezTo>
                <a:cubicBezTo>
                  <a:pt x="363" y="169"/>
                  <a:pt x="363" y="169"/>
                  <a:pt x="364" y="169"/>
                </a:cubicBezTo>
                <a:cubicBezTo>
                  <a:pt x="365" y="169"/>
                  <a:pt x="366" y="168"/>
                  <a:pt x="367" y="168"/>
                </a:cubicBezTo>
                <a:cubicBezTo>
                  <a:pt x="367" y="169"/>
                  <a:pt x="368" y="169"/>
                  <a:pt x="368" y="169"/>
                </a:cubicBezTo>
                <a:cubicBezTo>
                  <a:pt x="368" y="171"/>
                  <a:pt x="367" y="173"/>
                  <a:pt x="367" y="175"/>
                </a:cubicBezTo>
                <a:cubicBezTo>
                  <a:pt x="367" y="178"/>
                  <a:pt x="368" y="181"/>
                  <a:pt x="371" y="183"/>
                </a:cubicBezTo>
                <a:cubicBezTo>
                  <a:pt x="366" y="184"/>
                  <a:pt x="362" y="187"/>
                  <a:pt x="361" y="192"/>
                </a:cubicBezTo>
                <a:close/>
                <a:moveTo>
                  <a:pt x="372" y="406"/>
                </a:moveTo>
                <a:cubicBezTo>
                  <a:pt x="372" y="406"/>
                  <a:pt x="371" y="405"/>
                  <a:pt x="371" y="405"/>
                </a:cubicBezTo>
                <a:cubicBezTo>
                  <a:pt x="371" y="405"/>
                  <a:pt x="371" y="404"/>
                  <a:pt x="371" y="404"/>
                </a:cubicBezTo>
                <a:cubicBezTo>
                  <a:pt x="372" y="405"/>
                  <a:pt x="372" y="405"/>
                  <a:pt x="372" y="405"/>
                </a:cubicBezTo>
                <a:cubicBezTo>
                  <a:pt x="372" y="405"/>
                  <a:pt x="372" y="406"/>
                  <a:pt x="372" y="406"/>
                </a:cubicBezTo>
                <a:close/>
                <a:moveTo>
                  <a:pt x="375" y="444"/>
                </a:moveTo>
                <a:cubicBezTo>
                  <a:pt x="374" y="444"/>
                  <a:pt x="373" y="444"/>
                  <a:pt x="373" y="445"/>
                </a:cubicBezTo>
                <a:cubicBezTo>
                  <a:pt x="373" y="445"/>
                  <a:pt x="373" y="445"/>
                  <a:pt x="373" y="445"/>
                </a:cubicBezTo>
                <a:cubicBezTo>
                  <a:pt x="373" y="444"/>
                  <a:pt x="374" y="443"/>
                  <a:pt x="375" y="442"/>
                </a:cubicBezTo>
                <a:cubicBezTo>
                  <a:pt x="375" y="442"/>
                  <a:pt x="376" y="442"/>
                  <a:pt x="376" y="442"/>
                </a:cubicBezTo>
                <a:cubicBezTo>
                  <a:pt x="376" y="442"/>
                  <a:pt x="375" y="443"/>
                  <a:pt x="375" y="444"/>
                </a:cubicBezTo>
                <a:close/>
                <a:moveTo>
                  <a:pt x="379" y="681"/>
                </a:moveTo>
                <a:cubicBezTo>
                  <a:pt x="378" y="681"/>
                  <a:pt x="378" y="681"/>
                  <a:pt x="377" y="680"/>
                </a:cubicBezTo>
                <a:cubicBezTo>
                  <a:pt x="377" y="680"/>
                  <a:pt x="378" y="679"/>
                  <a:pt x="378" y="679"/>
                </a:cubicBezTo>
                <a:cubicBezTo>
                  <a:pt x="378" y="679"/>
                  <a:pt x="378" y="679"/>
                  <a:pt x="378" y="679"/>
                </a:cubicBezTo>
                <a:cubicBezTo>
                  <a:pt x="379" y="679"/>
                  <a:pt x="379" y="680"/>
                  <a:pt x="379" y="681"/>
                </a:cubicBezTo>
                <a:cubicBezTo>
                  <a:pt x="379" y="681"/>
                  <a:pt x="379" y="681"/>
                  <a:pt x="379" y="681"/>
                </a:cubicBezTo>
                <a:close/>
                <a:moveTo>
                  <a:pt x="379" y="302"/>
                </a:moveTo>
                <a:cubicBezTo>
                  <a:pt x="378" y="302"/>
                  <a:pt x="378" y="302"/>
                  <a:pt x="377" y="302"/>
                </a:cubicBezTo>
                <a:cubicBezTo>
                  <a:pt x="375" y="302"/>
                  <a:pt x="374" y="302"/>
                  <a:pt x="373" y="302"/>
                </a:cubicBezTo>
                <a:cubicBezTo>
                  <a:pt x="373" y="302"/>
                  <a:pt x="373" y="301"/>
                  <a:pt x="373" y="301"/>
                </a:cubicBezTo>
                <a:cubicBezTo>
                  <a:pt x="374" y="301"/>
                  <a:pt x="375" y="300"/>
                  <a:pt x="376" y="299"/>
                </a:cubicBezTo>
                <a:cubicBezTo>
                  <a:pt x="377" y="300"/>
                  <a:pt x="378" y="301"/>
                  <a:pt x="380" y="302"/>
                </a:cubicBezTo>
                <a:cubicBezTo>
                  <a:pt x="379" y="302"/>
                  <a:pt x="379" y="302"/>
                  <a:pt x="379" y="302"/>
                </a:cubicBezTo>
                <a:close/>
                <a:moveTo>
                  <a:pt x="380" y="283"/>
                </a:moveTo>
                <a:cubicBezTo>
                  <a:pt x="380" y="284"/>
                  <a:pt x="381" y="284"/>
                  <a:pt x="382" y="284"/>
                </a:cubicBezTo>
                <a:cubicBezTo>
                  <a:pt x="381" y="285"/>
                  <a:pt x="381" y="285"/>
                  <a:pt x="381" y="285"/>
                </a:cubicBezTo>
                <a:cubicBezTo>
                  <a:pt x="380" y="285"/>
                  <a:pt x="380" y="284"/>
                  <a:pt x="380" y="283"/>
                </a:cubicBezTo>
                <a:close/>
                <a:moveTo>
                  <a:pt x="381" y="439"/>
                </a:move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lose/>
                <a:moveTo>
                  <a:pt x="382" y="380"/>
                </a:moveTo>
                <a:cubicBezTo>
                  <a:pt x="382" y="379"/>
                  <a:pt x="381" y="378"/>
                  <a:pt x="381" y="377"/>
                </a:cubicBezTo>
                <a:cubicBezTo>
                  <a:pt x="381" y="377"/>
                  <a:pt x="381" y="377"/>
                  <a:pt x="381" y="376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8"/>
                  <a:pt x="382" y="379"/>
                  <a:pt x="383" y="381"/>
                </a:cubicBezTo>
                <a:cubicBezTo>
                  <a:pt x="382" y="380"/>
                  <a:pt x="382" y="380"/>
                  <a:pt x="382" y="380"/>
                </a:cubicBezTo>
                <a:close/>
                <a:moveTo>
                  <a:pt x="382" y="129"/>
                </a:moveTo>
                <a:cubicBezTo>
                  <a:pt x="382" y="129"/>
                  <a:pt x="382" y="129"/>
                  <a:pt x="382" y="128"/>
                </a:cubicBezTo>
                <a:cubicBezTo>
                  <a:pt x="382" y="126"/>
                  <a:pt x="381" y="124"/>
                  <a:pt x="380" y="123"/>
                </a:cubicBezTo>
                <a:cubicBezTo>
                  <a:pt x="383" y="123"/>
                  <a:pt x="385" y="122"/>
                  <a:pt x="387" y="120"/>
                </a:cubicBezTo>
                <a:cubicBezTo>
                  <a:pt x="387" y="120"/>
                  <a:pt x="387" y="121"/>
                  <a:pt x="387" y="121"/>
                </a:cubicBezTo>
                <a:cubicBezTo>
                  <a:pt x="387" y="122"/>
                  <a:pt x="388" y="122"/>
                  <a:pt x="388" y="123"/>
                </a:cubicBezTo>
                <a:cubicBezTo>
                  <a:pt x="386" y="124"/>
                  <a:pt x="385" y="127"/>
                  <a:pt x="385" y="129"/>
                </a:cubicBezTo>
                <a:cubicBezTo>
                  <a:pt x="384" y="129"/>
                  <a:pt x="384" y="129"/>
                  <a:pt x="383" y="129"/>
                </a:cubicBezTo>
                <a:cubicBezTo>
                  <a:pt x="383" y="129"/>
                  <a:pt x="382" y="129"/>
                  <a:pt x="382" y="129"/>
                </a:cubicBezTo>
                <a:close/>
                <a:moveTo>
                  <a:pt x="384" y="262"/>
                </a:moveTo>
                <a:cubicBezTo>
                  <a:pt x="386" y="263"/>
                  <a:pt x="388" y="264"/>
                  <a:pt x="389" y="264"/>
                </a:cubicBezTo>
                <a:cubicBezTo>
                  <a:pt x="387" y="265"/>
                  <a:pt x="385" y="266"/>
                  <a:pt x="384" y="268"/>
                </a:cubicBezTo>
                <a:cubicBezTo>
                  <a:pt x="384" y="268"/>
                  <a:pt x="383" y="268"/>
                  <a:pt x="383" y="268"/>
                </a:cubicBezTo>
                <a:cubicBezTo>
                  <a:pt x="384" y="267"/>
                  <a:pt x="385" y="265"/>
                  <a:pt x="385" y="264"/>
                </a:cubicBezTo>
                <a:cubicBezTo>
                  <a:pt x="385" y="263"/>
                  <a:pt x="384" y="263"/>
                  <a:pt x="384" y="262"/>
                </a:cubicBezTo>
                <a:close/>
                <a:moveTo>
                  <a:pt x="392" y="659"/>
                </a:moveTo>
                <a:cubicBezTo>
                  <a:pt x="390" y="660"/>
                  <a:pt x="389" y="662"/>
                  <a:pt x="389" y="665"/>
                </a:cubicBezTo>
                <a:cubicBezTo>
                  <a:pt x="389" y="665"/>
                  <a:pt x="389" y="665"/>
                  <a:pt x="389" y="665"/>
                </a:cubicBezTo>
                <a:cubicBezTo>
                  <a:pt x="389" y="665"/>
                  <a:pt x="389" y="665"/>
                  <a:pt x="388" y="665"/>
                </a:cubicBezTo>
                <a:cubicBezTo>
                  <a:pt x="387" y="663"/>
                  <a:pt x="386" y="661"/>
                  <a:pt x="384" y="660"/>
                </a:cubicBezTo>
                <a:cubicBezTo>
                  <a:pt x="384" y="660"/>
                  <a:pt x="384" y="660"/>
                  <a:pt x="384" y="660"/>
                </a:cubicBezTo>
                <a:cubicBezTo>
                  <a:pt x="387" y="659"/>
                  <a:pt x="388" y="658"/>
                  <a:pt x="389" y="656"/>
                </a:cubicBezTo>
                <a:cubicBezTo>
                  <a:pt x="390" y="656"/>
                  <a:pt x="390" y="656"/>
                  <a:pt x="391" y="656"/>
                </a:cubicBezTo>
                <a:cubicBezTo>
                  <a:pt x="392" y="656"/>
                  <a:pt x="392" y="656"/>
                  <a:pt x="393" y="656"/>
                </a:cubicBezTo>
                <a:cubicBezTo>
                  <a:pt x="392" y="657"/>
                  <a:pt x="392" y="658"/>
                  <a:pt x="392" y="659"/>
                </a:cubicBezTo>
                <a:cubicBezTo>
                  <a:pt x="392" y="659"/>
                  <a:pt x="392" y="659"/>
                  <a:pt x="392" y="659"/>
                </a:cubicBezTo>
                <a:close/>
                <a:moveTo>
                  <a:pt x="400" y="642"/>
                </a:moveTo>
                <a:cubicBezTo>
                  <a:pt x="400" y="643"/>
                  <a:pt x="400" y="643"/>
                  <a:pt x="400" y="644"/>
                </a:cubicBezTo>
                <a:cubicBezTo>
                  <a:pt x="400" y="644"/>
                  <a:pt x="400" y="644"/>
                  <a:pt x="400" y="644"/>
                </a:cubicBezTo>
                <a:cubicBezTo>
                  <a:pt x="399" y="641"/>
                  <a:pt x="396" y="638"/>
                  <a:pt x="392" y="638"/>
                </a:cubicBezTo>
                <a:cubicBezTo>
                  <a:pt x="393" y="636"/>
                  <a:pt x="393" y="635"/>
                  <a:pt x="393" y="633"/>
                </a:cubicBezTo>
                <a:cubicBezTo>
                  <a:pt x="393" y="632"/>
                  <a:pt x="393" y="630"/>
                  <a:pt x="392" y="628"/>
                </a:cubicBezTo>
                <a:cubicBezTo>
                  <a:pt x="393" y="628"/>
                  <a:pt x="393" y="627"/>
                  <a:pt x="394" y="627"/>
                </a:cubicBezTo>
                <a:cubicBezTo>
                  <a:pt x="394" y="627"/>
                  <a:pt x="394" y="627"/>
                  <a:pt x="395" y="628"/>
                </a:cubicBezTo>
                <a:cubicBezTo>
                  <a:pt x="395" y="631"/>
                  <a:pt x="397" y="635"/>
                  <a:pt x="400" y="636"/>
                </a:cubicBezTo>
                <a:cubicBezTo>
                  <a:pt x="400" y="637"/>
                  <a:pt x="400" y="637"/>
                  <a:pt x="400" y="637"/>
                </a:cubicBezTo>
                <a:cubicBezTo>
                  <a:pt x="400" y="638"/>
                  <a:pt x="400" y="639"/>
                  <a:pt x="400" y="641"/>
                </a:cubicBezTo>
                <a:cubicBezTo>
                  <a:pt x="400" y="641"/>
                  <a:pt x="400" y="642"/>
                  <a:pt x="400" y="642"/>
                </a:cubicBezTo>
                <a:close/>
                <a:moveTo>
                  <a:pt x="402" y="468"/>
                </a:moveTo>
                <a:cubicBezTo>
                  <a:pt x="402" y="468"/>
                  <a:pt x="403" y="468"/>
                  <a:pt x="403" y="468"/>
                </a:cubicBezTo>
                <a:cubicBezTo>
                  <a:pt x="403" y="468"/>
                  <a:pt x="404" y="469"/>
                  <a:pt x="404" y="469"/>
                </a:cubicBezTo>
                <a:cubicBezTo>
                  <a:pt x="403" y="469"/>
                  <a:pt x="402" y="468"/>
                  <a:pt x="402" y="468"/>
                </a:cubicBezTo>
                <a:close/>
                <a:moveTo>
                  <a:pt x="403" y="402"/>
                </a:moveTo>
                <a:cubicBezTo>
                  <a:pt x="401" y="402"/>
                  <a:pt x="399" y="403"/>
                  <a:pt x="398" y="403"/>
                </a:cubicBezTo>
                <a:cubicBezTo>
                  <a:pt x="398" y="403"/>
                  <a:pt x="398" y="403"/>
                  <a:pt x="397" y="403"/>
                </a:cubicBezTo>
                <a:cubicBezTo>
                  <a:pt x="397" y="403"/>
                  <a:pt x="397" y="403"/>
                  <a:pt x="397" y="402"/>
                </a:cubicBezTo>
                <a:cubicBezTo>
                  <a:pt x="399" y="402"/>
                  <a:pt x="401" y="401"/>
                  <a:pt x="402" y="400"/>
                </a:cubicBezTo>
                <a:cubicBezTo>
                  <a:pt x="403" y="401"/>
                  <a:pt x="405" y="402"/>
                  <a:pt x="406" y="403"/>
                </a:cubicBezTo>
                <a:cubicBezTo>
                  <a:pt x="406" y="403"/>
                  <a:pt x="406" y="403"/>
                  <a:pt x="406" y="403"/>
                </a:cubicBezTo>
                <a:cubicBezTo>
                  <a:pt x="405" y="402"/>
                  <a:pt x="404" y="402"/>
                  <a:pt x="403" y="402"/>
                </a:cubicBezTo>
                <a:close/>
                <a:moveTo>
                  <a:pt x="406" y="125"/>
                </a:moveTo>
                <a:cubicBezTo>
                  <a:pt x="407" y="124"/>
                  <a:pt x="408" y="122"/>
                  <a:pt x="408" y="120"/>
                </a:cubicBezTo>
                <a:cubicBezTo>
                  <a:pt x="409" y="119"/>
                  <a:pt x="410" y="117"/>
                  <a:pt x="410" y="116"/>
                </a:cubicBezTo>
                <a:cubicBezTo>
                  <a:pt x="410" y="116"/>
                  <a:pt x="410" y="115"/>
                  <a:pt x="410" y="115"/>
                </a:cubicBezTo>
                <a:cubicBezTo>
                  <a:pt x="410" y="116"/>
                  <a:pt x="411" y="116"/>
                  <a:pt x="411" y="116"/>
                </a:cubicBezTo>
                <a:cubicBezTo>
                  <a:pt x="410" y="118"/>
                  <a:pt x="409" y="120"/>
                  <a:pt x="409" y="123"/>
                </a:cubicBezTo>
                <a:cubicBezTo>
                  <a:pt x="409" y="125"/>
                  <a:pt x="410" y="128"/>
                  <a:pt x="411" y="129"/>
                </a:cubicBezTo>
                <a:cubicBezTo>
                  <a:pt x="411" y="129"/>
                  <a:pt x="411" y="130"/>
                  <a:pt x="411" y="130"/>
                </a:cubicBezTo>
                <a:cubicBezTo>
                  <a:pt x="410" y="129"/>
                  <a:pt x="409" y="129"/>
                  <a:pt x="407" y="128"/>
                </a:cubicBezTo>
                <a:cubicBezTo>
                  <a:pt x="407" y="127"/>
                  <a:pt x="406" y="126"/>
                  <a:pt x="406" y="125"/>
                </a:cubicBezTo>
                <a:close/>
                <a:moveTo>
                  <a:pt x="413" y="234"/>
                </a:moveTo>
                <a:cubicBezTo>
                  <a:pt x="413" y="234"/>
                  <a:pt x="413" y="235"/>
                  <a:pt x="413" y="235"/>
                </a:cubicBezTo>
                <a:cubicBezTo>
                  <a:pt x="412" y="234"/>
                  <a:pt x="411" y="234"/>
                  <a:pt x="411" y="233"/>
                </a:cubicBezTo>
                <a:cubicBezTo>
                  <a:pt x="411" y="232"/>
                  <a:pt x="411" y="232"/>
                  <a:pt x="411" y="231"/>
                </a:cubicBezTo>
                <a:cubicBezTo>
                  <a:pt x="412" y="232"/>
                  <a:pt x="413" y="233"/>
                  <a:pt x="414" y="233"/>
                </a:cubicBezTo>
                <a:cubicBezTo>
                  <a:pt x="414" y="234"/>
                  <a:pt x="414" y="234"/>
                  <a:pt x="413" y="234"/>
                </a:cubicBezTo>
                <a:close/>
                <a:moveTo>
                  <a:pt x="416" y="192"/>
                </a:moveTo>
                <a:cubicBezTo>
                  <a:pt x="415" y="192"/>
                  <a:pt x="415" y="192"/>
                  <a:pt x="414" y="192"/>
                </a:cubicBezTo>
                <a:cubicBezTo>
                  <a:pt x="414" y="192"/>
                  <a:pt x="413" y="192"/>
                  <a:pt x="413" y="192"/>
                </a:cubicBezTo>
                <a:cubicBezTo>
                  <a:pt x="413" y="192"/>
                  <a:pt x="413" y="192"/>
                  <a:pt x="413" y="192"/>
                </a:cubicBezTo>
                <a:cubicBezTo>
                  <a:pt x="412" y="192"/>
                  <a:pt x="412" y="192"/>
                  <a:pt x="412" y="192"/>
                </a:cubicBezTo>
                <a:cubicBezTo>
                  <a:pt x="412" y="191"/>
                  <a:pt x="411" y="190"/>
                  <a:pt x="411" y="189"/>
                </a:cubicBezTo>
                <a:cubicBezTo>
                  <a:pt x="412" y="189"/>
                  <a:pt x="414" y="190"/>
                  <a:pt x="415" y="190"/>
                </a:cubicBezTo>
                <a:cubicBezTo>
                  <a:pt x="416" y="190"/>
                  <a:pt x="417" y="190"/>
                  <a:pt x="418" y="190"/>
                </a:cubicBezTo>
                <a:cubicBezTo>
                  <a:pt x="418" y="190"/>
                  <a:pt x="418" y="190"/>
                  <a:pt x="418" y="190"/>
                </a:cubicBezTo>
                <a:cubicBezTo>
                  <a:pt x="418" y="190"/>
                  <a:pt x="418" y="190"/>
                  <a:pt x="419" y="190"/>
                </a:cubicBezTo>
                <a:cubicBezTo>
                  <a:pt x="418" y="190"/>
                  <a:pt x="417" y="191"/>
                  <a:pt x="416" y="192"/>
                </a:cubicBezTo>
                <a:close/>
                <a:moveTo>
                  <a:pt x="421" y="388"/>
                </a:moveTo>
                <a:cubicBezTo>
                  <a:pt x="421" y="388"/>
                  <a:pt x="420" y="387"/>
                  <a:pt x="420" y="386"/>
                </a:cubicBezTo>
                <a:cubicBezTo>
                  <a:pt x="420" y="386"/>
                  <a:pt x="420" y="386"/>
                  <a:pt x="420" y="385"/>
                </a:cubicBezTo>
                <a:cubicBezTo>
                  <a:pt x="420" y="386"/>
                  <a:pt x="421" y="387"/>
                  <a:pt x="421" y="388"/>
                </a:cubicBezTo>
                <a:cubicBezTo>
                  <a:pt x="421" y="388"/>
                  <a:pt x="421" y="388"/>
                  <a:pt x="421" y="388"/>
                </a:cubicBezTo>
                <a:close/>
                <a:moveTo>
                  <a:pt x="427" y="215"/>
                </a:moveTo>
                <a:cubicBezTo>
                  <a:pt x="426" y="215"/>
                  <a:pt x="425" y="214"/>
                  <a:pt x="424" y="214"/>
                </a:cubicBezTo>
                <a:cubicBezTo>
                  <a:pt x="422" y="214"/>
                  <a:pt x="421" y="215"/>
                  <a:pt x="420" y="215"/>
                </a:cubicBezTo>
                <a:cubicBezTo>
                  <a:pt x="420" y="215"/>
                  <a:pt x="420" y="215"/>
                  <a:pt x="420" y="214"/>
                </a:cubicBezTo>
                <a:cubicBezTo>
                  <a:pt x="420" y="214"/>
                  <a:pt x="420" y="214"/>
                  <a:pt x="420" y="213"/>
                </a:cubicBezTo>
                <a:cubicBezTo>
                  <a:pt x="421" y="213"/>
                  <a:pt x="421" y="212"/>
                  <a:pt x="421" y="212"/>
                </a:cubicBezTo>
                <a:cubicBezTo>
                  <a:pt x="423" y="213"/>
                  <a:pt x="425" y="214"/>
                  <a:pt x="427" y="214"/>
                </a:cubicBezTo>
                <a:cubicBezTo>
                  <a:pt x="427" y="214"/>
                  <a:pt x="427" y="215"/>
                  <a:pt x="427" y="215"/>
                </a:cubicBezTo>
                <a:close/>
                <a:moveTo>
                  <a:pt x="428" y="375"/>
                </a:moveTo>
                <a:cubicBezTo>
                  <a:pt x="428" y="375"/>
                  <a:pt x="428" y="375"/>
                  <a:pt x="428" y="375"/>
                </a:cubicBezTo>
                <a:cubicBezTo>
                  <a:pt x="428" y="374"/>
                  <a:pt x="428" y="374"/>
                  <a:pt x="428" y="373"/>
                </a:cubicBezTo>
                <a:cubicBezTo>
                  <a:pt x="428" y="373"/>
                  <a:pt x="428" y="372"/>
                  <a:pt x="428" y="372"/>
                </a:cubicBezTo>
                <a:cubicBezTo>
                  <a:pt x="428" y="372"/>
                  <a:pt x="428" y="373"/>
                  <a:pt x="429" y="373"/>
                </a:cubicBezTo>
                <a:cubicBezTo>
                  <a:pt x="428" y="374"/>
                  <a:pt x="428" y="374"/>
                  <a:pt x="428" y="375"/>
                </a:cubicBezTo>
                <a:close/>
                <a:moveTo>
                  <a:pt x="429" y="195"/>
                </a:moveTo>
                <a:cubicBezTo>
                  <a:pt x="429" y="195"/>
                  <a:pt x="429" y="195"/>
                  <a:pt x="429" y="194"/>
                </a:cubicBezTo>
                <a:cubicBezTo>
                  <a:pt x="428" y="191"/>
                  <a:pt x="425" y="189"/>
                  <a:pt x="422" y="189"/>
                </a:cubicBezTo>
                <a:cubicBezTo>
                  <a:pt x="422" y="189"/>
                  <a:pt x="421" y="189"/>
                  <a:pt x="421" y="189"/>
                </a:cubicBezTo>
                <a:cubicBezTo>
                  <a:pt x="423" y="188"/>
                  <a:pt x="425" y="186"/>
                  <a:pt x="426" y="184"/>
                </a:cubicBezTo>
                <a:cubicBezTo>
                  <a:pt x="426" y="184"/>
                  <a:pt x="427" y="184"/>
                  <a:pt x="427" y="184"/>
                </a:cubicBezTo>
                <a:cubicBezTo>
                  <a:pt x="428" y="184"/>
                  <a:pt x="429" y="184"/>
                  <a:pt x="430" y="184"/>
                </a:cubicBezTo>
                <a:cubicBezTo>
                  <a:pt x="431" y="184"/>
                  <a:pt x="431" y="184"/>
                  <a:pt x="432" y="184"/>
                </a:cubicBezTo>
                <a:cubicBezTo>
                  <a:pt x="430" y="185"/>
                  <a:pt x="428" y="188"/>
                  <a:pt x="428" y="191"/>
                </a:cubicBezTo>
                <a:cubicBezTo>
                  <a:pt x="428" y="192"/>
                  <a:pt x="428" y="193"/>
                  <a:pt x="429" y="195"/>
                </a:cubicBezTo>
                <a:close/>
                <a:moveTo>
                  <a:pt x="431" y="271"/>
                </a:moveTo>
                <a:cubicBezTo>
                  <a:pt x="431" y="270"/>
                  <a:pt x="431" y="268"/>
                  <a:pt x="432" y="267"/>
                </a:cubicBezTo>
                <a:cubicBezTo>
                  <a:pt x="432" y="268"/>
                  <a:pt x="433" y="268"/>
                  <a:pt x="434" y="268"/>
                </a:cubicBezTo>
                <a:cubicBezTo>
                  <a:pt x="439" y="268"/>
                  <a:pt x="443" y="264"/>
                  <a:pt x="443" y="259"/>
                </a:cubicBezTo>
                <a:cubicBezTo>
                  <a:pt x="443" y="255"/>
                  <a:pt x="440" y="252"/>
                  <a:pt x="435" y="251"/>
                </a:cubicBezTo>
                <a:cubicBezTo>
                  <a:pt x="435" y="251"/>
                  <a:pt x="435" y="251"/>
                  <a:pt x="435" y="251"/>
                </a:cubicBezTo>
                <a:cubicBezTo>
                  <a:pt x="435" y="250"/>
                  <a:pt x="435" y="250"/>
                  <a:pt x="435" y="250"/>
                </a:cubicBezTo>
                <a:cubicBezTo>
                  <a:pt x="436" y="250"/>
                  <a:pt x="436" y="250"/>
                  <a:pt x="436" y="250"/>
                </a:cubicBezTo>
                <a:cubicBezTo>
                  <a:pt x="439" y="250"/>
                  <a:pt x="441" y="249"/>
                  <a:pt x="443" y="247"/>
                </a:cubicBezTo>
                <a:cubicBezTo>
                  <a:pt x="443" y="247"/>
                  <a:pt x="442" y="247"/>
                  <a:pt x="442" y="247"/>
                </a:cubicBezTo>
                <a:cubicBezTo>
                  <a:pt x="442" y="251"/>
                  <a:pt x="445" y="255"/>
                  <a:pt x="449" y="256"/>
                </a:cubicBezTo>
                <a:cubicBezTo>
                  <a:pt x="446" y="258"/>
                  <a:pt x="445" y="260"/>
                  <a:pt x="445" y="263"/>
                </a:cubicBezTo>
                <a:cubicBezTo>
                  <a:pt x="445" y="264"/>
                  <a:pt x="445" y="265"/>
                  <a:pt x="445" y="266"/>
                </a:cubicBezTo>
                <a:cubicBezTo>
                  <a:pt x="445" y="266"/>
                  <a:pt x="445" y="266"/>
                  <a:pt x="445" y="267"/>
                </a:cubicBezTo>
                <a:cubicBezTo>
                  <a:pt x="444" y="267"/>
                  <a:pt x="442" y="267"/>
                  <a:pt x="442" y="268"/>
                </a:cubicBezTo>
                <a:cubicBezTo>
                  <a:pt x="441" y="268"/>
                  <a:pt x="441" y="268"/>
                  <a:pt x="440" y="268"/>
                </a:cubicBezTo>
                <a:cubicBezTo>
                  <a:pt x="437" y="268"/>
                  <a:pt x="435" y="269"/>
                  <a:pt x="433" y="271"/>
                </a:cubicBezTo>
                <a:cubicBezTo>
                  <a:pt x="432" y="271"/>
                  <a:pt x="432" y="271"/>
                  <a:pt x="431" y="271"/>
                </a:cubicBezTo>
                <a:close/>
                <a:moveTo>
                  <a:pt x="439" y="591"/>
                </a:moveTo>
                <a:cubicBezTo>
                  <a:pt x="439" y="591"/>
                  <a:pt x="439" y="592"/>
                  <a:pt x="440" y="592"/>
                </a:cubicBezTo>
                <a:cubicBezTo>
                  <a:pt x="440" y="593"/>
                  <a:pt x="441" y="594"/>
                  <a:pt x="442" y="595"/>
                </a:cubicBezTo>
                <a:cubicBezTo>
                  <a:pt x="442" y="595"/>
                  <a:pt x="441" y="596"/>
                  <a:pt x="441" y="596"/>
                </a:cubicBezTo>
                <a:cubicBezTo>
                  <a:pt x="441" y="596"/>
                  <a:pt x="441" y="596"/>
                  <a:pt x="441" y="596"/>
                </a:cubicBezTo>
                <a:cubicBezTo>
                  <a:pt x="440" y="594"/>
                  <a:pt x="440" y="593"/>
                  <a:pt x="438" y="592"/>
                </a:cubicBezTo>
                <a:cubicBezTo>
                  <a:pt x="438" y="591"/>
                  <a:pt x="438" y="591"/>
                  <a:pt x="439" y="591"/>
                </a:cubicBezTo>
                <a:close/>
                <a:moveTo>
                  <a:pt x="453" y="653"/>
                </a:moveTo>
                <a:cubicBezTo>
                  <a:pt x="453" y="653"/>
                  <a:pt x="453" y="653"/>
                  <a:pt x="453" y="653"/>
                </a:cubicBezTo>
                <a:cubicBezTo>
                  <a:pt x="452" y="650"/>
                  <a:pt x="450" y="648"/>
                  <a:pt x="447" y="648"/>
                </a:cubicBezTo>
                <a:cubicBezTo>
                  <a:pt x="446" y="645"/>
                  <a:pt x="444" y="643"/>
                  <a:pt x="441" y="642"/>
                </a:cubicBezTo>
                <a:cubicBezTo>
                  <a:pt x="441" y="641"/>
                  <a:pt x="441" y="641"/>
                  <a:pt x="441" y="640"/>
                </a:cubicBezTo>
                <a:cubicBezTo>
                  <a:pt x="441" y="639"/>
                  <a:pt x="441" y="637"/>
                  <a:pt x="440" y="636"/>
                </a:cubicBezTo>
                <a:cubicBezTo>
                  <a:pt x="441" y="636"/>
                  <a:pt x="441" y="636"/>
                  <a:pt x="441" y="636"/>
                </a:cubicBezTo>
                <a:cubicBezTo>
                  <a:pt x="442" y="640"/>
                  <a:pt x="445" y="643"/>
                  <a:pt x="450" y="643"/>
                </a:cubicBezTo>
                <a:cubicBezTo>
                  <a:pt x="451" y="643"/>
                  <a:pt x="452" y="643"/>
                  <a:pt x="453" y="643"/>
                </a:cubicBezTo>
                <a:cubicBezTo>
                  <a:pt x="453" y="643"/>
                  <a:pt x="454" y="643"/>
                  <a:pt x="454" y="643"/>
                </a:cubicBezTo>
                <a:cubicBezTo>
                  <a:pt x="453" y="645"/>
                  <a:pt x="452" y="646"/>
                  <a:pt x="452" y="649"/>
                </a:cubicBezTo>
                <a:cubicBezTo>
                  <a:pt x="452" y="650"/>
                  <a:pt x="452" y="651"/>
                  <a:pt x="453" y="653"/>
                </a:cubicBezTo>
                <a:close/>
                <a:moveTo>
                  <a:pt x="454" y="160"/>
                </a:moveTo>
                <a:cubicBezTo>
                  <a:pt x="454" y="160"/>
                  <a:pt x="454" y="160"/>
                  <a:pt x="454" y="159"/>
                </a:cubicBezTo>
                <a:cubicBezTo>
                  <a:pt x="454" y="159"/>
                  <a:pt x="455" y="159"/>
                  <a:pt x="456" y="158"/>
                </a:cubicBezTo>
                <a:cubicBezTo>
                  <a:pt x="455" y="159"/>
                  <a:pt x="455" y="160"/>
                  <a:pt x="454" y="161"/>
                </a:cubicBezTo>
                <a:cubicBezTo>
                  <a:pt x="454" y="161"/>
                  <a:pt x="454" y="160"/>
                  <a:pt x="454" y="160"/>
                </a:cubicBezTo>
                <a:close/>
                <a:moveTo>
                  <a:pt x="455" y="186"/>
                </a:moveTo>
                <a:cubicBezTo>
                  <a:pt x="455" y="186"/>
                  <a:pt x="455" y="186"/>
                  <a:pt x="455" y="186"/>
                </a:cubicBezTo>
                <a:cubicBezTo>
                  <a:pt x="455" y="186"/>
                  <a:pt x="455" y="186"/>
                  <a:pt x="456" y="186"/>
                </a:cubicBezTo>
                <a:cubicBezTo>
                  <a:pt x="455" y="186"/>
                  <a:pt x="455" y="186"/>
                  <a:pt x="455" y="186"/>
                </a:cubicBezTo>
                <a:close/>
                <a:moveTo>
                  <a:pt x="457" y="133"/>
                </a:moveTo>
                <a:cubicBezTo>
                  <a:pt x="456" y="133"/>
                  <a:pt x="455" y="134"/>
                  <a:pt x="454" y="134"/>
                </a:cubicBezTo>
                <a:cubicBezTo>
                  <a:pt x="453" y="133"/>
                  <a:pt x="452" y="132"/>
                  <a:pt x="450" y="132"/>
                </a:cubicBezTo>
                <a:cubicBezTo>
                  <a:pt x="451" y="131"/>
                  <a:pt x="452" y="129"/>
                  <a:pt x="452" y="127"/>
                </a:cubicBezTo>
                <a:cubicBezTo>
                  <a:pt x="452" y="124"/>
                  <a:pt x="450" y="121"/>
                  <a:pt x="448" y="120"/>
                </a:cubicBezTo>
                <a:cubicBezTo>
                  <a:pt x="449" y="119"/>
                  <a:pt x="450" y="117"/>
                  <a:pt x="451" y="116"/>
                </a:cubicBezTo>
                <a:cubicBezTo>
                  <a:pt x="451" y="116"/>
                  <a:pt x="451" y="116"/>
                  <a:pt x="451" y="116"/>
                </a:cubicBezTo>
                <a:cubicBezTo>
                  <a:pt x="451" y="118"/>
                  <a:pt x="452" y="120"/>
                  <a:pt x="454" y="121"/>
                </a:cubicBezTo>
                <a:cubicBezTo>
                  <a:pt x="453" y="122"/>
                  <a:pt x="453" y="122"/>
                  <a:pt x="453" y="123"/>
                </a:cubicBezTo>
                <a:cubicBezTo>
                  <a:pt x="453" y="126"/>
                  <a:pt x="455" y="128"/>
                  <a:pt x="457" y="130"/>
                </a:cubicBezTo>
                <a:cubicBezTo>
                  <a:pt x="457" y="131"/>
                  <a:pt x="459" y="133"/>
                  <a:pt x="460" y="134"/>
                </a:cubicBezTo>
                <a:cubicBezTo>
                  <a:pt x="459" y="134"/>
                  <a:pt x="458" y="133"/>
                  <a:pt x="457" y="133"/>
                </a:cubicBezTo>
                <a:close/>
                <a:moveTo>
                  <a:pt x="460" y="234"/>
                </a:moveTo>
                <a:cubicBezTo>
                  <a:pt x="460" y="234"/>
                  <a:pt x="460" y="234"/>
                  <a:pt x="460" y="234"/>
                </a:cubicBezTo>
                <a:cubicBezTo>
                  <a:pt x="460" y="234"/>
                  <a:pt x="460" y="234"/>
                  <a:pt x="461" y="234"/>
                </a:cubicBezTo>
                <a:cubicBezTo>
                  <a:pt x="460" y="234"/>
                  <a:pt x="460" y="234"/>
                  <a:pt x="460" y="234"/>
                </a:cubicBezTo>
                <a:close/>
                <a:moveTo>
                  <a:pt x="590" y="121"/>
                </a:moveTo>
                <a:cubicBezTo>
                  <a:pt x="592" y="121"/>
                  <a:pt x="594" y="121"/>
                  <a:pt x="596" y="120"/>
                </a:cubicBezTo>
                <a:cubicBezTo>
                  <a:pt x="596" y="121"/>
                  <a:pt x="597" y="122"/>
                  <a:pt x="599" y="123"/>
                </a:cubicBezTo>
                <a:cubicBezTo>
                  <a:pt x="597" y="124"/>
                  <a:pt x="596" y="127"/>
                  <a:pt x="596" y="129"/>
                </a:cubicBezTo>
                <a:cubicBezTo>
                  <a:pt x="596" y="129"/>
                  <a:pt x="595" y="129"/>
                  <a:pt x="595" y="129"/>
                </a:cubicBezTo>
                <a:cubicBezTo>
                  <a:pt x="594" y="126"/>
                  <a:pt x="592" y="124"/>
                  <a:pt x="590" y="123"/>
                </a:cubicBezTo>
                <a:cubicBezTo>
                  <a:pt x="590" y="122"/>
                  <a:pt x="590" y="122"/>
                  <a:pt x="590" y="121"/>
                </a:cubicBezTo>
                <a:close/>
                <a:moveTo>
                  <a:pt x="536" y="91"/>
                </a:moveTo>
                <a:cubicBezTo>
                  <a:pt x="539" y="89"/>
                  <a:pt x="541" y="86"/>
                  <a:pt x="541" y="82"/>
                </a:cubicBezTo>
                <a:cubicBezTo>
                  <a:pt x="541" y="80"/>
                  <a:pt x="541" y="79"/>
                  <a:pt x="540" y="77"/>
                </a:cubicBezTo>
                <a:cubicBezTo>
                  <a:pt x="541" y="77"/>
                  <a:pt x="543" y="76"/>
                  <a:pt x="544" y="74"/>
                </a:cubicBezTo>
                <a:cubicBezTo>
                  <a:pt x="545" y="75"/>
                  <a:pt x="546" y="75"/>
                  <a:pt x="547" y="75"/>
                </a:cubicBezTo>
                <a:cubicBezTo>
                  <a:pt x="548" y="75"/>
                  <a:pt x="549" y="75"/>
                  <a:pt x="550" y="74"/>
                </a:cubicBezTo>
                <a:cubicBezTo>
                  <a:pt x="551" y="76"/>
                  <a:pt x="551" y="77"/>
                  <a:pt x="552" y="79"/>
                </a:cubicBezTo>
                <a:cubicBezTo>
                  <a:pt x="549" y="80"/>
                  <a:pt x="547" y="82"/>
                  <a:pt x="545" y="84"/>
                </a:cubicBezTo>
                <a:cubicBezTo>
                  <a:pt x="542" y="85"/>
                  <a:pt x="540" y="88"/>
                  <a:pt x="540" y="91"/>
                </a:cubicBezTo>
                <a:cubicBezTo>
                  <a:pt x="540" y="96"/>
                  <a:pt x="543" y="99"/>
                  <a:pt x="547" y="99"/>
                </a:cubicBezTo>
                <a:cubicBezTo>
                  <a:pt x="548" y="99"/>
                  <a:pt x="548" y="99"/>
                  <a:pt x="549" y="99"/>
                </a:cubicBezTo>
                <a:cubicBezTo>
                  <a:pt x="550" y="99"/>
                  <a:pt x="551" y="100"/>
                  <a:pt x="553" y="100"/>
                </a:cubicBezTo>
                <a:cubicBezTo>
                  <a:pt x="551" y="101"/>
                  <a:pt x="550" y="102"/>
                  <a:pt x="549" y="104"/>
                </a:cubicBezTo>
                <a:cubicBezTo>
                  <a:pt x="549" y="104"/>
                  <a:pt x="549" y="104"/>
                  <a:pt x="548" y="104"/>
                </a:cubicBezTo>
                <a:cubicBezTo>
                  <a:pt x="548" y="104"/>
                  <a:pt x="547" y="104"/>
                  <a:pt x="547" y="104"/>
                </a:cubicBezTo>
                <a:cubicBezTo>
                  <a:pt x="545" y="104"/>
                  <a:pt x="544" y="103"/>
                  <a:pt x="543" y="103"/>
                </a:cubicBezTo>
                <a:cubicBezTo>
                  <a:pt x="542" y="103"/>
                  <a:pt x="541" y="103"/>
                  <a:pt x="541" y="104"/>
                </a:cubicBezTo>
                <a:cubicBezTo>
                  <a:pt x="541" y="103"/>
                  <a:pt x="541" y="103"/>
                  <a:pt x="541" y="103"/>
                </a:cubicBezTo>
                <a:cubicBezTo>
                  <a:pt x="541" y="98"/>
                  <a:pt x="537" y="95"/>
                  <a:pt x="533" y="95"/>
                </a:cubicBezTo>
                <a:cubicBezTo>
                  <a:pt x="533" y="95"/>
                  <a:pt x="532" y="95"/>
                  <a:pt x="532" y="95"/>
                </a:cubicBezTo>
                <a:cubicBezTo>
                  <a:pt x="534" y="94"/>
                  <a:pt x="535" y="93"/>
                  <a:pt x="536" y="91"/>
                </a:cubicBezTo>
                <a:close/>
                <a:moveTo>
                  <a:pt x="536" y="124"/>
                </a:moveTo>
                <a:cubicBezTo>
                  <a:pt x="537" y="124"/>
                  <a:pt x="537" y="125"/>
                  <a:pt x="537" y="125"/>
                </a:cubicBezTo>
                <a:cubicBezTo>
                  <a:pt x="538" y="125"/>
                  <a:pt x="539" y="124"/>
                  <a:pt x="539" y="124"/>
                </a:cubicBezTo>
                <a:cubicBezTo>
                  <a:pt x="540" y="124"/>
                  <a:pt x="540" y="124"/>
                  <a:pt x="540" y="124"/>
                </a:cubicBezTo>
                <a:cubicBezTo>
                  <a:pt x="541" y="126"/>
                  <a:pt x="542" y="128"/>
                  <a:pt x="545" y="128"/>
                </a:cubicBezTo>
                <a:cubicBezTo>
                  <a:pt x="545" y="128"/>
                  <a:pt x="544" y="129"/>
                  <a:pt x="544" y="129"/>
                </a:cubicBezTo>
                <a:cubicBezTo>
                  <a:pt x="543" y="128"/>
                  <a:pt x="542" y="128"/>
                  <a:pt x="541" y="128"/>
                </a:cubicBezTo>
                <a:cubicBezTo>
                  <a:pt x="540" y="128"/>
                  <a:pt x="538" y="128"/>
                  <a:pt x="537" y="129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7"/>
                  <a:pt x="537" y="125"/>
                  <a:pt x="536" y="124"/>
                </a:cubicBezTo>
                <a:close/>
                <a:moveTo>
                  <a:pt x="531" y="191"/>
                </a:moveTo>
                <a:cubicBezTo>
                  <a:pt x="532" y="192"/>
                  <a:pt x="533" y="193"/>
                  <a:pt x="535" y="193"/>
                </a:cubicBezTo>
                <a:cubicBezTo>
                  <a:pt x="535" y="197"/>
                  <a:pt x="539" y="200"/>
                  <a:pt x="543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1"/>
                  <a:pt x="544" y="201"/>
                  <a:pt x="544" y="201"/>
                </a:cubicBezTo>
                <a:cubicBezTo>
                  <a:pt x="542" y="200"/>
                  <a:pt x="540" y="199"/>
                  <a:pt x="537" y="199"/>
                </a:cubicBezTo>
                <a:cubicBezTo>
                  <a:pt x="535" y="199"/>
                  <a:pt x="532" y="200"/>
                  <a:pt x="530" y="202"/>
                </a:cubicBezTo>
                <a:cubicBezTo>
                  <a:pt x="530" y="202"/>
                  <a:pt x="530" y="202"/>
                  <a:pt x="529" y="202"/>
                </a:cubicBezTo>
                <a:cubicBezTo>
                  <a:pt x="529" y="202"/>
                  <a:pt x="529" y="202"/>
                  <a:pt x="528" y="202"/>
                </a:cubicBezTo>
                <a:cubicBezTo>
                  <a:pt x="527" y="202"/>
                  <a:pt x="525" y="203"/>
                  <a:pt x="524" y="203"/>
                </a:cubicBezTo>
                <a:cubicBezTo>
                  <a:pt x="524" y="203"/>
                  <a:pt x="524" y="203"/>
                  <a:pt x="524" y="203"/>
                </a:cubicBezTo>
                <a:cubicBezTo>
                  <a:pt x="527" y="202"/>
                  <a:pt x="529" y="199"/>
                  <a:pt x="529" y="196"/>
                </a:cubicBezTo>
                <a:cubicBezTo>
                  <a:pt x="529" y="195"/>
                  <a:pt x="529" y="195"/>
                  <a:pt x="529" y="195"/>
                </a:cubicBezTo>
                <a:cubicBezTo>
                  <a:pt x="530" y="194"/>
                  <a:pt x="531" y="192"/>
                  <a:pt x="531" y="191"/>
                </a:cubicBezTo>
                <a:close/>
                <a:moveTo>
                  <a:pt x="509" y="64"/>
                </a:moveTo>
                <a:cubicBezTo>
                  <a:pt x="510" y="65"/>
                  <a:pt x="511" y="65"/>
                  <a:pt x="512" y="65"/>
                </a:cubicBezTo>
                <a:cubicBezTo>
                  <a:pt x="511" y="67"/>
                  <a:pt x="510" y="69"/>
                  <a:pt x="510" y="71"/>
                </a:cubicBezTo>
                <a:cubicBezTo>
                  <a:pt x="510" y="71"/>
                  <a:pt x="510" y="71"/>
                  <a:pt x="510" y="72"/>
                </a:cubicBezTo>
                <a:cubicBezTo>
                  <a:pt x="507" y="72"/>
                  <a:pt x="505" y="73"/>
                  <a:pt x="503" y="75"/>
                </a:cubicBezTo>
                <a:cubicBezTo>
                  <a:pt x="503" y="74"/>
                  <a:pt x="503" y="73"/>
                  <a:pt x="502" y="73"/>
                </a:cubicBezTo>
                <a:cubicBezTo>
                  <a:pt x="502" y="72"/>
                  <a:pt x="502" y="71"/>
                  <a:pt x="502" y="70"/>
                </a:cubicBezTo>
                <a:cubicBezTo>
                  <a:pt x="502" y="69"/>
                  <a:pt x="502" y="68"/>
                  <a:pt x="502" y="67"/>
                </a:cubicBezTo>
                <a:cubicBezTo>
                  <a:pt x="504" y="67"/>
                  <a:pt x="507" y="66"/>
                  <a:pt x="509" y="64"/>
                </a:cubicBezTo>
                <a:close/>
                <a:moveTo>
                  <a:pt x="511" y="310"/>
                </a:moveTo>
                <a:cubicBezTo>
                  <a:pt x="511" y="311"/>
                  <a:pt x="510" y="311"/>
                  <a:pt x="510" y="311"/>
                </a:cubicBezTo>
                <a:cubicBezTo>
                  <a:pt x="510" y="311"/>
                  <a:pt x="510" y="311"/>
                  <a:pt x="510" y="311"/>
                </a:cubicBezTo>
                <a:cubicBezTo>
                  <a:pt x="510" y="311"/>
                  <a:pt x="510" y="311"/>
                  <a:pt x="511" y="310"/>
                </a:cubicBezTo>
                <a:close/>
                <a:moveTo>
                  <a:pt x="507" y="331"/>
                </a:moveTo>
                <a:cubicBezTo>
                  <a:pt x="507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7" y="331"/>
                  <a:pt x="507" y="331"/>
                </a:cubicBezTo>
                <a:close/>
                <a:moveTo>
                  <a:pt x="467" y="67"/>
                </a:moveTo>
                <a:cubicBezTo>
                  <a:pt x="468" y="68"/>
                  <a:pt x="468" y="68"/>
                  <a:pt x="469" y="68"/>
                </a:cubicBezTo>
                <a:cubicBezTo>
                  <a:pt x="470" y="71"/>
                  <a:pt x="473" y="73"/>
                  <a:pt x="476" y="73"/>
                </a:cubicBezTo>
                <a:cubicBezTo>
                  <a:pt x="478" y="73"/>
                  <a:pt x="479" y="72"/>
                  <a:pt x="481" y="71"/>
                </a:cubicBezTo>
                <a:cubicBezTo>
                  <a:pt x="481" y="71"/>
                  <a:pt x="482" y="71"/>
                  <a:pt x="482" y="71"/>
                </a:cubicBezTo>
                <a:cubicBezTo>
                  <a:pt x="482" y="71"/>
                  <a:pt x="482" y="71"/>
                  <a:pt x="482" y="71"/>
                </a:cubicBezTo>
                <a:cubicBezTo>
                  <a:pt x="482" y="72"/>
                  <a:pt x="482" y="73"/>
                  <a:pt x="483" y="73"/>
                </a:cubicBezTo>
                <a:cubicBezTo>
                  <a:pt x="481" y="74"/>
                  <a:pt x="480" y="75"/>
                  <a:pt x="479" y="77"/>
                </a:cubicBezTo>
                <a:cubicBezTo>
                  <a:pt x="478" y="77"/>
                  <a:pt x="477" y="77"/>
                  <a:pt x="475" y="78"/>
                </a:cubicBezTo>
                <a:cubicBezTo>
                  <a:pt x="475" y="77"/>
                  <a:pt x="474" y="77"/>
                  <a:pt x="473" y="77"/>
                </a:cubicBezTo>
                <a:cubicBezTo>
                  <a:pt x="471" y="77"/>
                  <a:pt x="469" y="78"/>
                  <a:pt x="467" y="80"/>
                </a:cubicBezTo>
                <a:cubicBezTo>
                  <a:pt x="469" y="78"/>
                  <a:pt x="469" y="76"/>
                  <a:pt x="469" y="74"/>
                </a:cubicBezTo>
                <a:cubicBezTo>
                  <a:pt x="469" y="71"/>
                  <a:pt x="468" y="69"/>
                  <a:pt x="467" y="68"/>
                </a:cubicBezTo>
                <a:cubicBezTo>
                  <a:pt x="467" y="68"/>
                  <a:pt x="467" y="67"/>
                  <a:pt x="467" y="67"/>
                </a:cubicBezTo>
                <a:close/>
                <a:moveTo>
                  <a:pt x="472" y="100"/>
                </a:move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lose/>
                <a:moveTo>
                  <a:pt x="470" y="112"/>
                </a:moveTo>
                <a:cubicBezTo>
                  <a:pt x="470" y="113"/>
                  <a:pt x="469" y="113"/>
                  <a:pt x="468" y="114"/>
                </a:cubicBezTo>
                <a:cubicBezTo>
                  <a:pt x="468" y="113"/>
                  <a:pt x="468" y="112"/>
                  <a:pt x="468" y="111"/>
                </a:cubicBezTo>
                <a:cubicBezTo>
                  <a:pt x="468" y="111"/>
                  <a:pt x="469" y="110"/>
                  <a:pt x="469" y="110"/>
                </a:cubicBezTo>
                <a:cubicBezTo>
                  <a:pt x="469" y="111"/>
                  <a:pt x="470" y="111"/>
                  <a:pt x="470" y="112"/>
                </a:cubicBezTo>
                <a:close/>
                <a:moveTo>
                  <a:pt x="468" y="155"/>
                </a:moveTo>
                <a:cubicBezTo>
                  <a:pt x="468" y="155"/>
                  <a:pt x="467" y="155"/>
                  <a:pt x="467" y="155"/>
                </a:cubicBezTo>
                <a:cubicBezTo>
                  <a:pt x="467" y="155"/>
                  <a:pt x="467" y="155"/>
                  <a:pt x="467" y="155"/>
                </a:cubicBezTo>
                <a:cubicBezTo>
                  <a:pt x="467" y="155"/>
                  <a:pt x="467" y="155"/>
                  <a:pt x="468" y="155"/>
                </a:cubicBezTo>
                <a:close/>
                <a:moveTo>
                  <a:pt x="467" y="80"/>
                </a:moveTo>
                <a:cubicBezTo>
                  <a:pt x="466" y="81"/>
                  <a:pt x="465" y="82"/>
                  <a:pt x="465" y="83"/>
                </a:cubicBezTo>
                <a:cubicBezTo>
                  <a:pt x="464" y="83"/>
                  <a:pt x="464" y="82"/>
                  <a:pt x="463" y="82"/>
                </a:cubicBezTo>
                <a:cubicBezTo>
                  <a:pt x="464" y="82"/>
                  <a:pt x="466" y="81"/>
                  <a:pt x="467" y="80"/>
                </a:cubicBezTo>
                <a:close/>
                <a:moveTo>
                  <a:pt x="466" y="136"/>
                </a:moveTo>
                <a:cubicBezTo>
                  <a:pt x="465" y="137"/>
                  <a:pt x="465" y="137"/>
                  <a:pt x="465" y="138"/>
                </a:cubicBezTo>
                <a:cubicBezTo>
                  <a:pt x="465" y="138"/>
                  <a:pt x="465" y="138"/>
                  <a:pt x="465" y="138"/>
                </a:cubicBezTo>
                <a:cubicBezTo>
                  <a:pt x="465" y="138"/>
                  <a:pt x="465" y="138"/>
                  <a:pt x="464" y="138"/>
                </a:cubicBezTo>
                <a:cubicBezTo>
                  <a:pt x="464" y="137"/>
                  <a:pt x="463" y="136"/>
                  <a:pt x="462" y="135"/>
                </a:cubicBezTo>
                <a:cubicBezTo>
                  <a:pt x="463" y="136"/>
                  <a:pt x="464" y="136"/>
                  <a:pt x="466" y="136"/>
                </a:cubicBezTo>
                <a:close/>
                <a:moveTo>
                  <a:pt x="467" y="543"/>
                </a:moveTo>
                <a:cubicBezTo>
                  <a:pt x="466" y="543"/>
                  <a:pt x="465" y="543"/>
                  <a:pt x="465" y="544"/>
                </a:cubicBezTo>
                <a:cubicBezTo>
                  <a:pt x="465" y="543"/>
                  <a:pt x="465" y="542"/>
                  <a:pt x="465" y="541"/>
                </a:cubicBezTo>
                <a:cubicBezTo>
                  <a:pt x="466" y="541"/>
                  <a:pt x="467" y="542"/>
                  <a:pt x="468" y="542"/>
                </a:cubicBezTo>
                <a:cubicBezTo>
                  <a:pt x="468" y="542"/>
                  <a:pt x="468" y="542"/>
                  <a:pt x="468" y="542"/>
                </a:cubicBezTo>
                <a:cubicBezTo>
                  <a:pt x="467" y="542"/>
                  <a:pt x="467" y="543"/>
                  <a:pt x="467" y="543"/>
                </a:cubicBezTo>
                <a:close/>
                <a:moveTo>
                  <a:pt x="475" y="633"/>
                </a:moveTo>
                <a:cubicBezTo>
                  <a:pt x="474" y="632"/>
                  <a:pt x="473" y="632"/>
                  <a:pt x="472" y="632"/>
                </a:cubicBezTo>
                <a:cubicBezTo>
                  <a:pt x="473" y="630"/>
                  <a:pt x="473" y="629"/>
                  <a:pt x="473" y="627"/>
                </a:cubicBezTo>
                <a:cubicBezTo>
                  <a:pt x="473" y="625"/>
                  <a:pt x="473" y="623"/>
                  <a:pt x="471" y="621"/>
                </a:cubicBezTo>
                <a:cubicBezTo>
                  <a:pt x="472" y="621"/>
                  <a:pt x="473" y="621"/>
                  <a:pt x="473" y="620"/>
                </a:cubicBezTo>
                <a:cubicBezTo>
                  <a:pt x="473" y="621"/>
                  <a:pt x="473" y="622"/>
                  <a:pt x="473" y="622"/>
                </a:cubicBezTo>
                <a:cubicBezTo>
                  <a:pt x="473" y="626"/>
                  <a:pt x="475" y="629"/>
                  <a:pt x="477" y="630"/>
                </a:cubicBezTo>
                <a:cubicBezTo>
                  <a:pt x="477" y="631"/>
                  <a:pt x="476" y="632"/>
                  <a:pt x="475" y="633"/>
                </a:cubicBezTo>
                <a:close/>
                <a:moveTo>
                  <a:pt x="477" y="614"/>
                </a:move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lose/>
                <a:moveTo>
                  <a:pt x="477" y="250"/>
                </a:moveTo>
                <a:cubicBezTo>
                  <a:pt x="476" y="250"/>
                  <a:pt x="476" y="250"/>
                  <a:pt x="475" y="250"/>
                </a:cubicBezTo>
                <a:cubicBezTo>
                  <a:pt x="475" y="249"/>
                  <a:pt x="474" y="248"/>
                  <a:pt x="474" y="248"/>
                </a:cubicBezTo>
                <a:cubicBezTo>
                  <a:pt x="474" y="247"/>
                  <a:pt x="474" y="247"/>
                  <a:pt x="474" y="247"/>
                </a:cubicBezTo>
                <a:cubicBezTo>
                  <a:pt x="475" y="246"/>
                  <a:pt x="475" y="246"/>
                  <a:pt x="475" y="246"/>
                </a:cubicBezTo>
                <a:cubicBezTo>
                  <a:pt x="476" y="247"/>
                  <a:pt x="477" y="248"/>
                  <a:pt x="479" y="249"/>
                </a:cubicBezTo>
                <a:cubicBezTo>
                  <a:pt x="478" y="249"/>
                  <a:pt x="478" y="250"/>
                  <a:pt x="477" y="250"/>
                </a:cubicBezTo>
                <a:close/>
                <a:moveTo>
                  <a:pt x="478" y="226"/>
                </a:moveTo>
                <a:cubicBezTo>
                  <a:pt x="477" y="224"/>
                  <a:pt x="475" y="223"/>
                  <a:pt x="472" y="223"/>
                </a:cubicBezTo>
                <a:cubicBezTo>
                  <a:pt x="469" y="223"/>
                  <a:pt x="466" y="225"/>
                  <a:pt x="465" y="228"/>
                </a:cubicBezTo>
                <a:cubicBezTo>
                  <a:pt x="464" y="229"/>
                  <a:pt x="463" y="230"/>
                  <a:pt x="462" y="231"/>
                </a:cubicBezTo>
                <a:cubicBezTo>
                  <a:pt x="462" y="230"/>
                  <a:pt x="462" y="229"/>
                  <a:pt x="462" y="229"/>
                </a:cubicBezTo>
                <a:cubicBezTo>
                  <a:pt x="462" y="228"/>
                  <a:pt x="462" y="227"/>
                  <a:pt x="462" y="227"/>
                </a:cubicBezTo>
                <a:cubicBezTo>
                  <a:pt x="464" y="225"/>
                  <a:pt x="465" y="223"/>
                  <a:pt x="465" y="221"/>
                </a:cubicBezTo>
                <a:cubicBezTo>
                  <a:pt x="465" y="220"/>
                  <a:pt x="464" y="219"/>
                  <a:pt x="464" y="219"/>
                </a:cubicBezTo>
                <a:cubicBezTo>
                  <a:pt x="465" y="217"/>
                  <a:pt x="466" y="216"/>
                  <a:pt x="466" y="214"/>
                </a:cubicBezTo>
                <a:cubicBezTo>
                  <a:pt x="466" y="214"/>
                  <a:pt x="466" y="213"/>
                  <a:pt x="465" y="213"/>
                </a:cubicBezTo>
                <a:cubicBezTo>
                  <a:pt x="467" y="214"/>
                  <a:pt x="468" y="214"/>
                  <a:pt x="470" y="215"/>
                </a:cubicBezTo>
                <a:cubicBezTo>
                  <a:pt x="470" y="218"/>
                  <a:pt x="472" y="220"/>
                  <a:pt x="475" y="221"/>
                </a:cubicBezTo>
                <a:cubicBezTo>
                  <a:pt x="476" y="223"/>
                  <a:pt x="478" y="224"/>
                  <a:pt x="480" y="224"/>
                </a:cubicBezTo>
                <a:cubicBezTo>
                  <a:pt x="479" y="225"/>
                  <a:pt x="479" y="226"/>
                  <a:pt x="478" y="226"/>
                </a:cubicBezTo>
                <a:close/>
                <a:moveTo>
                  <a:pt x="478" y="98"/>
                </a:moveTo>
                <a:cubicBezTo>
                  <a:pt x="478" y="98"/>
                  <a:pt x="478" y="98"/>
                  <a:pt x="477" y="98"/>
                </a:cubicBezTo>
                <a:cubicBezTo>
                  <a:pt x="476" y="98"/>
                  <a:pt x="476" y="98"/>
                  <a:pt x="475" y="98"/>
                </a:cubicBezTo>
                <a:cubicBezTo>
                  <a:pt x="476" y="97"/>
                  <a:pt x="477" y="96"/>
                  <a:pt x="478" y="94"/>
                </a:cubicBezTo>
                <a:cubicBezTo>
                  <a:pt x="479" y="94"/>
                  <a:pt x="480" y="93"/>
                  <a:pt x="481" y="92"/>
                </a:cubicBezTo>
                <a:cubicBezTo>
                  <a:pt x="482" y="92"/>
                  <a:pt x="483" y="93"/>
                  <a:pt x="484" y="93"/>
                </a:cubicBezTo>
                <a:cubicBezTo>
                  <a:pt x="484" y="98"/>
                  <a:pt x="489" y="103"/>
                  <a:pt x="495" y="103"/>
                </a:cubicBezTo>
                <a:cubicBezTo>
                  <a:pt x="495" y="106"/>
                  <a:pt x="498" y="109"/>
                  <a:pt x="501" y="109"/>
                </a:cubicBezTo>
                <a:cubicBezTo>
                  <a:pt x="501" y="110"/>
                  <a:pt x="501" y="110"/>
                  <a:pt x="501" y="111"/>
                </a:cubicBezTo>
                <a:cubicBezTo>
                  <a:pt x="501" y="111"/>
                  <a:pt x="501" y="111"/>
                  <a:pt x="501" y="112"/>
                </a:cubicBezTo>
                <a:cubicBezTo>
                  <a:pt x="501" y="112"/>
                  <a:pt x="501" y="112"/>
                  <a:pt x="501" y="113"/>
                </a:cubicBezTo>
                <a:cubicBezTo>
                  <a:pt x="501" y="113"/>
                  <a:pt x="501" y="113"/>
                  <a:pt x="501" y="114"/>
                </a:cubicBezTo>
                <a:cubicBezTo>
                  <a:pt x="499" y="114"/>
                  <a:pt x="497" y="114"/>
                  <a:pt x="496" y="115"/>
                </a:cubicBezTo>
                <a:cubicBezTo>
                  <a:pt x="496" y="115"/>
                  <a:pt x="496" y="115"/>
                  <a:pt x="496" y="114"/>
                </a:cubicBezTo>
                <a:cubicBezTo>
                  <a:pt x="496" y="111"/>
                  <a:pt x="494" y="108"/>
                  <a:pt x="492" y="106"/>
                </a:cubicBezTo>
                <a:cubicBezTo>
                  <a:pt x="491" y="104"/>
                  <a:pt x="489" y="102"/>
                  <a:pt x="487" y="101"/>
                </a:cubicBezTo>
                <a:cubicBezTo>
                  <a:pt x="486" y="99"/>
                  <a:pt x="483" y="98"/>
                  <a:pt x="481" y="98"/>
                </a:cubicBezTo>
                <a:cubicBezTo>
                  <a:pt x="480" y="98"/>
                  <a:pt x="479" y="98"/>
                  <a:pt x="478" y="98"/>
                </a:cubicBezTo>
                <a:close/>
                <a:moveTo>
                  <a:pt x="495" y="164"/>
                </a:moveTo>
                <a:cubicBezTo>
                  <a:pt x="494" y="164"/>
                  <a:pt x="494" y="164"/>
                  <a:pt x="494" y="165"/>
                </a:cubicBezTo>
                <a:cubicBezTo>
                  <a:pt x="493" y="163"/>
                  <a:pt x="493" y="162"/>
                  <a:pt x="492" y="161"/>
                </a:cubicBezTo>
                <a:cubicBezTo>
                  <a:pt x="491" y="160"/>
                  <a:pt x="491" y="160"/>
                  <a:pt x="490" y="159"/>
                </a:cubicBezTo>
                <a:cubicBezTo>
                  <a:pt x="490" y="159"/>
                  <a:pt x="490" y="158"/>
                  <a:pt x="490" y="158"/>
                </a:cubicBezTo>
                <a:cubicBezTo>
                  <a:pt x="490" y="155"/>
                  <a:pt x="489" y="153"/>
                  <a:pt x="487" y="151"/>
                </a:cubicBezTo>
                <a:cubicBezTo>
                  <a:pt x="487" y="150"/>
                  <a:pt x="487" y="150"/>
                  <a:pt x="487" y="149"/>
                </a:cubicBezTo>
                <a:cubicBezTo>
                  <a:pt x="488" y="150"/>
                  <a:pt x="490" y="150"/>
                  <a:pt x="491" y="150"/>
                </a:cubicBezTo>
                <a:cubicBezTo>
                  <a:pt x="492" y="150"/>
                  <a:pt x="492" y="150"/>
                  <a:pt x="493" y="150"/>
                </a:cubicBezTo>
                <a:cubicBezTo>
                  <a:pt x="493" y="152"/>
                  <a:pt x="494" y="153"/>
                  <a:pt x="496" y="154"/>
                </a:cubicBezTo>
                <a:cubicBezTo>
                  <a:pt x="496" y="155"/>
                  <a:pt x="496" y="156"/>
                  <a:pt x="497" y="157"/>
                </a:cubicBezTo>
                <a:cubicBezTo>
                  <a:pt x="495" y="158"/>
                  <a:pt x="495" y="160"/>
                  <a:pt x="495" y="162"/>
                </a:cubicBezTo>
                <a:cubicBezTo>
                  <a:pt x="495" y="163"/>
                  <a:pt x="495" y="163"/>
                  <a:pt x="495" y="164"/>
                </a:cubicBezTo>
                <a:close/>
                <a:moveTo>
                  <a:pt x="486" y="178"/>
                </a:moveTo>
                <a:cubicBezTo>
                  <a:pt x="487" y="177"/>
                  <a:pt x="487" y="175"/>
                  <a:pt x="487" y="174"/>
                </a:cubicBezTo>
                <a:cubicBezTo>
                  <a:pt x="488" y="174"/>
                  <a:pt x="489" y="173"/>
                  <a:pt x="490" y="173"/>
                </a:cubicBezTo>
                <a:cubicBezTo>
                  <a:pt x="490" y="174"/>
                  <a:pt x="491" y="176"/>
                  <a:pt x="491" y="177"/>
                </a:cubicBezTo>
                <a:cubicBezTo>
                  <a:pt x="491" y="177"/>
                  <a:pt x="491" y="178"/>
                  <a:pt x="491" y="178"/>
                </a:cubicBezTo>
                <a:cubicBezTo>
                  <a:pt x="491" y="179"/>
                  <a:pt x="492" y="181"/>
                  <a:pt x="492" y="182"/>
                </a:cubicBezTo>
                <a:cubicBezTo>
                  <a:pt x="490" y="183"/>
                  <a:pt x="489" y="184"/>
                  <a:pt x="487" y="186"/>
                </a:cubicBezTo>
                <a:cubicBezTo>
                  <a:pt x="487" y="185"/>
                  <a:pt x="486" y="185"/>
                  <a:pt x="485" y="185"/>
                </a:cubicBezTo>
                <a:cubicBezTo>
                  <a:pt x="484" y="185"/>
                  <a:pt x="484" y="184"/>
                  <a:pt x="483" y="184"/>
                </a:cubicBezTo>
                <a:cubicBezTo>
                  <a:pt x="485" y="183"/>
                  <a:pt x="486" y="181"/>
                  <a:pt x="486" y="178"/>
                </a:cubicBezTo>
                <a:cubicBezTo>
                  <a:pt x="486" y="178"/>
                  <a:pt x="486" y="178"/>
                  <a:pt x="486" y="178"/>
                </a:cubicBezTo>
                <a:close/>
                <a:moveTo>
                  <a:pt x="482" y="137"/>
                </a:moveTo>
                <a:cubicBezTo>
                  <a:pt x="483" y="137"/>
                  <a:pt x="483" y="137"/>
                  <a:pt x="483" y="137"/>
                </a:cubicBezTo>
                <a:cubicBezTo>
                  <a:pt x="483" y="138"/>
                  <a:pt x="483" y="138"/>
                  <a:pt x="483" y="139"/>
                </a:cubicBezTo>
                <a:cubicBezTo>
                  <a:pt x="483" y="139"/>
                  <a:pt x="483" y="139"/>
                  <a:pt x="483" y="139"/>
                </a:cubicBezTo>
                <a:cubicBezTo>
                  <a:pt x="483" y="138"/>
                  <a:pt x="483" y="138"/>
                  <a:pt x="482" y="137"/>
                </a:cubicBezTo>
                <a:close/>
                <a:moveTo>
                  <a:pt x="482" y="142"/>
                </a:moveTo>
                <a:cubicBezTo>
                  <a:pt x="482" y="142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2"/>
                </a:cubicBezTo>
                <a:close/>
                <a:moveTo>
                  <a:pt x="487" y="554"/>
                </a:moveTo>
                <a:cubicBezTo>
                  <a:pt x="486" y="554"/>
                  <a:pt x="484" y="554"/>
                  <a:pt x="483" y="555"/>
                </a:cubicBezTo>
                <a:cubicBezTo>
                  <a:pt x="483" y="555"/>
                  <a:pt x="482" y="555"/>
                  <a:pt x="481" y="555"/>
                </a:cubicBezTo>
                <a:cubicBezTo>
                  <a:pt x="481" y="554"/>
                  <a:pt x="481" y="554"/>
                  <a:pt x="481" y="553"/>
                </a:cubicBezTo>
                <a:cubicBezTo>
                  <a:pt x="481" y="553"/>
                  <a:pt x="481" y="553"/>
                  <a:pt x="481" y="553"/>
                </a:cubicBezTo>
                <a:cubicBezTo>
                  <a:pt x="482" y="553"/>
                  <a:pt x="483" y="553"/>
                  <a:pt x="484" y="553"/>
                </a:cubicBezTo>
                <a:cubicBezTo>
                  <a:pt x="485" y="553"/>
                  <a:pt x="487" y="553"/>
                  <a:pt x="488" y="552"/>
                </a:cubicBezTo>
                <a:cubicBezTo>
                  <a:pt x="488" y="553"/>
                  <a:pt x="489" y="554"/>
                  <a:pt x="489" y="554"/>
                </a:cubicBezTo>
                <a:cubicBezTo>
                  <a:pt x="489" y="554"/>
                  <a:pt x="488" y="554"/>
                  <a:pt x="487" y="554"/>
                </a:cubicBezTo>
                <a:close/>
                <a:moveTo>
                  <a:pt x="486" y="271"/>
                </a:moveTo>
                <a:cubicBezTo>
                  <a:pt x="486" y="272"/>
                  <a:pt x="487" y="272"/>
                  <a:pt x="487" y="272"/>
                </a:cubicBezTo>
                <a:cubicBezTo>
                  <a:pt x="487" y="272"/>
                  <a:pt x="487" y="273"/>
                  <a:pt x="487" y="273"/>
                </a:cubicBezTo>
                <a:cubicBezTo>
                  <a:pt x="486" y="272"/>
                  <a:pt x="486" y="272"/>
                  <a:pt x="486" y="271"/>
                </a:cubicBezTo>
                <a:close/>
                <a:moveTo>
                  <a:pt x="492" y="251"/>
                </a:moveTo>
                <a:cubicBezTo>
                  <a:pt x="491" y="252"/>
                  <a:pt x="490" y="252"/>
                  <a:pt x="489" y="253"/>
                </a:cubicBezTo>
                <a:cubicBezTo>
                  <a:pt x="489" y="252"/>
                  <a:pt x="488" y="251"/>
                  <a:pt x="487" y="250"/>
                </a:cubicBezTo>
                <a:cubicBezTo>
                  <a:pt x="488" y="250"/>
                  <a:pt x="489" y="249"/>
                  <a:pt x="489" y="249"/>
                </a:cubicBezTo>
                <a:cubicBezTo>
                  <a:pt x="491" y="249"/>
                  <a:pt x="492" y="248"/>
                  <a:pt x="493" y="248"/>
                </a:cubicBezTo>
                <a:cubicBezTo>
                  <a:pt x="492" y="249"/>
                  <a:pt x="492" y="250"/>
                  <a:pt x="492" y="251"/>
                </a:cubicBezTo>
                <a:close/>
                <a:moveTo>
                  <a:pt x="494" y="636"/>
                </a:moveTo>
                <a:cubicBezTo>
                  <a:pt x="494" y="636"/>
                  <a:pt x="494" y="636"/>
                  <a:pt x="494" y="636"/>
                </a:cubicBezTo>
                <a:cubicBezTo>
                  <a:pt x="494" y="635"/>
                  <a:pt x="494" y="635"/>
                  <a:pt x="493" y="634"/>
                </a:cubicBezTo>
                <a:cubicBezTo>
                  <a:pt x="494" y="634"/>
                  <a:pt x="494" y="633"/>
                  <a:pt x="495" y="633"/>
                </a:cubicBezTo>
                <a:cubicBezTo>
                  <a:pt x="495" y="634"/>
                  <a:pt x="496" y="635"/>
                  <a:pt x="497" y="636"/>
                </a:cubicBezTo>
                <a:cubicBezTo>
                  <a:pt x="496" y="636"/>
                  <a:pt x="495" y="636"/>
                  <a:pt x="494" y="636"/>
                </a:cubicBezTo>
                <a:close/>
                <a:moveTo>
                  <a:pt x="494" y="527"/>
                </a:moveTo>
                <a:cubicBezTo>
                  <a:pt x="494" y="527"/>
                  <a:pt x="494" y="527"/>
                  <a:pt x="495" y="527"/>
                </a:cubicBezTo>
                <a:cubicBezTo>
                  <a:pt x="495" y="527"/>
                  <a:pt x="495" y="528"/>
                  <a:pt x="495" y="528"/>
                </a:cubicBezTo>
                <a:cubicBezTo>
                  <a:pt x="495" y="528"/>
                  <a:pt x="495" y="528"/>
                  <a:pt x="494" y="527"/>
                </a:cubicBezTo>
                <a:close/>
                <a:moveTo>
                  <a:pt x="500" y="226"/>
                </a:moveTo>
                <a:cubicBezTo>
                  <a:pt x="498" y="227"/>
                  <a:pt x="497" y="228"/>
                  <a:pt x="495" y="229"/>
                </a:cubicBezTo>
                <a:cubicBezTo>
                  <a:pt x="494" y="227"/>
                  <a:pt x="493" y="226"/>
                  <a:pt x="491" y="225"/>
                </a:cubicBezTo>
                <a:cubicBezTo>
                  <a:pt x="491" y="224"/>
                  <a:pt x="490" y="224"/>
                  <a:pt x="489" y="223"/>
                </a:cubicBezTo>
                <a:cubicBezTo>
                  <a:pt x="491" y="222"/>
                  <a:pt x="492" y="221"/>
                  <a:pt x="493" y="220"/>
                </a:cubicBezTo>
                <a:cubicBezTo>
                  <a:pt x="493" y="220"/>
                  <a:pt x="494" y="220"/>
                  <a:pt x="494" y="220"/>
                </a:cubicBezTo>
                <a:cubicBezTo>
                  <a:pt x="494" y="220"/>
                  <a:pt x="494" y="220"/>
                  <a:pt x="494" y="220"/>
                </a:cubicBezTo>
                <a:cubicBezTo>
                  <a:pt x="495" y="220"/>
                  <a:pt x="496" y="220"/>
                  <a:pt x="496" y="220"/>
                </a:cubicBezTo>
                <a:cubicBezTo>
                  <a:pt x="497" y="220"/>
                  <a:pt x="499" y="220"/>
                  <a:pt x="500" y="219"/>
                </a:cubicBezTo>
                <a:cubicBezTo>
                  <a:pt x="501" y="220"/>
                  <a:pt x="502" y="221"/>
                  <a:pt x="504" y="222"/>
                </a:cubicBezTo>
                <a:cubicBezTo>
                  <a:pt x="502" y="223"/>
                  <a:pt x="501" y="225"/>
                  <a:pt x="500" y="226"/>
                </a:cubicBezTo>
                <a:close/>
                <a:moveTo>
                  <a:pt x="504" y="612"/>
                </a:moveTo>
                <a:cubicBezTo>
                  <a:pt x="504" y="612"/>
                  <a:pt x="505" y="612"/>
                  <a:pt x="506" y="613"/>
                </a:cubicBezTo>
                <a:cubicBezTo>
                  <a:pt x="505" y="613"/>
                  <a:pt x="505" y="613"/>
                  <a:pt x="505" y="613"/>
                </a:cubicBezTo>
                <a:cubicBezTo>
                  <a:pt x="505" y="614"/>
                  <a:pt x="506" y="615"/>
                  <a:pt x="506" y="615"/>
                </a:cubicBezTo>
                <a:cubicBezTo>
                  <a:pt x="505" y="614"/>
                  <a:pt x="505" y="613"/>
                  <a:pt x="504" y="612"/>
                </a:cubicBezTo>
                <a:close/>
                <a:moveTo>
                  <a:pt x="506" y="513"/>
                </a:moveTo>
                <a:cubicBezTo>
                  <a:pt x="506" y="514"/>
                  <a:pt x="507" y="514"/>
                  <a:pt x="507" y="514"/>
                </a:cubicBezTo>
                <a:cubicBezTo>
                  <a:pt x="507" y="514"/>
                  <a:pt x="507" y="514"/>
                  <a:pt x="507" y="514"/>
                </a:cubicBezTo>
                <a:cubicBezTo>
                  <a:pt x="507" y="514"/>
                  <a:pt x="506" y="514"/>
                  <a:pt x="506" y="514"/>
                </a:cubicBezTo>
                <a:cubicBezTo>
                  <a:pt x="506" y="514"/>
                  <a:pt x="506" y="514"/>
                  <a:pt x="506" y="513"/>
                </a:cubicBezTo>
                <a:cubicBezTo>
                  <a:pt x="506" y="513"/>
                  <a:pt x="506" y="513"/>
                  <a:pt x="506" y="513"/>
                </a:cubicBezTo>
                <a:close/>
                <a:moveTo>
                  <a:pt x="508" y="621"/>
                </a:moveTo>
                <a:cubicBezTo>
                  <a:pt x="508" y="621"/>
                  <a:pt x="508" y="621"/>
                  <a:pt x="508" y="621"/>
                </a:cubicBezTo>
                <a:cubicBezTo>
                  <a:pt x="507" y="621"/>
                  <a:pt x="507" y="620"/>
                  <a:pt x="506" y="620"/>
                </a:cubicBezTo>
                <a:cubicBezTo>
                  <a:pt x="506" y="619"/>
                  <a:pt x="506" y="619"/>
                  <a:pt x="506" y="619"/>
                </a:cubicBezTo>
                <a:cubicBezTo>
                  <a:pt x="506" y="618"/>
                  <a:pt x="506" y="617"/>
                  <a:pt x="506" y="616"/>
                </a:cubicBezTo>
                <a:cubicBezTo>
                  <a:pt x="506" y="618"/>
                  <a:pt x="507" y="619"/>
                  <a:pt x="508" y="620"/>
                </a:cubicBezTo>
                <a:cubicBezTo>
                  <a:pt x="508" y="620"/>
                  <a:pt x="508" y="621"/>
                  <a:pt x="508" y="621"/>
                </a:cubicBezTo>
                <a:close/>
                <a:moveTo>
                  <a:pt x="512" y="467"/>
                </a:moveTo>
                <a:cubicBezTo>
                  <a:pt x="512" y="467"/>
                  <a:pt x="512" y="467"/>
                  <a:pt x="512" y="466"/>
                </a:cubicBezTo>
                <a:cubicBezTo>
                  <a:pt x="512" y="467"/>
                  <a:pt x="512" y="467"/>
                  <a:pt x="512" y="467"/>
                </a:cubicBezTo>
                <a:cubicBezTo>
                  <a:pt x="512" y="467"/>
                  <a:pt x="512" y="467"/>
                  <a:pt x="512" y="467"/>
                </a:cubicBezTo>
                <a:close/>
                <a:moveTo>
                  <a:pt x="512" y="373"/>
                </a:moveTo>
                <a:cubicBezTo>
                  <a:pt x="511" y="373"/>
                  <a:pt x="510" y="374"/>
                  <a:pt x="510" y="374"/>
                </a:cubicBezTo>
                <a:cubicBezTo>
                  <a:pt x="510" y="374"/>
                  <a:pt x="509" y="373"/>
                  <a:pt x="509" y="373"/>
                </a:cubicBezTo>
                <a:cubicBezTo>
                  <a:pt x="509" y="373"/>
                  <a:pt x="509" y="373"/>
                  <a:pt x="509" y="373"/>
                </a:cubicBezTo>
                <a:cubicBezTo>
                  <a:pt x="511" y="371"/>
                  <a:pt x="512" y="369"/>
                  <a:pt x="512" y="366"/>
                </a:cubicBezTo>
                <a:cubicBezTo>
                  <a:pt x="512" y="363"/>
                  <a:pt x="511" y="360"/>
                  <a:pt x="509" y="359"/>
                </a:cubicBezTo>
                <a:cubicBezTo>
                  <a:pt x="509" y="358"/>
                  <a:pt x="509" y="358"/>
                  <a:pt x="509" y="357"/>
                </a:cubicBezTo>
                <a:cubicBezTo>
                  <a:pt x="510" y="357"/>
                  <a:pt x="510" y="357"/>
                  <a:pt x="510" y="357"/>
                </a:cubicBezTo>
                <a:cubicBezTo>
                  <a:pt x="510" y="357"/>
                  <a:pt x="511" y="357"/>
                  <a:pt x="511" y="357"/>
                </a:cubicBezTo>
                <a:cubicBezTo>
                  <a:pt x="511" y="357"/>
                  <a:pt x="511" y="358"/>
                  <a:pt x="511" y="358"/>
                </a:cubicBezTo>
                <a:cubicBezTo>
                  <a:pt x="511" y="362"/>
                  <a:pt x="514" y="365"/>
                  <a:pt x="517" y="366"/>
                </a:cubicBezTo>
                <a:cubicBezTo>
                  <a:pt x="515" y="367"/>
                  <a:pt x="513" y="370"/>
                  <a:pt x="512" y="373"/>
                </a:cubicBezTo>
                <a:close/>
                <a:moveTo>
                  <a:pt x="512" y="269"/>
                </a:moveTo>
                <a:cubicBezTo>
                  <a:pt x="512" y="269"/>
                  <a:pt x="512" y="269"/>
                  <a:pt x="512" y="268"/>
                </a:cubicBezTo>
                <a:cubicBezTo>
                  <a:pt x="512" y="268"/>
                  <a:pt x="512" y="268"/>
                  <a:pt x="512" y="268"/>
                </a:cubicBezTo>
                <a:cubicBezTo>
                  <a:pt x="512" y="268"/>
                  <a:pt x="512" y="269"/>
                  <a:pt x="512" y="269"/>
                </a:cubicBezTo>
                <a:close/>
                <a:moveTo>
                  <a:pt x="513" y="308"/>
                </a:moveTo>
                <a:cubicBezTo>
                  <a:pt x="513" y="308"/>
                  <a:pt x="513" y="308"/>
                  <a:pt x="513" y="308"/>
                </a:cubicBezTo>
                <a:cubicBezTo>
                  <a:pt x="513" y="308"/>
                  <a:pt x="513" y="308"/>
                  <a:pt x="512" y="308"/>
                </a:cubicBezTo>
                <a:cubicBezTo>
                  <a:pt x="512" y="308"/>
                  <a:pt x="513" y="308"/>
                  <a:pt x="513" y="308"/>
                </a:cubicBezTo>
                <a:close/>
                <a:moveTo>
                  <a:pt x="512" y="134"/>
                </a:moveTo>
                <a:cubicBezTo>
                  <a:pt x="512" y="134"/>
                  <a:pt x="512" y="134"/>
                  <a:pt x="512" y="134"/>
                </a:cubicBezTo>
                <a:cubicBezTo>
                  <a:pt x="514" y="132"/>
                  <a:pt x="516" y="130"/>
                  <a:pt x="516" y="127"/>
                </a:cubicBezTo>
                <a:cubicBezTo>
                  <a:pt x="516" y="126"/>
                  <a:pt x="516" y="126"/>
                  <a:pt x="516" y="126"/>
                </a:cubicBezTo>
                <a:cubicBezTo>
                  <a:pt x="517" y="127"/>
                  <a:pt x="518" y="128"/>
                  <a:pt x="519" y="128"/>
                </a:cubicBezTo>
                <a:cubicBezTo>
                  <a:pt x="519" y="129"/>
                  <a:pt x="520" y="129"/>
                  <a:pt x="520" y="130"/>
                </a:cubicBezTo>
                <a:cubicBezTo>
                  <a:pt x="517" y="130"/>
                  <a:pt x="514" y="132"/>
                  <a:pt x="512" y="134"/>
                </a:cubicBezTo>
                <a:close/>
                <a:moveTo>
                  <a:pt x="517" y="97"/>
                </a:moveTo>
                <a:cubicBezTo>
                  <a:pt x="519" y="96"/>
                  <a:pt x="520" y="94"/>
                  <a:pt x="521" y="92"/>
                </a:cubicBezTo>
                <a:cubicBezTo>
                  <a:pt x="522" y="94"/>
                  <a:pt x="525" y="96"/>
                  <a:pt x="528" y="96"/>
                </a:cubicBezTo>
                <a:cubicBezTo>
                  <a:pt x="528" y="96"/>
                  <a:pt x="528" y="96"/>
                  <a:pt x="528" y="96"/>
                </a:cubicBezTo>
                <a:cubicBezTo>
                  <a:pt x="527" y="97"/>
                  <a:pt x="526" y="98"/>
                  <a:pt x="525" y="99"/>
                </a:cubicBezTo>
                <a:cubicBezTo>
                  <a:pt x="525" y="99"/>
                  <a:pt x="525" y="99"/>
                  <a:pt x="525" y="99"/>
                </a:cubicBezTo>
                <a:cubicBezTo>
                  <a:pt x="523" y="99"/>
                  <a:pt x="522" y="100"/>
                  <a:pt x="521" y="101"/>
                </a:cubicBezTo>
                <a:cubicBezTo>
                  <a:pt x="520" y="99"/>
                  <a:pt x="519" y="98"/>
                  <a:pt x="517" y="97"/>
                </a:cubicBezTo>
                <a:close/>
                <a:moveTo>
                  <a:pt x="529" y="602"/>
                </a:moveTo>
                <a:cubicBezTo>
                  <a:pt x="528" y="599"/>
                  <a:pt x="525" y="597"/>
                  <a:pt x="522" y="596"/>
                </a:cubicBezTo>
                <a:cubicBezTo>
                  <a:pt x="524" y="595"/>
                  <a:pt x="525" y="594"/>
                  <a:pt x="526" y="593"/>
                </a:cubicBezTo>
                <a:cubicBezTo>
                  <a:pt x="526" y="593"/>
                  <a:pt x="526" y="593"/>
                  <a:pt x="526" y="593"/>
                </a:cubicBezTo>
                <a:cubicBezTo>
                  <a:pt x="526" y="593"/>
                  <a:pt x="526" y="593"/>
                  <a:pt x="527" y="593"/>
                </a:cubicBezTo>
                <a:cubicBezTo>
                  <a:pt x="526" y="593"/>
                  <a:pt x="526" y="594"/>
                  <a:pt x="526" y="594"/>
                </a:cubicBezTo>
                <a:cubicBezTo>
                  <a:pt x="526" y="597"/>
                  <a:pt x="528" y="600"/>
                  <a:pt x="530" y="602"/>
                </a:cubicBezTo>
                <a:cubicBezTo>
                  <a:pt x="530" y="602"/>
                  <a:pt x="530" y="602"/>
                  <a:pt x="530" y="602"/>
                </a:cubicBezTo>
                <a:cubicBezTo>
                  <a:pt x="530" y="602"/>
                  <a:pt x="529" y="602"/>
                  <a:pt x="529" y="602"/>
                </a:cubicBezTo>
                <a:close/>
                <a:moveTo>
                  <a:pt x="533" y="464"/>
                </a:move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4"/>
                </a:cubicBezTo>
                <a:close/>
                <a:moveTo>
                  <a:pt x="535" y="616"/>
                </a:moveTo>
                <a:cubicBezTo>
                  <a:pt x="534" y="616"/>
                  <a:pt x="534" y="616"/>
                  <a:pt x="534" y="616"/>
                </a:cubicBezTo>
                <a:cubicBezTo>
                  <a:pt x="534" y="616"/>
                  <a:pt x="535" y="615"/>
                  <a:pt x="535" y="615"/>
                </a:cubicBezTo>
                <a:cubicBezTo>
                  <a:pt x="535" y="615"/>
                  <a:pt x="535" y="616"/>
                  <a:pt x="535" y="616"/>
                </a:cubicBezTo>
                <a:cubicBezTo>
                  <a:pt x="535" y="616"/>
                  <a:pt x="535" y="616"/>
                  <a:pt x="535" y="616"/>
                </a:cubicBezTo>
                <a:close/>
                <a:moveTo>
                  <a:pt x="533" y="421"/>
                </a:moveTo>
                <a:cubicBezTo>
                  <a:pt x="533" y="421"/>
                  <a:pt x="532" y="420"/>
                  <a:pt x="532" y="420"/>
                </a:cubicBezTo>
                <a:cubicBezTo>
                  <a:pt x="533" y="419"/>
                  <a:pt x="534" y="418"/>
                  <a:pt x="534" y="417"/>
                </a:cubicBezTo>
                <a:cubicBezTo>
                  <a:pt x="534" y="417"/>
                  <a:pt x="535" y="417"/>
                  <a:pt x="535" y="417"/>
                </a:cubicBezTo>
                <a:cubicBezTo>
                  <a:pt x="534" y="418"/>
                  <a:pt x="534" y="420"/>
                  <a:pt x="533" y="421"/>
                </a:cubicBezTo>
                <a:close/>
                <a:moveTo>
                  <a:pt x="536" y="611"/>
                </a:moveTo>
                <a:cubicBezTo>
                  <a:pt x="536" y="610"/>
                  <a:pt x="536" y="610"/>
                  <a:pt x="536" y="610"/>
                </a:cubicBezTo>
                <a:cubicBezTo>
                  <a:pt x="536" y="609"/>
                  <a:pt x="536" y="609"/>
                  <a:pt x="536" y="608"/>
                </a:cubicBezTo>
                <a:cubicBezTo>
                  <a:pt x="537" y="608"/>
                  <a:pt x="538" y="608"/>
                  <a:pt x="539" y="608"/>
                </a:cubicBezTo>
                <a:cubicBezTo>
                  <a:pt x="538" y="609"/>
                  <a:pt x="537" y="610"/>
                  <a:pt x="536" y="611"/>
                </a:cubicBezTo>
                <a:close/>
                <a:moveTo>
                  <a:pt x="534" y="394"/>
                </a:moveTo>
                <a:cubicBezTo>
                  <a:pt x="533" y="394"/>
                  <a:pt x="533" y="394"/>
                  <a:pt x="532" y="394"/>
                </a:cubicBezTo>
                <a:cubicBezTo>
                  <a:pt x="530" y="394"/>
                  <a:pt x="528" y="394"/>
                  <a:pt x="527" y="396"/>
                </a:cubicBezTo>
                <a:cubicBezTo>
                  <a:pt x="527" y="395"/>
                  <a:pt x="527" y="395"/>
                  <a:pt x="527" y="395"/>
                </a:cubicBezTo>
                <a:cubicBezTo>
                  <a:pt x="529" y="395"/>
                  <a:pt x="530" y="393"/>
                  <a:pt x="531" y="392"/>
                </a:cubicBezTo>
                <a:cubicBezTo>
                  <a:pt x="531" y="392"/>
                  <a:pt x="531" y="392"/>
                  <a:pt x="531" y="392"/>
                </a:cubicBezTo>
                <a:cubicBezTo>
                  <a:pt x="532" y="392"/>
                  <a:pt x="533" y="392"/>
                  <a:pt x="533" y="391"/>
                </a:cubicBezTo>
                <a:cubicBezTo>
                  <a:pt x="534" y="392"/>
                  <a:pt x="535" y="392"/>
                  <a:pt x="536" y="392"/>
                </a:cubicBezTo>
                <a:cubicBezTo>
                  <a:pt x="537" y="392"/>
                  <a:pt x="539" y="391"/>
                  <a:pt x="540" y="391"/>
                </a:cubicBezTo>
                <a:cubicBezTo>
                  <a:pt x="540" y="391"/>
                  <a:pt x="540" y="391"/>
                  <a:pt x="540" y="391"/>
                </a:cubicBezTo>
                <a:cubicBezTo>
                  <a:pt x="538" y="391"/>
                  <a:pt x="536" y="392"/>
                  <a:pt x="534" y="394"/>
                </a:cubicBezTo>
                <a:close/>
                <a:moveTo>
                  <a:pt x="538" y="354"/>
                </a:moveTo>
                <a:cubicBezTo>
                  <a:pt x="538" y="354"/>
                  <a:pt x="538" y="354"/>
                  <a:pt x="538" y="354"/>
                </a:cubicBezTo>
                <a:cubicBezTo>
                  <a:pt x="538" y="353"/>
                  <a:pt x="538" y="353"/>
                  <a:pt x="539" y="353"/>
                </a:cubicBezTo>
                <a:cubicBezTo>
                  <a:pt x="539" y="353"/>
                  <a:pt x="539" y="353"/>
                  <a:pt x="539" y="354"/>
                </a:cubicBezTo>
                <a:cubicBezTo>
                  <a:pt x="538" y="354"/>
                  <a:pt x="538" y="354"/>
                  <a:pt x="538" y="354"/>
                </a:cubicBezTo>
                <a:close/>
                <a:moveTo>
                  <a:pt x="541" y="320"/>
                </a:moveTo>
                <a:cubicBezTo>
                  <a:pt x="541" y="320"/>
                  <a:pt x="541" y="320"/>
                  <a:pt x="541" y="319"/>
                </a:cubicBezTo>
                <a:cubicBezTo>
                  <a:pt x="541" y="319"/>
                  <a:pt x="541" y="319"/>
                  <a:pt x="542" y="319"/>
                </a:cubicBezTo>
                <a:cubicBezTo>
                  <a:pt x="542" y="320"/>
                  <a:pt x="542" y="320"/>
                  <a:pt x="541" y="320"/>
                </a:cubicBezTo>
                <a:close/>
                <a:moveTo>
                  <a:pt x="542" y="255"/>
                </a:moveTo>
                <a:cubicBezTo>
                  <a:pt x="540" y="256"/>
                  <a:pt x="539" y="257"/>
                  <a:pt x="537" y="258"/>
                </a:cubicBezTo>
                <a:cubicBezTo>
                  <a:pt x="537" y="258"/>
                  <a:pt x="537" y="258"/>
                  <a:pt x="537" y="258"/>
                </a:cubicBezTo>
                <a:cubicBezTo>
                  <a:pt x="537" y="258"/>
                  <a:pt x="537" y="258"/>
                  <a:pt x="536" y="258"/>
                </a:cubicBezTo>
                <a:cubicBezTo>
                  <a:pt x="536" y="258"/>
                  <a:pt x="536" y="257"/>
                  <a:pt x="536" y="257"/>
                </a:cubicBezTo>
                <a:cubicBezTo>
                  <a:pt x="536" y="256"/>
                  <a:pt x="536" y="255"/>
                  <a:pt x="536" y="255"/>
                </a:cubicBezTo>
                <a:cubicBezTo>
                  <a:pt x="536" y="254"/>
                  <a:pt x="536" y="254"/>
                  <a:pt x="536" y="253"/>
                </a:cubicBezTo>
                <a:cubicBezTo>
                  <a:pt x="536" y="253"/>
                  <a:pt x="537" y="253"/>
                  <a:pt x="537" y="253"/>
                </a:cubicBezTo>
                <a:cubicBezTo>
                  <a:pt x="539" y="253"/>
                  <a:pt x="540" y="253"/>
                  <a:pt x="541" y="253"/>
                </a:cubicBezTo>
                <a:cubicBezTo>
                  <a:pt x="542" y="253"/>
                  <a:pt x="543" y="253"/>
                  <a:pt x="544" y="253"/>
                </a:cubicBezTo>
                <a:cubicBezTo>
                  <a:pt x="544" y="253"/>
                  <a:pt x="544" y="253"/>
                  <a:pt x="545" y="253"/>
                </a:cubicBezTo>
                <a:cubicBezTo>
                  <a:pt x="545" y="253"/>
                  <a:pt x="544" y="253"/>
                  <a:pt x="544" y="254"/>
                </a:cubicBezTo>
                <a:cubicBezTo>
                  <a:pt x="544" y="254"/>
                  <a:pt x="543" y="255"/>
                  <a:pt x="542" y="255"/>
                </a:cubicBezTo>
                <a:close/>
                <a:moveTo>
                  <a:pt x="547" y="608"/>
                </a:moveTo>
                <a:cubicBezTo>
                  <a:pt x="547" y="608"/>
                  <a:pt x="546" y="607"/>
                  <a:pt x="545" y="607"/>
                </a:cubicBezTo>
                <a:cubicBezTo>
                  <a:pt x="545" y="607"/>
                  <a:pt x="546" y="606"/>
                  <a:pt x="547" y="606"/>
                </a:cubicBezTo>
                <a:cubicBezTo>
                  <a:pt x="547" y="606"/>
                  <a:pt x="547" y="606"/>
                  <a:pt x="548" y="606"/>
                </a:cubicBezTo>
                <a:cubicBezTo>
                  <a:pt x="548" y="607"/>
                  <a:pt x="547" y="607"/>
                  <a:pt x="547" y="608"/>
                </a:cubicBezTo>
                <a:close/>
                <a:moveTo>
                  <a:pt x="549" y="567"/>
                </a:moveTo>
                <a:cubicBezTo>
                  <a:pt x="549" y="567"/>
                  <a:pt x="549" y="567"/>
                  <a:pt x="549" y="567"/>
                </a:cubicBezTo>
                <a:cubicBezTo>
                  <a:pt x="549" y="567"/>
                  <a:pt x="549" y="567"/>
                  <a:pt x="550" y="567"/>
                </a:cubicBezTo>
                <a:cubicBezTo>
                  <a:pt x="549" y="567"/>
                  <a:pt x="549" y="567"/>
                  <a:pt x="549" y="567"/>
                </a:cubicBezTo>
                <a:close/>
                <a:moveTo>
                  <a:pt x="551" y="412"/>
                </a:moveTo>
                <a:cubicBezTo>
                  <a:pt x="551" y="412"/>
                  <a:pt x="550" y="412"/>
                  <a:pt x="550" y="412"/>
                </a:cubicBezTo>
                <a:cubicBezTo>
                  <a:pt x="551" y="411"/>
                  <a:pt x="551" y="410"/>
                  <a:pt x="551" y="409"/>
                </a:cubicBezTo>
                <a:cubicBezTo>
                  <a:pt x="551" y="410"/>
                  <a:pt x="551" y="410"/>
                  <a:pt x="552" y="410"/>
                </a:cubicBezTo>
                <a:cubicBezTo>
                  <a:pt x="551" y="411"/>
                  <a:pt x="551" y="411"/>
                  <a:pt x="551" y="412"/>
                </a:cubicBezTo>
                <a:close/>
                <a:moveTo>
                  <a:pt x="556" y="216"/>
                </a:moveTo>
                <a:cubicBezTo>
                  <a:pt x="554" y="216"/>
                  <a:pt x="553" y="216"/>
                  <a:pt x="552" y="217"/>
                </a:cubicBezTo>
                <a:cubicBezTo>
                  <a:pt x="552" y="214"/>
                  <a:pt x="550" y="212"/>
                  <a:pt x="548" y="211"/>
                </a:cubicBezTo>
                <a:cubicBezTo>
                  <a:pt x="548" y="211"/>
                  <a:pt x="548" y="210"/>
                  <a:pt x="548" y="210"/>
                </a:cubicBezTo>
                <a:cubicBezTo>
                  <a:pt x="548" y="209"/>
                  <a:pt x="548" y="209"/>
                  <a:pt x="548" y="209"/>
                </a:cubicBezTo>
                <a:cubicBezTo>
                  <a:pt x="549" y="209"/>
                  <a:pt x="549" y="209"/>
                  <a:pt x="550" y="209"/>
                </a:cubicBezTo>
                <a:cubicBezTo>
                  <a:pt x="553" y="209"/>
                  <a:pt x="554" y="208"/>
                  <a:pt x="556" y="207"/>
                </a:cubicBezTo>
                <a:cubicBezTo>
                  <a:pt x="556" y="207"/>
                  <a:pt x="557" y="208"/>
                  <a:pt x="558" y="208"/>
                </a:cubicBezTo>
                <a:cubicBezTo>
                  <a:pt x="559" y="208"/>
                  <a:pt x="559" y="208"/>
                  <a:pt x="559" y="208"/>
                </a:cubicBezTo>
                <a:cubicBezTo>
                  <a:pt x="559" y="208"/>
                  <a:pt x="559" y="209"/>
                  <a:pt x="559" y="209"/>
                </a:cubicBezTo>
                <a:cubicBezTo>
                  <a:pt x="559" y="210"/>
                  <a:pt x="559" y="211"/>
                  <a:pt x="559" y="212"/>
                </a:cubicBezTo>
                <a:cubicBezTo>
                  <a:pt x="557" y="212"/>
                  <a:pt x="556" y="214"/>
                  <a:pt x="556" y="216"/>
                </a:cubicBezTo>
                <a:close/>
                <a:moveTo>
                  <a:pt x="562" y="561"/>
                </a:moveTo>
                <a:cubicBezTo>
                  <a:pt x="561" y="561"/>
                  <a:pt x="560" y="561"/>
                  <a:pt x="559" y="562"/>
                </a:cubicBezTo>
                <a:cubicBezTo>
                  <a:pt x="558" y="562"/>
                  <a:pt x="558" y="562"/>
                  <a:pt x="558" y="562"/>
                </a:cubicBezTo>
                <a:cubicBezTo>
                  <a:pt x="559" y="561"/>
                  <a:pt x="559" y="561"/>
                  <a:pt x="560" y="560"/>
                </a:cubicBezTo>
                <a:cubicBezTo>
                  <a:pt x="561" y="560"/>
                  <a:pt x="561" y="560"/>
                  <a:pt x="562" y="560"/>
                </a:cubicBezTo>
                <a:cubicBezTo>
                  <a:pt x="563" y="560"/>
                  <a:pt x="563" y="561"/>
                  <a:pt x="564" y="561"/>
                </a:cubicBezTo>
                <a:cubicBezTo>
                  <a:pt x="563" y="561"/>
                  <a:pt x="563" y="561"/>
                  <a:pt x="562" y="561"/>
                </a:cubicBezTo>
                <a:close/>
                <a:moveTo>
                  <a:pt x="564" y="302"/>
                </a:moveTo>
                <a:cubicBezTo>
                  <a:pt x="562" y="303"/>
                  <a:pt x="561" y="305"/>
                  <a:pt x="561" y="307"/>
                </a:cubicBezTo>
                <a:cubicBezTo>
                  <a:pt x="561" y="307"/>
                  <a:pt x="560" y="307"/>
                  <a:pt x="560" y="307"/>
                </a:cubicBezTo>
                <a:cubicBezTo>
                  <a:pt x="560" y="307"/>
                  <a:pt x="560" y="307"/>
                  <a:pt x="560" y="306"/>
                </a:cubicBezTo>
                <a:cubicBezTo>
                  <a:pt x="560" y="304"/>
                  <a:pt x="559" y="302"/>
                  <a:pt x="557" y="300"/>
                </a:cubicBezTo>
                <a:cubicBezTo>
                  <a:pt x="559" y="299"/>
                  <a:pt x="559" y="298"/>
                  <a:pt x="560" y="297"/>
                </a:cubicBezTo>
                <a:cubicBezTo>
                  <a:pt x="561" y="297"/>
                  <a:pt x="562" y="297"/>
                  <a:pt x="562" y="297"/>
                </a:cubicBezTo>
                <a:cubicBezTo>
                  <a:pt x="563" y="298"/>
                  <a:pt x="563" y="300"/>
                  <a:pt x="564" y="301"/>
                </a:cubicBezTo>
                <a:cubicBezTo>
                  <a:pt x="564" y="301"/>
                  <a:pt x="564" y="301"/>
                  <a:pt x="564" y="302"/>
                </a:cubicBezTo>
                <a:close/>
                <a:moveTo>
                  <a:pt x="563" y="124"/>
                </a:moveTo>
                <a:cubicBezTo>
                  <a:pt x="563" y="124"/>
                  <a:pt x="563" y="124"/>
                  <a:pt x="563" y="124"/>
                </a:cubicBezTo>
                <a:cubicBezTo>
                  <a:pt x="562" y="124"/>
                  <a:pt x="562" y="125"/>
                  <a:pt x="561" y="125"/>
                </a:cubicBezTo>
                <a:cubicBezTo>
                  <a:pt x="560" y="125"/>
                  <a:pt x="559" y="125"/>
                  <a:pt x="557" y="125"/>
                </a:cubicBezTo>
                <a:cubicBezTo>
                  <a:pt x="557" y="125"/>
                  <a:pt x="556" y="125"/>
                  <a:pt x="555" y="125"/>
                </a:cubicBezTo>
                <a:cubicBezTo>
                  <a:pt x="555" y="125"/>
                  <a:pt x="555" y="125"/>
                  <a:pt x="554" y="124"/>
                </a:cubicBezTo>
                <a:cubicBezTo>
                  <a:pt x="558" y="123"/>
                  <a:pt x="561" y="120"/>
                  <a:pt x="561" y="116"/>
                </a:cubicBezTo>
                <a:cubicBezTo>
                  <a:pt x="561" y="116"/>
                  <a:pt x="561" y="116"/>
                  <a:pt x="561" y="115"/>
                </a:cubicBezTo>
                <a:cubicBezTo>
                  <a:pt x="561" y="115"/>
                  <a:pt x="562" y="115"/>
                  <a:pt x="563" y="114"/>
                </a:cubicBezTo>
                <a:cubicBezTo>
                  <a:pt x="564" y="117"/>
                  <a:pt x="566" y="119"/>
                  <a:pt x="569" y="120"/>
                </a:cubicBezTo>
                <a:cubicBezTo>
                  <a:pt x="566" y="120"/>
                  <a:pt x="565" y="122"/>
                  <a:pt x="563" y="124"/>
                </a:cubicBezTo>
                <a:close/>
                <a:moveTo>
                  <a:pt x="566" y="255"/>
                </a:move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lose/>
                <a:moveTo>
                  <a:pt x="566" y="583"/>
                </a:moveTo>
                <a:cubicBezTo>
                  <a:pt x="566" y="582"/>
                  <a:pt x="566" y="581"/>
                  <a:pt x="565" y="581"/>
                </a:cubicBezTo>
                <a:cubicBezTo>
                  <a:pt x="566" y="580"/>
                  <a:pt x="567" y="580"/>
                  <a:pt x="567" y="579"/>
                </a:cubicBezTo>
                <a:cubicBezTo>
                  <a:pt x="568" y="579"/>
                  <a:pt x="568" y="580"/>
                  <a:pt x="568" y="581"/>
                </a:cubicBezTo>
                <a:cubicBezTo>
                  <a:pt x="567" y="581"/>
                  <a:pt x="566" y="582"/>
                  <a:pt x="566" y="583"/>
                </a:cubicBezTo>
                <a:close/>
                <a:moveTo>
                  <a:pt x="570" y="508"/>
                </a:moveTo>
                <a:cubicBezTo>
                  <a:pt x="570" y="505"/>
                  <a:pt x="569" y="503"/>
                  <a:pt x="566" y="501"/>
                </a:cubicBezTo>
                <a:cubicBezTo>
                  <a:pt x="567" y="501"/>
                  <a:pt x="568" y="500"/>
                  <a:pt x="568" y="500"/>
                </a:cubicBezTo>
                <a:cubicBezTo>
                  <a:pt x="569" y="500"/>
                  <a:pt x="569" y="500"/>
                  <a:pt x="569" y="500"/>
                </a:cubicBezTo>
                <a:cubicBezTo>
                  <a:pt x="570" y="501"/>
                  <a:pt x="570" y="501"/>
                  <a:pt x="571" y="502"/>
                </a:cubicBezTo>
                <a:cubicBezTo>
                  <a:pt x="571" y="503"/>
                  <a:pt x="571" y="504"/>
                  <a:pt x="571" y="505"/>
                </a:cubicBezTo>
                <a:cubicBezTo>
                  <a:pt x="571" y="506"/>
                  <a:pt x="571" y="507"/>
                  <a:pt x="571" y="508"/>
                </a:cubicBezTo>
                <a:cubicBezTo>
                  <a:pt x="571" y="508"/>
                  <a:pt x="571" y="508"/>
                  <a:pt x="570" y="508"/>
                </a:cubicBezTo>
                <a:close/>
                <a:moveTo>
                  <a:pt x="570" y="242"/>
                </a:moveTo>
                <a:cubicBezTo>
                  <a:pt x="570" y="241"/>
                  <a:pt x="569" y="240"/>
                  <a:pt x="568" y="239"/>
                </a:cubicBezTo>
                <a:cubicBezTo>
                  <a:pt x="568" y="238"/>
                  <a:pt x="568" y="238"/>
                  <a:pt x="569" y="237"/>
                </a:cubicBezTo>
                <a:cubicBezTo>
                  <a:pt x="569" y="237"/>
                  <a:pt x="569" y="237"/>
                  <a:pt x="569" y="237"/>
                </a:cubicBezTo>
                <a:cubicBezTo>
                  <a:pt x="570" y="238"/>
                  <a:pt x="571" y="238"/>
                  <a:pt x="572" y="239"/>
                </a:cubicBezTo>
                <a:cubicBezTo>
                  <a:pt x="572" y="239"/>
                  <a:pt x="571" y="240"/>
                  <a:pt x="571" y="240"/>
                </a:cubicBezTo>
                <a:cubicBezTo>
                  <a:pt x="571" y="240"/>
                  <a:pt x="572" y="241"/>
                  <a:pt x="572" y="241"/>
                </a:cubicBezTo>
                <a:cubicBezTo>
                  <a:pt x="571" y="241"/>
                  <a:pt x="571" y="241"/>
                  <a:pt x="570" y="242"/>
                </a:cubicBezTo>
                <a:close/>
                <a:moveTo>
                  <a:pt x="581" y="263"/>
                </a:moveTo>
                <a:cubicBezTo>
                  <a:pt x="581" y="263"/>
                  <a:pt x="581" y="262"/>
                  <a:pt x="581" y="262"/>
                </a:cubicBezTo>
                <a:cubicBezTo>
                  <a:pt x="581" y="262"/>
                  <a:pt x="582" y="262"/>
                  <a:pt x="582" y="262"/>
                </a:cubicBezTo>
                <a:cubicBezTo>
                  <a:pt x="582" y="262"/>
                  <a:pt x="582" y="263"/>
                  <a:pt x="581" y="263"/>
                </a:cubicBezTo>
                <a:close/>
                <a:moveTo>
                  <a:pt x="583" y="463"/>
                </a:moveTo>
                <a:cubicBezTo>
                  <a:pt x="583" y="463"/>
                  <a:pt x="583" y="463"/>
                  <a:pt x="583" y="462"/>
                </a:cubicBezTo>
                <a:cubicBezTo>
                  <a:pt x="583" y="462"/>
                  <a:pt x="583" y="462"/>
                  <a:pt x="583" y="462"/>
                </a:cubicBezTo>
                <a:cubicBezTo>
                  <a:pt x="584" y="464"/>
                  <a:pt x="586" y="465"/>
                  <a:pt x="588" y="466"/>
                </a:cubicBezTo>
                <a:cubicBezTo>
                  <a:pt x="587" y="466"/>
                  <a:pt x="587" y="466"/>
                  <a:pt x="586" y="466"/>
                </a:cubicBezTo>
                <a:cubicBezTo>
                  <a:pt x="585" y="465"/>
                  <a:pt x="584" y="464"/>
                  <a:pt x="583" y="463"/>
                </a:cubicBezTo>
                <a:close/>
                <a:moveTo>
                  <a:pt x="587" y="539"/>
                </a:moveTo>
                <a:cubicBezTo>
                  <a:pt x="586" y="539"/>
                  <a:pt x="586" y="539"/>
                  <a:pt x="585" y="539"/>
                </a:cubicBezTo>
                <a:cubicBezTo>
                  <a:pt x="586" y="538"/>
                  <a:pt x="587" y="537"/>
                  <a:pt x="587" y="535"/>
                </a:cubicBezTo>
                <a:cubicBezTo>
                  <a:pt x="588" y="535"/>
                  <a:pt x="588" y="534"/>
                  <a:pt x="589" y="533"/>
                </a:cubicBezTo>
                <a:cubicBezTo>
                  <a:pt x="588" y="534"/>
                  <a:pt x="588" y="535"/>
                  <a:pt x="588" y="536"/>
                </a:cubicBezTo>
                <a:cubicBezTo>
                  <a:pt x="588" y="537"/>
                  <a:pt x="588" y="539"/>
                  <a:pt x="589" y="540"/>
                </a:cubicBezTo>
                <a:cubicBezTo>
                  <a:pt x="588" y="539"/>
                  <a:pt x="587" y="539"/>
                  <a:pt x="587" y="539"/>
                </a:cubicBezTo>
                <a:close/>
                <a:moveTo>
                  <a:pt x="589" y="532"/>
                </a:moveTo>
                <a:cubicBezTo>
                  <a:pt x="589" y="531"/>
                  <a:pt x="590" y="530"/>
                  <a:pt x="590" y="529"/>
                </a:cubicBezTo>
                <a:cubicBezTo>
                  <a:pt x="590" y="529"/>
                  <a:pt x="589" y="528"/>
                  <a:pt x="589" y="528"/>
                </a:cubicBezTo>
                <a:cubicBezTo>
                  <a:pt x="590" y="528"/>
                  <a:pt x="590" y="529"/>
                  <a:pt x="591" y="529"/>
                </a:cubicBezTo>
                <a:cubicBezTo>
                  <a:pt x="590" y="530"/>
                  <a:pt x="590" y="531"/>
                  <a:pt x="589" y="532"/>
                </a:cubicBezTo>
                <a:close/>
                <a:moveTo>
                  <a:pt x="589" y="298"/>
                </a:moveTo>
                <a:cubicBezTo>
                  <a:pt x="589" y="298"/>
                  <a:pt x="590" y="298"/>
                  <a:pt x="590" y="298"/>
                </a:cubicBezTo>
                <a:cubicBezTo>
                  <a:pt x="590" y="299"/>
                  <a:pt x="590" y="300"/>
                  <a:pt x="591" y="301"/>
                </a:cubicBezTo>
                <a:cubicBezTo>
                  <a:pt x="591" y="302"/>
                  <a:pt x="591" y="302"/>
                  <a:pt x="591" y="303"/>
                </a:cubicBezTo>
                <a:cubicBezTo>
                  <a:pt x="591" y="302"/>
                  <a:pt x="590" y="302"/>
                  <a:pt x="590" y="301"/>
                </a:cubicBezTo>
                <a:cubicBezTo>
                  <a:pt x="590" y="300"/>
                  <a:pt x="590" y="299"/>
                  <a:pt x="589" y="298"/>
                </a:cubicBezTo>
                <a:close/>
                <a:moveTo>
                  <a:pt x="593" y="310"/>
                </a:moveTo>
                <a:cubicBezTo>
                  <a:pt x="593" y="309"/>
                  <a:pt x="592" y="308"/>
                  <a:pt x="591" y="307"/>
                </a:cubicBezTo>
                <a:cubicBezTo>
                  <a:pt x="591" y="306"/>
                  <a:pt x="591" y="306"/>
                  <a:pt x="591" y="306"/>
                </a:cubicBezTo>
                <a:cubicBezTo>
                  <a:pt x="592" y="307"/>
                  <a:pt x="593" y="309"/>
                  <a:pt x="594" y="309"/>
                </a:cubicBezTo>
                <a:cubicBezTo>
                  <a:pt x="594" y="310"/>
                  <a:pt x="594" y="310"/>
                  <a:pt x="593" y="310"/>
                </a:cubicBezTo>
                <a:close/>
                <a:moveTo>
                  <a:pt x="590" y="216"/>
                </a:moveTo>
                <a:cubicBezTo>
                  <a:pt x="591" y="215"/>
                  <a:pt x="593" y="214"/>
                  <a:pt x="594" y="213"/>
                </a:cubicBezTo>
                <a:cubicBezTo>
                  <a:pt x="595" y="214"/>
                  <a:pt x="596" y="215"/>
                  <a:pt x="598" y="215"/>
                </a:cubicBezTo>
                <a:cubicBezTo>
                  <a:pt x="598" y="216"/>
                  <a:pt x="598" y="217"/>
                  <a:pt x="598" y="217"/>
                </a:cubicBezTo>
                <a:cubicBezTo>
                  <a:pt x="598" y="220"/>
                  <a:pt x="599" y="223"/>
                  <a:pt x="601" y="225"/>
                </a:cubicBezTo>
                <a:cubicBezTo>
                  <a:pt x="601" y="225"/>
                  <a:pt x="600" y="225"/>
                  <a:pt x="599" y="226"/>
                </a:cubicBezTo>
                <a:cubicBezTo>
                  <a:pt x="599" y="220"/>
                  <a:pt x="595" y="216"/>
                  <a:pt x="590" y="216"/>
                </a:cubicBezTo>
                <a:close/>
                <a:moveTo>
                  <a:pt x="600" y="398"/>
                </a:moveTo>
                <a:cubicBezTo>
                  <a:pt x="600" y="397"/>
                  <a:pt x="599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6"/>
                  <a:pt x="598" y="396"/>
                  <a:pt x="599" y="396"/>
                </a:cubicBezTo>
                <a:cubicBezTo>
                  <a:pt x="599" y="396"/>
                  <a:pt x="600" y="396"/>
                  <a:pt x="601" y="396"/>
                </a:cubicBezTo>
                <a:cubicBezTo>
                  <a:pt x="601" y="396"/>
                  <a:pt x="602" y="396"/>
                  <a:pt x="602" y="396"/>
                </a:cubicBezTo>
                <a:cubicBezTo>
                  <a:pt x="601" y="396"/>
                  <a:pt x="601" y="397"/>
                  <a:pt x="600" y="398"/>
                </a:cubicBezTo>
                <a:close/>
                <a:moveTo>
                  <a:pt x="601" y="177"/>
                </a:moveTo>
                <a:cubicBezTo>
                  <a:pt x="600" y="177"/>
                  <a:pt x="599" y="177"/>
                  <a:pt x="598" y="177"/>
                </a:cubicBezTo>
                <a:cubicBezTo>
                  <a:pt x="595" y="177"/>
                  <a:pt x="593" y="178"/>
                  <a:pt x="591" y="180"/>
                </a:cubicBezTo>
                <a:cubicBezTo>
                  <a:pt x="589" y="178"/>
                  <a:pt x="587" y="177"/>
                  <a:pt x="584" y="177"/>
                </a:cubicBezTo>
                <a:cubicBezTo>
                  <a:pt x="581" y="177"/>
                  <a:pt x="579" y="179"/>
                  <a:pt x="577" y="181"/>
                </a:cubicBezTo>
                <a:cubicBezTo>
                  <a:pt x="576" y="180"/>
                  <a:pt x="575" y="179"/>
                  <a:pt x="573" y="178"/>
                </a:cubicBezTo>
                <a:cubicBezTo>
                  <a:pt x="574" y="177"/>
                  <a:pt x="574" y="176"/>
                  <a:pt x="574" y="174"/>
                </a:cubicBezTo>
                <a:cubicBezTo>
                  <a:pt x="574" y="174"/>
                  <a:pt x="574" y="174"/>
                  <a:pt x="574" y="174"/>
                </a:cubicBezTo>
                <a:cubicBezTo>
                  <a:pt x="576" y="173"/>
                  <a:pt x="577" y="171"/>
                  <a:pt x="578" y="168"/>
                </a:cubicBezTo>
                <a:cubicBezTo>
                  <a:pt x="579" y="168"/>
                  <a:pt x="580" y="167"/>
                  <a:pt x="580" y="166"/>
                </a:cubicBezTo>
                <a:cubicBezTo>
                  <a:pt x="581" y="166"/>
                  <a:pt x="581" y="166"/>
                  <a:pt x="581" y="166"/>
                </a:cubicBezTo>
                <a:cubicBezTo>
                  <a:pt x="582" y="166"/>
                  <a:pt x="583" y="166"/>
                  <a:pt x="584" y="165"/>
                </a:cubicBezTo>
                <a:cubicBezTo>
                  <a:pt x="583" y="166"/>
                  <a:pt x="582" y="168"/>
                  <a:pt x="582" y="170"/>
                </a:cubicBezTo>
                <a:cubicBezTo>
                  <a:pt x="582" y="174"/>
                  <a:pt x="586" y="177"/>
                  <a:pt x="590" y="177"/>
                </a:cubicBezTo>
                <a:cubicBezTo>
                  <a:pt x="594" y="177"/>
                  <a:pt x="597" y="174"/>
                  <a:pt x="597" y="170"/>
                </a:cubicBezTo>
                <a:cubicBezTo>
                  <a:pt x="597" y="169"/>
                  <a:pt x="597" y="169"/>
                  <a:pt x="597" y="169"/>
                </a:cubicBezTo>
                <a:cubicBezTo>
                  <a:pt x="597" y="169"/>
                  <a:pt x="597" y="170"/>
                  <a:pt x="598" y="170"/>
                </a:cubicBezTo>
                <a:cubicBezTo>
                  <a:pt x="599" y="173"/>
                  <a:pt x="600" y="174"/>
                  <a:pt x="603" y="176"/>
                </a:cubicBezTo>
                <a:cubicBezTo>
                  <a:pt x="602" y="176"/>
                  <a:pt x="602" y="177"/>
                  <a:pt x="601" y="177"/>
                </a:cubicBezTo>
                <a:close/>
                <a:moveTo>
                  <a:pt x="633" y="163"/>
                </a:moveTo>
                <a:cubicBezTo>
                  <a:pt x="634" y="164"/>
                  <a:pt x="635" y="164"/>
                  <a:pt x="636" y="165"/>
                </a:cubicBezTo>
                <a:cubicBezTo>
                  <a:pt x="635" y="165"/>
                  <a:pt x="635" y="166"/>
                  <a:pt x="635" y="166"/>
                </a:cubicBezTo>
                <a:cubicBezTo>
                  <a:pt x="634" y="165"/>
                  <a:pt x="634" y="164"/>
                  <a:pt x="633" y="163"/>
                </a:cubicBezTo>
                <a:cubicBezTo>
                  <a:pt x="633" y="163"/>
                  <a:pt x="633" y="163"/>
                  <a:pt x="633" y="163"/>
                </a:cubicBezTo>
                <a:close/>
                <a:moveTo>
                  <a:pt x="619" y="356"/>
                </a:moveTo>
                <a:cubicBezTo>
                  <a:pt x="618" y="354"/>
                  <a:pt x="615" y="352"/>
                  <a:pt x="613" y="351"/>
                </a:cubicBezTo>
                <a:cubicBezTo>
                  <a:pt x="613" y="351"/>
                  <a:pt x="613" y="350"/>
                  <a:pt x="613" y="350"/>
                </a:cubicBezTo>
                <a:cubicBezTo>
                  <a:pt x="613" y="349"/>
                  <a:pt x="613" y="348"/>
                  <a:pt x="614" y="347"/>
                </a:cubicBezTo>
                <a:cubicBezTo>
                  <a:pt x="615" y="348"/>
                  <a:pt x="616" y="348"/>
                  <a:pt x="618" y="348"/>
                </a:cubicBezTo>
                <a:cubicBezTo>
                  <a:pt x="619" y="348"/>
                  <a:pt x="620" y="348"/>
                  <a:pt x="621" y="347"/>
                </a:cubicBezTo>
                <a:cubicBezTo>
                  <a:pt x="621" y="348"/>
                  <a:pt x="621" y="349"/>
                  <a:pt x="621" y="349"/>
                </a:cubicBezTo>
                <a:cubicBezTo>
                  <a:pt x="621" y="350"/>
                  <a:pt x="621" y="351"/>
                  <a:pt x="622" y="352"/>
                </a:cubicBezTo>
                <a:cubicBezTo>
                  <a:pt x="620" y="353"/>
                  <a:pt x="619" y="354"/>
                  <a:pt x="619" y="356"/>
                </a:cubicBezTo>
                <a:close/>
                <a:moveTo>
                  <a:pt x="621" y="303"/>
                </a:moveTo>
                <a:cubicBezTo>
                  <a:pt x="621" y="303"/>
                  <a:pt x="621" y="303"/>
                  <a:pt x="621" y="303"/>
                </a:cubicBezTo>
                <a:cubicBezTo>
                  <a:pt x="621" y="303"/>
                  <a:pt x="621" y="303"/>
                  <a:pt x="621" y="304"/>
                </a:cubicBezTo>
                <a:cubicBezTo>
                  <a:pt x="621" y="304"/>
                  <a:pt x="621" y="303"/>
                  <a:pt x="621" y="303"/>
                </a:cubicBezTo>
                <a:close/>
                <a:moveTo>
                  <a:pt x="621" y="365"/>
                </a:moveTo>
                <a:cubicBezTo>
                  <a:pt x="621" y="364"/>
                  <a:pt x="621" y="364"/>
                  <a:pt x="621" y="363"/>
                </a:cubicBezTo>
                <a:cubicBezTo>
                  <a:pt x="622" y="364"/>
                  <a:pt x="622" y="364"/>
                  <a:pt x="623" y="364"/>
                </a:cubicBezTo>
                <a:cubicBezTo>
                  <a:pt x="623" y="364"/>
                  <a:pt x="622" y="364"/>
                  <a:pt x="621" y="365"/>
                </a:cubicBezTo>
                <a:close/>
                <a:moveTo>
                  <a:pt x="624" y="460"/>
                </a:move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lose/>
                <a:moveTo>
                  <a:pt x="626" y="292"/>
                </a:moveTo>
                <a:cubicBezTo>
                  <a:pt x="626" y="292"/>
                  <a:pt x="626" y="291"/>
                  <a:pt x="626" y="290"/>
                </a:cubicBezTo>
                <a:cubicBezTo>
                  <a:pt x="626" y="289"/>
                  <a:pt x="626" y="289"/>
                  <a:pt x="626" y="288"/>
                </a:cubicBezTo>
                <a:cubicBezTo>
                  <a:pt x="626" y="288"/>
                  <a:pt x="627" y="288"/>
                  <a:pt x="628" y="288"/>
                </a:cubicBezTo>
                <a:cubicBezTo>
                  <a:pt x="628" y="288"/>
                  <a:pt x="629" y="288"/>
                  <a:pt x="629" y="288"/>
                </a:cubicBezTo>
                <a:cubicBezTo>
                  <a:pt x="629" y="288"/>
                  <a:pt x="629" y="289"/>
                  <a:pt x="629" y="289"/>
                </a:cubicBezTo>
                <a:cubicBezTo>
                  <a:pt x="628" y="290"/>
                  <a:pt x="627" y="291"/>
                  <a:pt x="626" y="292"/>
                </a:cubicBezTo>
                <a:close/>
                <a:moveTo>
                  <a:pt x="631" y="509"/>
                </a:move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2" y="509"/>
                  <a:pt x="632" y="509"/>
                </a:cubicBezTo>
                <a:cubicBezTo>
                  <a:pt x="631" y="509"/>
                  <a:pt x="631" y="509"/>
                  <a:pt x="631" y="509"/>
                </a:cubicBezTo>
                <a:close/>
                <a:moveTo>
                  <a:pt x="626" y="223"/>
                </a:moveTo>
                <a:cubicBezTo>
                  <a:pt x="626" y="222"/>
                  <a:pt x="626" y="222"/>
                  <a:pt x="626" y="222"/>
                </a:cubicBezTo>
                <a:cubicBezTo>
                  <a:pt x="625" y="220"/>
                  <a:pt x="623" y="218"/>
                  <a:pt x="621" y="217"/>
                </a:cubicBezTo>
                <a:cubicBezTo>
                  <a:pt x="621" y="217"/>
                  <a:pt x="620" y="216"/>
                  <a:pt x="620" y="216"/>
                </a:cubicBezTo>
                <a:cubicBezTo>
                  <a:pt x="620" y="216"/>
                  <a:pt x="620" y="216"/>
                  <a:pt x="620" y="216"/>
                </a:cubicBezTo>
                <a:cubicBezTo>
                  <a:pt x="621" y="215"/>
                  <a:pt x="621" y="215"/>
                  <a:pt x="621" y="214"/>
                </a:cubicBezTo>
                <a:cubicBezTo>
                  <a:pt x="622" y="217"/>
                  <a:pt x="625" y="220"/>
                  <a:pt x="628" y="220"/>
                </a:cubicBezTo>
                <a:cubicBezTo>
                  <a:pt x="631" y="220"/>
                  <a:pt x="634" y="218"/>
                  <a:pt x="635" y="216"/>
                </a:cubicBezTo>
                <a:cubicBezTo>
                  <a:pt x="635" y="219"/>
                  <a:pt x="639" y="222"/>
                  <a:pt x="643" y="222"/>
                </a:cubicBezTo>
                <a:cubicBezTo>
                  <a:pt x="643" y="222"/>
                  <a:pt x="644" y="222"/>
                  <a:pt x="644" y="222"/>
                </a:cubicBezTo>
                <a:cubicBezTo>
                  <a:pt x="643" y="223"/>
                  <a:pt x="642" y="224"/>
                  <a:pt x="641" y="225"/>
                </a:cubicBezTo>
                <a:cubicBezTo>
                  <a:pt x="640" y="224"/>
                  <a:pt x="640" y="223"/>
                  <a:pt x="638" y="222"/>
                </a:cubicBezTo>
                <a:cubicBezTo>
                  <a:pt x="637" y="221"/>
                  <a:pt x="635" y="220"/>
                  <a:pt x="633" y="220"/>
                </a:cubicBezTo>
                <a:cubicBezTo>
                  <a:pt x="630" y="220"/>
                  <a:pt x="628" y="221"/>
                  <a:pt x="626" y="223"/>
                </a:cubicBezTo>
                <a:close/>
                <a:moveTo>
                  <a:pt x="643" y="250"/>
                </a:moveTo>
                <a:cubicBezTo>
                  <a:pt x="642" y="251"/>
                  <a:pt x="642" y="251"/>
                  <a:pt x="642" y="251"/>
                </a:cubicBezTo>
                <a:cubicBezTo>
                  <a:pt x="642" y="250"/>
                  <a:pt x="641" y="250"/>
                  <a:pt x="641" y="250"/>
                </a:cubicBezTo>
                <a:cubicBezTo>
                  <a:pt x="641" y="250"/>
                  <a:pt x="642" y="250"/>
                  <a:pt x="642" y="250"/>
                </a:cubicBezTo>
                <a:cubicBezTo>
                  <a:pt x="642" y="250"/>
                  <a:pt x="642" y="250"/>
                  <a:pt x="643" y="250"/>
                </a:cubicBezTo>
                <a:close/>
                <a:moveTo>
                  <a:pt x="643" y="338"/>
                </a:moveTo>
                <a:cubicBezTo>
                  <a:pt x="643" y="338"/>
                  <a:pt x="642" y="338"/>
                  <a:pt x="642" y="338"/>
                </a:cubicBezTo>
                <a:cubicBezTo>
                  <a:pt x="640" y="337"/>
                  <a:pt x="639" y="335"/>
                  <a:pt x="637" y="335"/>
                </a:cubicBezTo>
                <a:cubicBezTo>
                  <a:pt x="637" y="334"/>
                  <a:pt x="637" y="334"/>
                  <a:pt x="637" y="333"/>
                </a:cubicBezTo>
                <a:cubicBezTo>
                  <a:pt x="637" y="332"/>
                  <a:pt x="636" y="330"/>
                  <a:pt x="636" y="329"/>
                </a:cubicBezTo>
                <a:cubicBezTo>
                  <a:pt x="636" y="329"/>
                  <a:pt x="636" y="328"/>
                  <a:pt x="637" y="327"/>
                </a:cubicBezTo>
                <a:cubicBezTo>
                  <a:pt x="637" y="327"/>
                  <a:pt x="637" y="327"/>
                  <a:pt x="637" y="326"/>
                </a:cubicBezTo>
                <a:cubicBezTo>
                  <a:pt x="638" y="325"/>
                  <a:pt x="639" y="324"/>
                  <a:pt x="640" y="323"/>
                </a:cubicBezTo>
                <a:cubicBezTo>
                  <a:pt x="641" y="323"/>
                  <a:pt x="641" y="323"/>
                  <a:pt x="642" y="322"/>
                </a:cubicBezTo>
                <a:cubicBezTo>
                  <a:pt x="643" y="322"/>
                  <a:pt x="643" y="322"/>
                  <a:pt x="643" y="323"/>
                </a:cubicBezTo>
                <a:cubicBezTo>
                  <a:pt x="642" y="324"/>
                  <a:pt x="642" y="326"/>
                  <a:pt x="642" y="328"/>
                </a:cubicBezTo>
                <a:cubicBezTo>
                  <a:pt x="642" y="330"/>
                  <a:pt x="643" y="333"/>
                  <a:pt x="645" y="335"/>
                </a:cubicBezTo>
                <a:cubicBezTo>
                  <a:pt x="644" y="336"/>
                  <a:pt x="644" y="337"/>
                  <a:pt x="643" y="338"/>
                </a:cubicBezTo>
                <a:close/>
                <a:moveTo>
                  <a:pt x="672" y="351"/>
                </a:move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2" y="351"/>
                  <a:pt x="672" y="351"/>
                </a:cubicBezTo>
                <a:cubicBezTo>
                  <a:pt x="672" y="351"/>
                  <a:pt x="672" y="351"/>
                  <a:pt x="672" y="351"/>
                </a:cubicBezTo>
                <a:close/>
                <a:moveTo>
                  <a:pt x="648" y="269"/>
                </a:moveTo>
                <a:cubicBezTo>
                  <a:pt x="648" y="269"/>
                  <a:pt x="649" y="270"/>
                  <a:pt x="650" y="270"/>
                </a:cubicBezTo>
                <a:cubicBezTo>
                  <a:pt x="656" y="270"/>
                  <a:pt x="661" y="265"/>
                  <a:pt x="661" y="258"/>
                </a:cubicBezTo>
                <a:cubicBezTo>
                  <a:pt x="661" y="258"/>
                  <a:pt x="661" y="257"/>
                  <a:pt x="661" y="257"/>
                </a:cubicBezTo>
                <a:cubicBezTo>
                  <a:pt x="663" y="258"/>
                  <a:pt x="664" y="259"/>
                  <a:pt x="666" y="259"/>
                </a:cubicBezTo>
                <a:cubicBezTo>
                  <a:pt x="667" y="261"/>
                  <a:pt x="669" y="263"/>
                  <a:pt x="671" y="264"/>
                </a:cubicBezTo>
                <a:cubicBezTo>
                  <a:pt x="670" y="265"/>
                  <a:pt x="670" y="265"/>
                  <a:pt x="670" y="266"/>
                </a:cubicBezTo>
                <a:cubicBezTo>
                  <a:pt x="670" y="269"/>
                  <a:pt x="672" y="272"/>
                  <a:pt x="675" y="274"/>
                </a:cubicBezTo>
                <a:cubicBezTo>
                  <a:pt x="674" y="274"/>
                  <a:pt x="674" y="274"/>
                  <a:pt x="674" y="275"/>
                </a:cubicBezTo>
                <a:cubicBezTo>
                  <a:pt x="673" y="275"/>
                  <a:pt x="673" y="274"/>
                  <a:pt x="673" y="274"/>
                </a:cubicBezTo>
                <a:cubicBezTo>
                  <a:pt x="671" y="271"/>
                  <a:pt x="667" y="269"/>
                  <a:pt x="664" y="269"/>
                </a:cubicBezTo>
                <a:cubicBezTo>
                  <a:pt x="663" y="269"/>
                  <a:pt x="662" y="269"/>
                  <a:pt x="661" y="270"/>
                </a:cubicBezTo>
                <a:cubicBezTo>
                  <a:pt x="659" y="269"/>
                  <a:pt x="658" y="268"/>
                  <a:pt x="657" y="268"/>
                </a:cubicBezTo>
                <a:cubicBezTo>
                  <a:pt x="653" y="268"/>
                  <a:pt x="650" y="271"/>
                  <a:pt x="650" y="275"/>
                </a:cubicBezTo>
                <a:cubicBezTo>
                  <a:pt x="649" y="275"/>
                  <a:pt x="649" y="275"/>
                  <a:pt x="649" y="275"/>
                </a:cubicBezTo>
                <a:cubicBezTo>
                  <a:pt x="649" y="273"/>
                  <a:pt x="648" y="272"/>
                  <a:pt x="647" y="271"/>
                </a:cubicBezTo>
                <a:cubicBezTo>
                  <a:pt x="647" y="270"/>
                  <a:pt x="647" y="270"/>
                  <a:pt x="648" y="269"/>
                </a:cubicBezTo>
                <a:close/>
                <a:moveTo>
                  <a:pt x="670" y="329"/>
                </a:moveTo>
                <a:cubicBezTo>
                  <a:pt x="670" y="330"/>
                  <a:pt x="669" y="330"/>
                  <a:pt x="669" y="330"/>
                </a:cubicBezTo>
                <a:cubicBezTo>
                  <a:pt x="669" y="330"/>
                  <a:pt x="669" y="329"/>
                  <a:pt x="668" y="329"/>
                </a:cubicBezTo>
                <a:cubicBezTo>
                  <a:pt x="669" y="329"/>
                  <a:pt x="669" y="329"/>
                  <a:pt x="670" y="329"/>
                </a:cubicBezTo>
                <a:cubicBezTo>
                  <a:pt x="670" y="329"/>
                  <a:pt x="670" y="329"/>
                  <a:pt x="670" y="329"/>
                </a:cubicBezTo>
                <a:close/>
                <a:moveTo>
                  <a:pt x="663" y="324"/>
                </a:moveTo>
                <a:cubicBezTo>
                  <a:pt x="662" y="324"/>
                  <a:pt x="661" y="324"/>
                  <a:pt x="660" y="324"/>
                </a:cubicBezTo>
                <a:cubicBezTo>
                  <a:pt x="660" y="323"/>
                  <a:pt x="660" y="323"/>
                  <a:pt x="660" y="322"/>
                </a:cubicBezTo>
                <a:cubicBezTo>
                  <a:pt x="661" y="322"/>
                  <a:pt x="661" y="322"/>
                  <a:pt x="661" y="322"/>
                </a:cubicBezTo>
                <a:cubicBezTo>
                  <a:pt x="662" y="322"/>
                  <a:pt x="662" y="322"/>
                  <a:pt x="663" y="322"/>
                </a:cubicBezTo>
                <a:cubicBezTo>
                  <a:pt x="663" y="323"/>
                  <a:pt x="663" y="324"/>
                  <a:pt x="663" y="324"/>
                </a:cubicBezTo>
                <a:close/>
                <a:moveTo>
                  <a:pt x="657" y="289"/>
                </a:moveTo>
                <a:cubicBezTo>
                  <a:pt x="655" y="289"/>
                  <a:pt x="653" y="290"/>
                  <a:pt x="652" y="291"/>
                </a:cubicBezTo>
                <a:cubicBezTo>
                  <a:pt x="651" y="291"/>
                  <a:pt x="651" y="291"/>
                  <a:pt x="650" y="290"/>
                </a:cubicBezTo>
                <a:cubicBezTo>
                  <a:pt x="652" y="289"/>
                  <a:pt x="653" y="288"/>
                  <a:pt x="654" y="286"/>
                </a:cubicBezTo>
                <a:cubicBezTo>
                  <a:pt x="655" y="287"/>
                  <a:pt x="656" y="288"/>
                  <a:pt x="657" y="289"/>
                </a:cubicBezTo>
                <a:close/>
                <a:moveTo>
                  <a:pt x="647" y="470"/>
                </a:moveTo>
                <a:cubicBezTo>
                  <a:pt x="646" y="470"/>
                  <a:pt x="646" y="469"/>
                  <a:pt x="645" y="469"/>
                </a:cubicBezTo>
                <a:cubicBezTo>
                  <a:pt x="646" y="469"/>
                  <a:pt x="647" y="469"/>
                  <a:pt x="648" y="468"/>
                </a:cubicBezTo>
                <a:cubicBezTo>
                  <a:pt x="648" y="468"/>
                  <a:pt x="648" y="468"/>
                  <a:pt x="648" y="468"/>
                </a:cubicBezTo>
                <a:cubicBezTo>
                  <a:pt x="647" y="469"/>
                  <a:pt x="647" y="470"/>
                  <a:pt x="647" y="470"/>
                </a:cubicBezTo>
                <a:close/>
                <a:moveTo>
                  <a:pt x="655" y="423"/>
                </a:moveTo>
                <a:cubicBezTo>
                  <a:pt x="655" y="423"/>
                  <a:pt x="655" y="422"/>
                  <a:pt x="655" y="422"/>
                </a:cubicBezTo>
                <a:cubicBezTo>
                  <a:pt x="655" y="422"/>
                  <a:pt x="655" y="423"/>
                  <a:pt x="655" y="423"/>
                </a:cubicBezTo>
                <a:cubicBezTo>
                  <a:pt x="655" y="423"/>
                  <a:pt x="655" y="423"/>
                  <a:pt x="655" y="423"/>
                </a:cubicBezTo>
                <a:close/>
                <a:moveTo>
                  <a:pt x="654" y="417"/>
                </a:moveTo>
                <a:cubicBezTo>
                  <a:pt x="654" y="417"/>
                  <a:pt x="654" y="416"/>
                  <a:pt x="654" y="415"/>
                </a:cubicBezTo>
                <a:cubicBezTo>
                  <a:pt x="652" y="412"/>
                  <a:pt x="650" y="410"/>
                  <a:pt x="647" y="410"/>
                </a:cubicBezTo>
                <a:cubicBezTo>
                  <a:pt x="646" y="410"/>
                  <a:pt x="646" y="409"/>
                  <a:pt x="646" y="409"/>
                </a:cubicBezTo>
                <a:cubicBezTo>
                  <a:pt x="647" y="408"/>
                  <a:pt x="648" y="407"/>
                  <a:pt x="648" y="407"/>
                </a:cubicBezTo>
                <a:cubicBezTo>
                  <a:pt x="649" y="407"/>
                  <a:pt x="650" y="407"/>
                  <a:pt x="651" y="407"/>
                </a:cubicBezTo>
                <a:cubicBezTo>
                  <a:pt x="652" y="407"/>
                  <a:pt x="652" y="407"/>
                  <a:pt x="653" y="407"/>
                </a:cubicBezTo>
                <a:cubicBezTo>
                  <a:pt x="653" y="407"/>
                  <a:pt x="653" y="407"/>
                  <a:pt x="653" y="407"/>
                </a:cubicBezTo>
                <a:cubicBezTo>
                  <a:pt x="654" y="409"/>
                  <a:pt x="656" y="411"/>
                  <a:pt x="659" y="412"/>
                </a:cubicBezTo>
                <a:cubicBezTo>
                  <a:pt x="659" y="412"/>
                  <a:pt x="659" y="412"/>
                  <a:pt x="659" y="412"/>
                </a:cubicBezTo>
                <a:cubicBezTo>
                  <a:pt x="657" y="413"/>
                  <a:pt x="655" y="415"/>
                  <a:pt x="654" y="417"/>
                </a:cubicBezTo>
                <a:close/>
                <a:moveTo>
                  <a:pt x="662" y="383"/>
                </a:moveTo>
                <a:cubicBezTo>
                  <a:pt x="661" y="383"/>
                  <a:pt x="660" y="383"/>
                  <a:pt x="660" y="383"/>
                </a:cubicBezTo>
                <a:cubicBezTo>
                  <a:pt x="659" y="383"/>
                  <a:pt x="659" y="383"/>
                  <a:pt x="658" y="383"/>
                </a:cubicBezTo>
                <a:cubicBezTo>
                  <a:pt x="658" y="382"/>
                  <a:pt x="657" y="381"/>
                  <a:pt x="656" y="381"/>
                </a:cubicBezTo>
                <a:cubicBezTo>
                  <a:pt x="658" y="380"/>
                  <a:pt x="660" y="378"/>
                  <a:pt x="661" y="376"/>
                </a:cubicBezTo>
                <a:cubicBezTo>
                  <a:pt x="662" y="375"/>
                  <a:pt x="663" y="373"/>
                  <a:pt x="664" y="372"/>
                </a:cubicBezTo>
                <a:cubicBezTo>
                  <a:pt x="665" y="375"/>
                  <a:pt x="668" y="377"/>
                  <a:pt x="671" y="377"/>
                </a:cubicBezTo>
                <a:cubicBezTo>
                  <a:pt x="670" y="378"/>
                  <a:pt x="669" y="379"/>
                  <a:pt x="669" y="380"/>
                </a:cubicBezTo>
                <a:cubicBezTo>
                  <a:pt x="669" y="380"/>
                  <a:pt x="668" y="380"/>
                  <a:pt x="668" y="380"/>
                </a:cubicBezTo>
                <a:cubicBezTo>
                  <a:pt x="668" y="380"/>
                  <a:pt x="668" y="380"/>
                  <a:pt x="668" y="380"/>
                </a:cubicBezTo>
                <a:cubicBezTo>
                  <a:pt x="665" y="380"/>
                  <a:pt x="663" y="381"/>
                  <a:pt x="662" y="383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noAutofit/>
          </a:bodyPr>
          <a:lstStyle/>
          <a:p>
            <a:endParaRPr lang="en-US">
              <a:cs typeface="+mn-ea"/>
              <a:sym typeface="+mn-lt"/>
            </a:endParaRPr>
          </a:p>
        </p:txBody>
      </p:sp>
      <p:sp>
        <p:nvSpPr>
          <p:cNvPr id="36" name="Freeform: Shape 42"/>
          <p:cNvSpPr/>
          <p:nvPr/>
        </p:nvSpPr>
        <p:spPr bwMode="auto">
          <a:xfrm>
            <a:off x="5395954" y="917059"/>
            <a:ext cx="941168" cy="440654"/>
          </a:xfrm>
          <a:custGeom>
            <a:avLst/>
            <a:gdLst>
              <a:gd name="connsiteX0" fmla="*/ 131960 w 600029"/>
              <a:gd name="connsiteY0" fmla="*/ 74486 h 280933"/>
              <a:gd name="connsiteX1" fmla="*/ 308573 w 600029"/>
              <a:gd name="connsiteY1" fmla="*/ 101710 h 280933"/>
              <a:gd name="connsiteX2" fmla="*/ 470827 w 600029"/>
              <a:gd name="connsiteY2" fmla="*/ 74486 h 280933"/>
              <a:gd name="connsiteX3" fmla="*/ 470827 w 600029"/>
              <a:gd name="connsiteY3" fmla="*/ 164755 h 280933"/>
              <a:gd name="connsiteX4" fmla="*/ 320060 w 600029"/>
              <a:gd name="connsiteY4" fmla="*/ 197710 h 280933"/>
              <a:gd name="connsiteX5" fmla="*/ 131960 w 600029"/>
              <a:gd name="connsiteY5" fmla="*/ 169054 h 280933"/>
              <a:gd name="connsiteX6" fmla="*/ 297144 w 600029"/>
              <a:gd name="connsiteY6" fmla="*/ 0 h 280933"/>
              <a:gd name="connsiteX7" fmla="*/ 600029 w 600029"/>
              <a:gd name="connsiteY7" fmla="*/ 47300 h 280933"/>
              <a:gd name="connsiteX8" fmla="*/ 310063 w 600029"/>
              <a:gd name="connsiteY8" fmla="*/ 87433 h 280933"/>
              <a:gd name="connsiteX9" fmla="*/ 71774 w 600029"/>
              <a:gd name="connsiteY9" fmla="*/ 55900 h 280933"/>
              <a:gd name="connsiteX10" fmla="*/ 71774 w 600029"/>
              <a:gd name="connsiteY10" fmla="*/ 199233 h 280933"/>
              <a:gd name="connsiteX11" fmla="*/ 103355 w 600029"/>
              <a:gd name="connsiteY11" fmla="*/ 199233 h 280933"/>
              <a:gd name="connsiteX12" fmla="*/ 103355 w 600029"/>
              <a:gd name="connsiteY12" fmla="*/ 280933 h 280933"/>
              <a:gd name="connsiteX13" fmla="*/ 66032 w 600029"/>
              <a:gd name="connsiteY13" fmla="*/ 262300 h 280933"/>
              <a:gd name="connsiteX14" fmla="*/ 30145 w 600029"/>
              <a:gd name="connsiteY14" fmla="*/ 280933 h 280933"/>
              <a:gd name="connsiteX15" fmla="*/ 30145 w 600029"/>
              <a:gd name="connsiteY15" fmla="*/ 199233 h 280933"/>
              <a:gd name="connsiteX16" fmla="*/ 60290 w 600029"/>
              <a:gd name="connsiteY16" fmla="*/ 199233 h 280933"/>
              <a:gd name="connsiteX17" fmla="*/ 60290 w 600029"/>
              <a:gd name="connsiteY17" fmla="*/ 54467 h 280933"/>
              <a:gd name="connsiteX18" fmla="*/ 0 w 600029"/>
              <a:gd name="connsiteY18" fmla="*/ 47300 h 280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600029" h="280933">
                <a:moveTo>
                  <a:pt x="131960" y="74486"/>
                </a:moveTo>
                <a:lnTo>
                  <a:pt x="308573" y="101710"/>
                </a:lnTo>
                <a:lnTo>
                  <a:pt x="470827" y="74486"/>
                </a:lnTo>
                <a:lnTo>
                  <a:pt x="470827" y="164755"/>
                </a:lnTo>
                <a:cubicBezTo>
                  <a:pt x="470827" y="164755"/>
                  <a:pt x="410520" y="197710"/>
                  <a:pt x="320060" y="197710"/>
                </a:cubicBezTo>
                <a:cubicBezTo>
                  <a:pt x="228164" y="197710"/>
                  <a:pt x="131960" y="169054"/>
                  <a:pt x="131960" y="169054"/>
                </a:cubicBezTo>
                <a:close/>
                <a:moveTo>
                  <a:pt x="297144" y="0"/>
                </a:moveTo>
                <a:lnTo>
                  <a:pt x="600029" y="47300"/>
                </a:lnTo>
                <a:lnTo>
                  <a:pt x="310063" y="87433"/>
                </a:lnTo>
                <a:lnTo>
                  <a:pt x="71774" y="55900"/>
                </a:lnTo>
                <a:lnTo>
                  <a:pt x="71774" y="199233"/>
                </a:lnTo>
                <a:lnTo>
                  <a:pt x="103355" y="199233"/>
                </a:lnTo>
                <a:lnTo>
                  <a:pt x="103355" y="280933"/>
                </a:lnTo>
                <a:lnTo>
                  <a:pt x="66032" y="262300"/>
                </a:lnTo>
                <a:lnTo>
                  <a:pt x="30145" y="280933"/>
                </a:lnTo>
                <a:lnTo>
                  <a:pt x="30145" y="199233"/>
                </a:lnTo>
                <a:lnTo>
                  <a:pt x="60290" y="199233"/>
                </a:lnTo>
                <a:lnTo>
                  <a:pt x="60290" y="54467"/>
                </a:lnTo>
                <a:lnTo>
                  <a:pt x="0" y="473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txBody>
          <a:bodyPr vert="horz" wrap="square" lIns="68580" tIns="34290" rIns="68580" bIns="34290" numCol="1" anchor="t" anchorCtr="0" compatLnSpc="1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D">
              <a:cs typeface="+mn-ea"/>
              <a:sym typeface="+mn-lt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296626" y="2100135"/>
            <a:ext cx="5390486" cy="1159683"/>
            <a:chOff x="1525091" y="2645592"/>
            <a:chExt cx="7187315" cy="1546243"/>
          </a:xfrm>
        </p:grpSpPr>
        <p:sp>
          <p:nvSpPr>
            <p:cNvPr id="39" name="矩形 38"/>
            <p:cNvSpPr/>
            <p:nvPr/>
          </p:nvSpPr>
          <p:spPr bwMode="auto">
            <a:xfrm>
              <a:off x="1525091" y="2645592"/>
              <a:ext cx="7187315" cy="9028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342900">
                <a:defRPr/>
              </a:pPr>
              <a:r>
                <a:rPr lang="en-US" altLang="zh-CN" sz="3800" b="1" kern="100" dirty="0">
                  <a:cs typeface="+mn-ea"/>
                  <a:sym typeface="+mn-lt"/>
                </a:rPr>
                <a:t>1.4 </a:t>
              </a:r>
              <a:r>
                <a:rPr lang="zh-CN" altLang="en-US" sz="3800" b="1" kern="100" dirty="0">
                  <a:cs typeface="+mn-ea"/>
                  <a:sym typeface="+mn-lt"/>
                </a:rPr>
                <a:t>有理数的乘除法</a:t>
              </a:r>
            </a:p>
          </p:txBody>
        </p:sp>
        <p:sp>
          <p:nvSpPr>
            <p:cNvPr id="40" name="矩形 39"/>
            <p:cNvSpPr/>
            <p:nvPr/>
          </p:nvSpPr>
          <p:spPr>
            <a:xfrm>
              <a:off x="1571360" y="3637838"/>
              <a:ext cx="3472716" cy="553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342900"/>
              <a:r>
                <a:rPr lang="en-US" altLang="zh-CN" sz="2100" dirty="0">
                  <a:cs typeface="+mn-ea"/>
                  <a:sym typeface="+mn-lt"/>
                </a:rPr>
                <a:t>1.4.2 </a:t>
              </a:r>
              <a:r>
                <a:rPr lang="zh-CN" altLang="en-US" sz="2100" dirty="0">
                  <a:cs typeface="+mn-ea"/>
                  <a:sym typeface="+mn-lt"/>
                </a:rPr>
                <a:t>有理数除法 </a:t>
              </a:r>
            </a:p>
          </p:txBody>
        </p:sp>
        <p:cxnSp>
          <p:nvCxnSpPr>
            <p:cNvPr id="44" name="直接连接符 43"/>
            <p:cNvCxnSpPr/>
            <p:nvPr/>
          </p:nvCxnSpPr>
          <p:spPr>
            <a:xfrm>
              <a:off x="1634862" y="3577843"/>
              <a:ext cx="5439945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45" name="矩形 44"/>
          <p:cNvSpPr/>
          <p:nvPr/>
        </p:nvSpPr>
        <p:spPr bwMode="auto">
          <a:xfrm>
            <a:off x="302754" y="1630229"/>
            <a:ext cx="1932260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342900">
              <a:defRPr/>
            </a:pPr>
            <a:r>
              <a:rPr lang="zh-CN" altLang="en-US" sz="2100" b="1" kern="100" dirty="0">
                <a:cs typeface="+mn-ea"/>
                <a:sym typeface="+mn-lt"/>
              </a:rPr>
              <a:t>第一章  有理数</a:t>
            </a:r>
          </a:p>
        </p:txBody>
      </p:sp>
      <p:sp>
        <p:nvSpPr>
          <p:cNvPr id="46" name="文本框 45"/>
          <p:cNvSpPr txBox="1"/>
          <p:nvPr/>
        </p:nvSpPr>
        <p:spPr>
          <a:xfrm>
            <a:off x="337457" y="3254198"/>
            <a:ext cx="3718560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7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15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78954" y="4058895"/>
            <a:ext cx="2143536" cy="3970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l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8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sz="1800" kern="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58182" y="897282"/>
            <a:ext cx="7427638" cy="807914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例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：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根据有理数除法的法则，将下面 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两组相同结果的算式连线 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539638" y="1749998"/>
            <a:ext cx="731520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650775" y="1769930"/>
            <a:ext cx="731520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94607" y="2363332"/>
            <a:ext cx="2494303" cy="438581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8÷(-4)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155092" y="2238443"/>
                <a:ext cx="2494303" cy="601079"/>
              </a:xfrm>
              <a:prstGeom prst="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</p:spPr>
            <p:txBody>
              <a:bodyPr wrap="square" lIns="68580" tIns="34290" rIns="68580" bIns="34290" rtlCol="0">
                <a:spAutoFit/>
              </a:bodyPr>
              <a:lstStyle/>
              <a:p>
                <a:pPr algn="ctr" defTabSz="685800"/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8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 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:endParaRPr lang="zh-CN" altLang="en-US" sz="24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5092" y="2238443"/>
                <a:ext cx="2494303" cy="601079"/>
              </a:xfrm>
              <a:prstGeom prst="rect">
                <a:avLst/>
              </a:prstGeom>
              <a:blipFill rotWithShape="1">
                <a:blip r:embed="rId4"/>
                <a:stretch>
                  <a:fillRect l="-6" t="-11" r="7" b="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1494607" y="2998384"/>
            <a:ext cx="2494303" cy="438581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8÷4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5155092" y="2980290"/>
                <a:ext cx="2494303" cy="600983"/>
              </a:xfrm>
              <a:prstGeom prst="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</p:spPr>
            <p:txBody>
              <a:bodyPr wrap="square" lIns="68580" tIns="34290" rIns="68580" bIns="34290" rtlCol="0">
                <a:spAutoFit/>
              </a:bodyPr>
              <a:lstStyle/>
              <a:p>
                <a:pPr algn="ctr" defTabSz="685800"/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(-8) ×</a:t>
                </a:r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5092" y="2980290"/>
                <a:ext cx="2494303" cy="600983"/>
              </a:xfrm>
              <a:prstGeom prst="rect">
                <a:avLst/>
              </a:prstGeom>
              <a:blipFill rotWithShape="1">
                <a:blip r:embed="rId5"/>
                <a:stretch>
                  <a:fillRect l="-6" t="-39" r="7" b="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1509850" y="3694537"/>
            <a:ext cx="2494303" cy="438581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(-8) ÷4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147469" y="3677815"/>
                <a:ext cx="2494303" cy="600983"/>
              </a:xfrm>
              <a:prstGeom prst="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</p:spPr>
            <p:txBody>
              <a:bodyPr wrap="square" lIns="68580" tIns="34290" rIns="68580" bIns="34290" rtlCol="0">
                <a:spAutoFit/>
              </a:bodyPr>
              <a:lstStyle/>
              <a:p>
                <a:pPr algn="ctr" defTabSz="685800"/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8×</a:t>
                </a:r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469" y="3677815"/>
                <a:ext cx="2494303" cy="600983"/>
              </a:xfrm>
              <a:prstGeom prst="rect">
                <a:avLst/>
              </a:prstGeom>
              <a:blipFill rotWithShape="1">
                <a:blip r:embed="rId6"/>
                <a:stretch>
                  <a:fillRect l="-6" t="-88" r="7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1539415" y="4389515"/>
            <a:ext cx="2494303" cy="438581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-8÷ (-4)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5139848" y="4383379"/>
                <a:ext cx="2494303" cy="601079"/>
              </a:xfrm>
              <a:prstGeom prst="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</p:spPr>
            <p:txBody>
              <a:bodyPr wrap="square" lIns="68580" tIns="34290" rIns="68580" bIns="34290" rtlCol="0">
                <a:spAutoFit/>
              </a:bodyPr>
              <a:lstStyle/>
              <a:p>
                <a:pPr algn="ctr" defTabSz="685800"/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(-8) 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 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848" y="4383379"/>
                <a:ext cx="2494303" cy="601079"/>
              </a:xfrm>
              <a:prstGeom prst="rect">
                <a:avLst/>
              </a:prstGeom>
              <a:blipFill rotWithShape="1">
                <a:blip r:embed="rId7"/>
                <a:stretch>
                  <a:fillRect l="-6" t="-101" r="7" b="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7"/>
          <p:cNvCxnSpPr/>
          <p:nvPr/>
        </p:nvCxnSpPr>
        <p:spPr>
          <a:xfrm>
            <a:off x="4078526" y="2752559"/>
            <a:ext cx="986950" cy="1195515"/>
          </a:xfrm>
          <a:prstGeom prst="straightConnector1">
            <a:avLst/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4078526" y="2680118"/>
            <a:ext cx="986950" cy="600347"/>
          </a:xfrm>
          <a:prstGeom prst="straightConnector1">
            <a:avLst/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4086146" y="3947986"/>
            <a:ext cx="979329" cy="672362"/>
          </a:xfrm>
          <a:prstGeom prst="straightConnector1">
            <a:avLst/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4078526" y="3280465"/>
            <a:ext cx="986950" cy="1354293"/>
          </a:xfrm>
          <a:prstGeom prst="straightConnector1">
            <a:avLst/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585457" y="330988"/>
            <a:ext cx="3834143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0070C0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858182" y="1068430"/>
                <a:ext cx="7427638" cy="3072188"/>
              </a:xfrm>
              <a:prstGeom prst="rect">
                <a:avLst/>
              </a:prstGeom>
            </p:spPr>
            <p:txBody>
              <a:bodyPr wrap="square" lIns="68580" tIns="34290" rIns="68580" bIns="34290">
                <a:spAutoFit/>
              </a:bodyPr>
              <a:lstStyle/>
              <a:p>
                <a:pPr defTabSz="685800"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例</a:t>
                </a:r>
                <a:r>
                  <a:rPr lang="en-US" altLang="zh-CN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：计算</a:t>
                </a:r>
                <a:endParaRPr lang="en-US" altLang="zh-CN" sz="24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685800">
                  <a:lnSpc>
                    <a:spcPct val="150000"/>
                  </a:lnSpc>
                </a:pPr>
                <a:endParaRPr lang="en-US" altLang="zh-CN" sz="24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685800">
                  <a:lnSpc>
                    <a:spcPct val="150000"/>
                  </a:lnSpc>
                </a:pPr>
                <a:r>
                  <a:rPr lang="en-US" altLang="zh-CN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（</a:t>
                </a:r>
                <a:r>
                  <a:rPr lang="en-US" altLang="zh-CN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-36</a:t>
                </a:r>
                <a:r>
                  <a:rPr lang="zh-CN" altLang="en-US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 </a:t>
                </a:r>
                <a:r>
                  <a:rPr lang="en-US" altLang="zh-CN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÷ 9 =</a:t>
                </a:r>
              </a:p>
              <a:p>
                <a:pPr defTabSz="685800">
                  <a:lnSpc>
                    <a:spcPct val="150000"/>
                  </a:lnSpc>
                </a:pPr>
                <a:endParaRPr lang="en-US" altLang="zh-CN" sz="24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685800">
                  <a:lnSpc>
                    <a:spcPct val="150000"/>
                  </a:lnSpc>
                </a:pPr>
                <a:r>
                  <a:rPr lang="en-US" altLang="zh-CN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（</a:t>
                </a:r>
                <a:r>
                  <a:rPr lang="en-US" altLang="zh-CN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-</a:t>
                </a:r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2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5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÷</a:t>
                </a:r>
                <a:r>
                  <a:rPr lang="zh-CN" altLang="en-US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-</a:t>
                </a:r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5</m:t>
                        </m:r>
                      </m:den>
                    </m:f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=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182" y="1068430"/>
                <a:ext cx="7427638" cy="3072188"/>
              </a:xfrm>
              <a:prstGeom prst="rect">
                <a:avLst/>
              </a:prstGeom>
              <a:blipFill rotWithShape="1">
                <a:blip r:embed="rId4"/>
                <a:stretch>
                  <a:fillRect l="-4" t="-12" r="5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575843" y="2250463"/>
                <a:ext cx="2788920" cy="602762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:r>
                  <a:rPr lang="zh-CN" altLang="en-US" sz="2400" b="1" dirty="0">
                    <a:solidFill>
                      <a:srgbClr val="0070C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400" b="1" dirty="0">
                    <a:solidFill>
                      <a:srgbClr val="0070C0"/>
                    </a:solidFill>
                    <a:cs typeface="+mn-ea"/>
                    <a:sym typeface="+mn-lt"/>
                  </a:rPr>
                  <a:t>-36</a:t>
                </a:r>
                <a:r>
                  <a:rPr lang="zh-CN" altLang="en-US" sz="2400" b="1" dirty="0">
                    <a:solidFill>
                      <a:srgbClr val="0070C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400" b="1" dirty="0">
                    <a:solidFill>
                      <a:srgbClr val="0070C0"/>
                    </a:solidFill>
                    <a:cs typeface="+mn-ea"/>
                    <a:sym typeface="+mn-lt"/>
                  </a:rPr>
                  <a:t>×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9</m:t>
                        </m:r>
                      </m:den>
                    </m:f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−4 </m:t>
                    </m:r>
                  </m:oMath>
                </a14:m>
                <a:endParaRPr lang="zh-CN" altLang="en-US" sz="2400" b="1" dirty="0">
                  <a:solidFill>
                    <a:srgbClr val="0070C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5843" y="2250463"/>
                <a:ext cx="2788920" cy="602762"/>
              </a:xfrm>
              <a:prstGeom prst="rect">
                <a:avLst/>
              </a:prstGeom>
              <a:blipFill rotWithShape="1">
                <a:blip r:embed="rId5"/>
                <a:stretch>
                  <a:fillRect l="-6" t="-4" r="6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218374" y="3426534"/>
                <a:ext cx="2948163" cy="608243"/>
              </a:xfrm>
              <a:prstGeom prst="rect">
                <a:avLst/>
              </a:prstGeom>
            </p:spPr>
            <p:txBody>
              <a:bodyPr wrap="none" lIns="68580" tIns="34290" rIns="68580" bIns="34290">
                <a:spAutoFit/>
              </a:bodyPr>
              <a:lstStyle/>
              <a:p>
                <a:pPr defTabSz="685800"/>
                <a:r>
                  <a:rPr lang="zh-CN" altLang="en-US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2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5</m:t>
                        </m:r>
                      </m:den>
                    </m:f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×</a:t>
                </a:r>
                <a:r>
                  <a:rPr lang="zh-CN" altLang="en-US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5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den>
                    </m:f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5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rgbClr val="0070C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374" y="3426534"/>
                <a:ext cx="2948163" cy="608243"/>
              </a:xfrm>
              <a:prstGeom prst="rect">
                <a:avLst/>
              </a:prstGeom>
              <a:blipFill rotWithShape="1">
                <a:blip r:embed="rId6"/>
                <a:stretch>
                  <a:fillRect l="-2" t="-12" r="-2609" b="1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585457" y="330988"/>
            <a:ext cx="3834143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0070C0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912360" y="1016751"/>
                <a:ext cx="7929155" cy="3687933"/>
              </a:xfrm>
              <a:prstGeom prst="rect">
                <a:avLst/>
              </a:prstGeom>
            </p:spPr>
            <p:txBody>
              <a:bodyPr wrap="square" lIns="68580" tIns="34290" rIns="68580" bIns="34290">
                <a:spAutoFit/>
              </a:bodyPr>
              <a:lstStyle/>
              <a:p>
                <a:pPr defTabSz="685800">
                  <a:lnSpc>
                    <a:spcPct val="200000"/>
                  </a:lnSpc>
                </a:pPr>
                <a:r>
                  <a:rPr lang="zh-CN" altLang="en-US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例</a:t>
                </a:r>
                <a:r>
                  <a:rPr lang="en-US" altLang="zh-CN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3</a:t>
                </a:r>
                <a:r>
                  <a:rPr lang="zh-CN" altLang="en-US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、化简下列分式</a:t>
                </a:r>
                <a:endParaRPr lang="en-US" altLang="zh-CN" sz="24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685800">
                  <a:lnSpc>
                    <a:spcPct val="200000"/>
                  </a:lnSpc>
                </a:pPr>
                <a:r>
                  <a:rPr lang="en-US" altLang="zh-CN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𝟐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 =</a:t>
                </a:r>
              </a:p>
              <a:p>
                <a:pPr defTabSz="685800">
                  <a:lnSpc>
                    <a:spcPct val="200000"/>
                  </a:lnSpc>
                </a:pPr>
                <a:r>
                  <a:rPr lang="en-US" altLang="zh-CN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𝟒𝟓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 =</a:t>
                </a:r>
                <a:endParaRPr lang="zh-CN" altLang="en-US" sz="24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685800">
                  <a:lnSpc>
                    <a:spcPct val="200000"/>
                  </a:lnSpc>
                </a:pPr>
                <a:endParaRPr lang="zh-CN" altLang="en-US" sz="24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360" y="1016751"/>
                <a:ext cx="7929155" cy="3687933"/>
              </a:xfrm>
              <a:prstGeom prst="rect">
                <a:avLst/>
              </a:prstGeom>
              <a:blipFill rotWithShape="1">
                <a:blip r:embed="rId4"/>
                <a:stretch>
                  <a:fillRect l="-6" t="-3" r="5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3996531" y="1311145"/>
            <a:ext cx="4616383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sz="2100" dirty="0">
                <a:ln w="12700">
                  <a:solidFill>
                    <a:srgbClr val="3163CA"/>
                  </a:solidFill>
                  <a:prstDash val="solid"/>
                </a:ln>
                <a:solidFill>
                  <a:srgbClr val="0070C0"/>
                </a:solidFill>
                <a:cs typeface="+mn-ea"/>
                <a:sym typeface="+mn-lt"/>
              </a:rPr>
              <a:t>提示：分数可以理解为分子除以分母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288098" y="2158255"/>
                <a:ext cx="4567804" cy="602762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:r>
                  <a:rPr lang="zh-CN" altLang="en-US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-12</a:t>
                </a:r>
                <a:r>
                  <a:rPr lang="zh-CN" altLang="en-US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÷ 3 = </a:t>
                </a:r>
                <a:r>
                  <a:rPr lang="zh-CN" altLang="en-US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-12</a:t>
                </a:r>
                <a:r>
                  <a:rPr lang="zh-CN" altLang="en-US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 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=-4</a:t>
                </a:r>
                <a:endParaRPr lang="zh-CN" altLang="en-US" sz="2400" dirty="0">
                  <a:solidFill>
                    <a:srgbClr val="0070C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8098" y="2158255"/>
                <a:ext cx="4567804" cy="602762"/>
              </a:xfrm>
              <a:prstGeom prst="rect">
                <a:avLst/>
              </a:prstGeom>
              <a:blipFill rotWithShape="1">
                <a:blip r:embed="rId5"/>
                <a:stretch>
                  <a:fillRect l="-4" t="-87" r="10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086846" y="3267895"/>
                <a:ext cx="6754669" cy="606464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:r>
                  <a:rPr lang="zh-CN" altLang="en-US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-45</a:t>
                </a:r>
                <a:r>
                  <a:rPr lang="zh-CN" altLang="en-US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÷ </a:t>
                </a:r>
                <a:r>
                  <a:rPr lang="zh-CN" altLang="en-US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-12</a:t>
                </a:r>
                <a:r>
                  <a:rPr lang="zh-CN" altLang="en-US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 = </a:t>
                </a:r>
                <a:r>
                  <a:rPr lang="zh-CN" altLang="en-US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-45</a:t>
                </a:r>
                <a:r>
                  <a:rPr lang="zh-CN" altLang="en-US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×</a:t>
                </a:r>
                <a:r>
                  <a:rPr lang="zh-CN" altLang="en-US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2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 ）</a:t>
                </a:r>
                <a:r>
                  <a:rPr lang="en-US" altLang="zh-CN" sz="2400" dirty="0">
                    <a:solidFill>
                      <a:srgbClr val="0070C0"/>
                    </a:solidFill>
                    <a:cs typeface="+mn-ea"/>
                    <a:sym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5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rgbClr val="0070C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846" y="3267895"/>
                <a:ext cx="6754669" cy="606464"/>
              </a:xfrm>
              <a:prstGeom prst="rect">
                <a:avLst/>
              </a:prstGeom>
              <a:blipFill rotWithShape="1">
                <a:blip r:embed="rId6"/>
                <a:stretch>
                  <a:fillRect l="-3" t="-31" r="6" b="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585457" y="330988"/>
            <a:ext cx="3834143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0070C0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208898"/>
          <p:cNvGraphicFramePr/>
          <p:nvPr/>
        </p:nvGraphicFramePr>
        <p:xfrm>
          <a:off x="1525383" y="1139114"/>
          <a:ext cx="16430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r:id="rId5" imgW="1030605" imgH="432435" progId="Equation.3">
                  <p:embed/>
                </p:oleObj>
              </mc:Choice>
              <mc:Fallback>
                <p:oleObj r:id="rId5" imgW="1030605" imgH="432435" progId="Equation.3">
                  <p:embed/>
                  <p:pic>
                    <p:nvPicPr>
                      <p:cNvPr id="0" name="对象 20889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383" y="1139114"/>
                        <a:ext cx="16430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08903"/>
          <p:cNvGraphicFramePr/>
          <p:nvPr/>
        </p:nvGraphicFramePr>
        <p:xfrm>
          <a:off x="5459205" y="1245633"/>
          <a:ext cx="16113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r:id="rId7" imgW="1005205" imgH="394335" progId="Equation.3">
                  <p:embed/>
                </p:oleObj>
              </mc:Choice>
              <mc:Fallback>
                <p:oleObj r:id="rId7" imgW="1005205" imgH="394335" progId="Equation.3">
                  <p:embed/>
                  <p:pic>
                    <p:nvPicPr>
                      <p:cNvPr id="0" name="对象 20890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205" y="1245633"/>
                        <a:ext cx="16113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497507" y="1902169"/>
            <a:ext cx="1319212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: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原式</a:t>
            </a:r>
          </a:p>
        </p:txBody>
      </p:sp>
      <p:graphicFrame>
        <p:nvGraphicFramePr>
          <p:cNvPr id="11" name="对象 10"/>
          <p:cNvGraphicFramePr/>
          <p:nvPr/>
        </p:nvGraphicFramePr>
        <p:xfrm>
          <a:off x="1503364" y="3271839"/>
          <a:ext cx="2187575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r:id="rId9" imgW="1042670" imgH="814070" progId="Equation.DSMT4">
                  <p:embed/>
                </p:oleObj>
              </mc:Choice>
              <mc:Fallback>
                <p:oleObj r:id="rId9" imgW="1042670" imgH="814070" progId="Equation.DSMT4">
                  <p:embed/>
                  <p:pic>
                    <p:nvPicPr>
                      <p:cNvPr id="0" name="对象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4" y="3271839"/>
                        <a:ext cx="2187575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597116" y="1754008"/>
          <a:ext cx="13746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r:id="rId11" imgW="699770" imgH="394335" progId="Equation.DSMT4">
                  <p:embed/>
                </p:oleObj>
              </mc:Choice>
              <mc:Fallback>
                <p:oleObj r:id="rId11" imgW="699770" imgH="394335" progId="Equation.DSMT4">
                  <p:embed/>
                  <p:pic>
                    <p:nvPicPr>
                      <p:cNvPr id="0" name="对象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116" y="1754008"/>
                        <a:ext cx="13746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1597116" y="2469283"/>
          <a:ext cx="20526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r:id="rId13" imgW="929005" imgH="394335" progId="Equation.DSMT4">
                  <p:embed/>
                </p:oleObj>
              </mc:Choice>
              <mc:Fallback>
                <p:oleObj r:id="rId13" imgW="929005" imgH="394335" progId="Equation.DSMT4">
                  <p:embed/>
                  <p:pic>
                    <p:nvPicPr>
                      <p:cNvPr id="0" name="对象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116" y="2469283"/>
                        <a:ext cx="205263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5568741" y="1790521"/>
          <a:ext cx="139223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r:id="rId15" imgW="699770" imgH="394335" progId="Equation.DSMT4">
                  <p:embed/>
                </p:oleObj>
              </mc:Choice>
              <mc:Fallback>
                <p:oleObj r:id="rId15" imgW="699770" imgH="394335" progId="Equation.DSMT4">
                  <p:embed/>
                  <p:pic>
                    <p:nvPicPr>
                      <p:cNvPr id="0" name="对象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741" y="1790521"/>
                        <a:ext cx="139223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5584298" y="2694675"/>
          <a:ext cx="387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r:id="rId17" imgW="217170" imgH="166370" progId="Equation.DSMT4">
                  <p:embed/>
                </p:oleObj>
              </mc:Choice>
              <mc:Fallback>
                <p:oleObj r:id="rId17" imgW="217170" imgH="166370" progId="Equation.DSMT4">
                  <p:embed/>
                  <p:pic>
                    <p:nvPicPr>
                      <p:cNvPr id="0" name="对象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298" y="2694675"/>
                        <a:ext cx="3873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4214286" y="1866345"/>
            <a:ext cx="1563688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解：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原式</a:t>
            </a:r>
          </a:p>
        </p:txBody>
      </p:sp>
      <p:sp>
        <p:nvSpPr>
          <p:cNvPr id="4" name="矩形 3"/>
          <p:cNvSpPr/>
          <p:nvPr/>
        </p:nvSpPr>
        <p:spPr>
          <a:xfrm>
            <a:off x="1062307" y="1302064"/>
            <a:ext cx="394580" cy="37707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2000" dirty="0">
                <a:solidFill>
                  <a:srgbClr val="333333"/>
                </a:solidFill>
                <a:cs typeface="+mn-ea"/>
                <a:sym typeface="+mn-lt"/>
              </a:rPr>
              <a:t>①</a:t>
            </a:r>
          </a:p>
        </p:txBody>
      </p:sp>
      <p:sp>
        <p:nvSpPr>
          <p:cNvPr id="17" name="矩形 16"/>
          <p:cNvSpPr/>
          <p:nvPr/>
        </p:nvSpPr>
        <p:spPr>
          <a:xfrm>
            <a:off x="4996129" y="1348789"/>
            <a:ext cx="394580" cy="37707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2000" dirty="0">
                <a:solidFill>
                  <a:srgbClr val="333333"/>
                </a:solidFill>
                <a:cs typeface="+mn-ea"/>
                <a:sym typeface="+mn-lt"/>
              </a:rPr>
              <a:t>②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585457" y="330988"/>
            <a:ext cx="3834143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0070C0"/>
                </a:solidFill>
                <a:cs typeface="+mn-ea"/>
                <a:sym typeface="+mn-lt"/>
              </a:rPr>
              <a:t>有理数乘除混合运算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716757" y="1247776"/>
            <a:ext cx="7812881" cy="1177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1.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有理数除法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化为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有理数乘法以后，可以利用有理数乘法的运算律简化运算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716756" y="2636837"/>
            <a:ext cx="7933468" cy="1731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2.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乘除混合运算往往先将除法化为乘法，然后确定积的符号，最后求出结果（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乘除混合运算按从左到右的顺序进行计算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5457" y="330988"/>
            <a:ext cx="3834143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0070C0"/>
                </a:solidFill>
                <a:cs typeface="+mn-ea"/>
                <a:sym typeface="+mn-lt"/>
              </a:rPr>
              <a:t>归纳总结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13"/>
          <p:cNvGraphicFramePr/>
          <p:nvPr/>
        </p:nvGraphicFramePr>
        <p:xfrm>
          <a:off x="1222241" y="1064480"/>
          <a:ext cx="28813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r:id="rId5" imgW="1370965" imgH="393700" progId="Equation.3">
                  <p:embed/>
                </p:oleObj>
              </mc:Choice>
              <mc:Fallback>
                <p:oleObj r:id="rId5" imgW="1370965" imgH="3937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241" y="1064480"/>
                        <a:ext cx="288131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/>
          <p:nvPr/>
        </p:nvGraphicFramePr>
        <p:xfrm>
          <a:off x="5285396" y="1026250"/>
          <a:ext cx="31051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r:id="rId7" imgW="1269365" imgH="393700" progId="Equation.3">
                  <p:embed/>
                </p:oleObj>
              </mc:Choice>
              <mc:Fallback>
                <p:oleObj r:id="rId7" imgW="1269365" imgH="3937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396" y="1026250"/>
                        <a:ext cx="31051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812320" y="1196602"/>
            <a:ext cx="394580" cy="37707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2000" dirty="0">
                <a:solidFill>
                  <a:srgbClr val="333333"/>
                </a:solidFill>
                <a:cs typeface="+mn-ea"/>
                <a:sym typeface="+mn-lt"/>
              </a:rPr>
              <a:t>①</a:t>
            </a:r>
          </a:p>
        </p:txBody>
      </p:sp>
      <p:sp>
        <p:nvSpPr>
          <p:cNvPr id="13" name="矩形 12"/>
          <p:cNvSpPr/>
          <p:nvPr/>
        </p:nvSpPr>
        <p:spPr>
          <a:xfrm>
            <a:off x="4844250" y="1158372"/>
            <a:ext cx="394580" cy="37707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2000" dirty="0">
                <a:solidFill>
                  <a:srgbClr val="333333"/>
                </a:solidFill>
                <a:cs typeface="+mn-ea"/>
                <a:sym typeface="+mn-lt"/>
              </a:rPr>
              <a:t>②</a:t>
            </a: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772948" y="1853828"/>
            <a:ext cx="1352774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hangingPunct="1"/>
            <a:r>
              <a:rPr lang="zh-CN" altLang="en-US" sz="24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: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原式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4844251" y="1860376"/>
            <a:ext cx="1352774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hangingPunct="1"/>
            <a:r>
              <a:rPr lang="zh-CN" altLang="en-US" sz="24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:</a:t>
            </a:r>
            <a:r>
              <a:rPr lang="zh-CN" altLang="en-US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原式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</a:p>
        </p:txBody>
      </p:sp>
      <p:graphicFrame>
        <p:nvGraphicFramePr>
          <p:cNvPr id="16" name="Object 27"/>
          <p:cNvGraphicFramePr/>
          <p:nvPr/>
        </p:nvGraphicFramePr>
        <p:xfrm>
          <a:off x="6229566" y="1785741"/>
          <a:ext cx="15652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r:id="rId9" imgW="862965" imgH="393700" progId="Equation.3">
                  <p:embed/>
                </p:oleObj>
              </mc:Choice>
              <mc:Fallback>
                <p:oleObj r:id="rId9" imgW="862965" imgH="39370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566" y="1785741"/>
                        <a:ext cx="156527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8"/>
          <p:cNvGraphicFramePr/>
          <p:nvPr/>
        </p:nvGraphicFramePr>
        <p:xfrm>
          <a:off x="5963365" y="2475387"/>
          <a:ext cx="9604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r:id="rId11" imgW="546100" imgH="393700" progId="Equation.3">
                  <p:embed/>
                </p:oleObj>
              </mc:Choice>
              <mc:Fallback>
                <p:oleObj r:id="rId11" imgW="546100" imgH="39370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365" y="2475387"/>
                        <a:ext cx="9604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9"/>
          <p:cNvGraphicFramePr/>
          <p:nvPr/>
        </p:nvGraphicFramePr>
        <p:xfrm>
          <a:off x="6064965" y="3320883"/>
          <a:ext cx="757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r:id="rId13" imgW="431800" imgH="393700" progId="Equation.3">
                  <p:embed/>
                </p:oleObj>
              </mc:Choice>
              <mc:Fallback>
                <p:oleObj r:id="rId13" imgW="431800" imgH="39370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965" y="3320883"/>
                        <a:ext cx="757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056258" y="1702525"/>
          <a:ext cx="1520432" cy="78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r:id="rId15" imgW="762000" imgH="393700" progId="Equation.KSEE3">
                  <p:embed/>
                </p:oleObj>
              </mc:Choice>
              <mc:Fallback>
                <p:oleObj r:id="rId15" imgW="762000" imgH="393700" progId="Equation.KSEE3">
                  <p:embed/>
                  <p:pic>
                    <p:nvPicPr>
                      <p:cNvPr id="0" name="对象 1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258" y="1702525"/>
                        <a:ext cx="1520432" cy="783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3576690" y="1823971"/>
            <a:ext cx="741045" cy="553357"/>
            <a:chOff x="4029076" y="1831009"/>
            <a:chExt cx="741045" cy="553357"/>
          </a:xfrm>
        </p:grpSpPr>
        <p:sp>
          <p:nvSpPr>
            <p:cNvPr id="21" name="文本框 20"/>
            <p:cNvSpPr txBox="1"/>
            <p:nvPr/>
          </p:nvSpPr>
          <p:spPr>
            <a:xfrm>
              <a:off x="4029076" y="1952327"/>
              <a:ext cx="7410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dirty="0">
                  <a:solidFill>
                    <a:prstClr val="black"/>
                  </a:solidFill>
                  <a:cs typeface="+mn-ea"/>
                  <a:sym typeface="+mn-lt"/>
                </a:rPr>
                <a:t>–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5"/>
                <p:cNvSpPr txBox="1"/>
                <p:nvPr/>
              </p:nvSpPr>
              <p:spPr>
                <a:xfrm>
                  <a:off x="4211085" y="1831009"/>
                  <a:ext cx="356187" cy="5533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22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11085" y="1831009"/>
                  <a:ext cx="356187" cy="553357"/>
                </a:xfrm>
                <a:prstGeom prst="rect">
                  <a:avLst/>
                </a:prstGeom>
                <a:blipFill rotWithShape="1">
                  <a:blip r:embed="rId1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" name="文本框 22"/>
          <p:cNvSpPr txBox="1"/>
          <p:nvPr/>
        </p:nvSpPr>
        <p:spPr>
          <a:xfrm>
            <a:off x="585457" y="330988"/>
            <a:ext cx="3834143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0070C0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31"/>
          <p:cNvGrpSpPr/>
          <p:nvPr/>
        </p:nvGrpSpPr>
        <p:grpSpPr bwMode="auto">
          <a:xfrm>
            <a:off x="552358" y="1347544"/>
            <a:ext cx="7494362" cy="1266950"/>
            <a:chOff x="900113" y="2022635"/>
            <a:chExt cx="9723982" cy="1432050"/>
          </a:xfrm>
        </p:grpSpPr>
        <p:sp>
          <p:nvSpPr>
            <p:cNvPr id="24" name="Text Box 8"/>
            <p:cNvSpPr txBox="1">
              <a:spLocks noChangeArrowheads="1"/>
            </p:cNvSpPr>
            <p:nvPr/>
          </p:nvSpPr>
          <p:spPr bwMode="auto">
            <a:xfrm>
              <a:off x="900113" y="2097938"/>
              <a:ext cx="9723982" cy="1356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685800" eaLnBrk="1" hangingPunct="1">
                <a:lnSpc>
                  <a:spcPct val="150000"/>
                </a:lnSpc>
              </a:pPr>
              <a:r>
                <a:rPr lang="zh-CN" altLang="en-US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1</a:t>
              </a:r>
              <a:r>
                <a:rPr lang="zh-CN" altLang="en-US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）若         互为相反数，且         ，则         </a:t>
              </a:r>
              <a:r>
                <a:rPr lang="en-US" altLang="zh-CN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________</a:t>
              </a:r>
              <a:r>
                <a:rPr lang="zh-CN" altLang="en-US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；          </a:t>
              </a:r>
            </a:p>
          </p:txBody>
        </p:sp>
        <p:graphicFrame>
          <p:nvGraphicFramePr>
            <p:cNvPr id="25" name="Object 9"/>
            <p:cNvGraphicFramePr>
              <a:graphicFrameLocks noChangeAspect="1"/>
            </p:cNvGraphicFramePr>
            <p:nvPr/>
          </p:nvGraphicFramePr>
          <p:xfrm>
            <a:off x="2508520" y="2233979"/>
            <a:ext cx="642942" cy="515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0" r:id="rId5" imgW="255905" imgH="205105" progId="Equation.DSMT4">
                    <p:embed/>
                  </p:oleObj>
                </mc:Choice>
                <mc:Fallback>
                  <p:oleObj r:id="rId5" imgW="255905" imgH="20510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520" y="2233979"/>
                          <a:ext cx="642942" cy="515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0"/>
            <p:cNvGraphicFramePr>
              <a:graphicFrameLocks noChangeAspect="1"/>
            </p:cNvGraphicFramePr>
            <p:nvPr/>
          </p:nvGraphicFramePr>
          <p:xfrm>
            <a:off x="6277258" y="2233979"/>
            <a:ext cx="928967" cy="464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1" r:id="rId7" imgW="356870" imgH="178435" progId="Equation.DSMT4">
                    <p:embed/>
                  </p:oleObj>
                </mc:Choice>
                <mc:Fallback>
                  <p:oleObj r:id="rId7" imgW="356870" imgH="17843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7258" y="2233979"/>
                          <a:ext cx="928967" cy="4647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2"/>
            <p:cNvGraphicFramePr>
              <a:graphicFrameLocks noChangeAspect="1"/>
            </p:cNvGraphicFramePr>
            <p:nvPr/>
          </p:nvGraphicFramePr>
          <p:xfrm>
            <a:off x="7976696" y="2022635"/>
            <a:ext cx="642943" cy="945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2" r:id="rId9" imgW="267970" imgH="395605" progId="Equation.DSMT4">
                    <p:embed/>
                  </p:oleObj>
                </mc:Choice>
                <mc:Fallback>
                  <p:oleObj r:id="rId9" imgW="267970" imgH="39560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6696" y="2022635"/>
                          <a:ext cx="642943" cy="945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32"/>
          <p:cNvGrpSpPr/>
          <p:nvPr/>
        </p:nvGrpSpPr>
        <p:grpSpPr bwMode="auto">
          <a:xfrm>
            <a:off x="626307" y="2441764"/>
            <a:ext cx="5380038" cy="785813"/>
            <a:chOff x="900112" y="3252133"/>
            <a:chExt cx="7172349" cy="1047013"/>
          </a:xfrm>
        </p:grpSpPr>
        <p:sp>
          <p:nvSpPr>
            <p:cNvPr id="29" name="Text Box 17"/>
            <p:cNvSpPr txBox="1">
              <a:spLocks noChangeArrowheads="1"/>
            </p:cNvSpPr>
            <p:nvPr/>
          </p:nvSpPr>
          <p:spPr bwMode="auto">
            <a:xfrm>
              <a:off x="900112" y="3538839"/>
              <a:ext cx="7172349" cy="615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685800" eaLnBrk="1" hangingPunct="1">
                <a:spcBef>
                  <a:spcPct val="50000"/>
                </a:spcBef>
              </a:pPr>
              <a:r>
                <a:rPr lang="zh-CN" altLang="en-US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2</a:t>
              </a:r>
              <a:r>
                <a:rPr lang="zh-CN" altLang="en-US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）当            时，       </a:t>
              </a:r>
              <a:r>
                <a:rPr lang="en-US" altLang="zh-CN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=_______</a:t>
              </a:r>
              <a:r>
                <a:rPr lang="zh-CN" altLang="en-US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；</a:t>
              </a:r>
            </a:p>
          </p:txBody>
        </p:sp>
        <p:graphicFrame>
          <p:nvGraphicFramePr>
            <p:cNvPr id="30" name="Object 19"/>
            <p:cNvGraphicFramePr>
              <a:graphicFrameLocks noChangeAspect="1"/>
            </p:cNvGraphicFramePr>
            <p:nvPr/>
          </p:nvGraphicFramePr>
          <p:xfrm>
            <a:off x="2547422" y="3538841"/>
            <a:ext cx="1018493" cy="521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" r:id="rId11" imgW="357505" imgH="178435" progId="Equation.DSMT4">
                    <p:embed/>
                  </p:oleObj>
                </mc:Choice>
                <mc:Fallback>
                  <p:oleObj r:id="rId11" imgW="357505" imgH="17843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422" y="3538841"/>
                          <a:ext cx="1018493" cy="5218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1"/>
            <p:cNvGraphicFramePr>
              <a:graphicFrameLocks noChangeAspect="1"/>
            </p:cNvGraphicFramePr>
            <p:nvPr/>
          </p:nvGraphicFramePr>
          <p:xfrm>
            <a:off x="4475795" y="3252133"/>
            <a:ext cx="500067" cy="104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4" r:id="rId13" imgW="204470" imgH="421640" progId="Equation.DSMT4">
                    <p:embed/>
                  </p:oleObj>
                </mc:Choice>
                <mc:Fallback>
                  <p:oleObj r:id="rId13" imgW="204470" imgH="4216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795" y="3252133"/>
                          <a:ext cx="500067" cy="104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3"/>
          <p:cNvGrpSpPr/>
          <p:nvPr/>
        </p:nvGrpSpPr>
        <p:grpSpPr bwMode="auto">
          <a:xfrm>
            <a:off x="653256" y="3227574"/>
            <a:ext cx="7964488" cy="755244"/>
            <a:chOff x="900112" y="4610424"/>
            <a:chExt cx="10213483" cy="1006425"/>
          </a:xfrm>
        </p:grpSpPr>
        <p:sp>
          <p:nvSpPr>
            <p:cNvPr id="33" name="Text Box 22"/>
            <p:cNvSpPr txBox="1">
              <a:spLocks noChangeArrowheads="1"/>
            </p:cNvSpPr>
            <p:nvPr/>
          </p:nvSpPr>
          <p:spPr bwMode="auto">
            <a:xfrm>
              <a:off x="900112" y="4610424"/>
              <a:ext cx="10213483" cy="861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685800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3</a:t>
              </a:r>
              <a:r>
                <a:rPr lang="zh-CN" altLang="en-US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）若                       则        的符号分别是</a:t>
              </a:r>
              <a:r>
                <a:rPr lang="en-US" altLang="zh-CN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__________.</a:t>
              </a:r>
            </a:p>
          </p:txBody>
        </p:sp>
        <p:graphicFrame>
          <p:nvGraphicFramePr>
            <p:cNvPr id="34" name="Object 24"/>
            <p:cNvGraphicFramePr>
              <a:graphicFrameLocks noChangeAspect="1"/>
            </p:cNvGraphicFramePr>
            <p:nvPr/>
          </p:nvGraphicFramePr>
          <p:xfrm>
            <a:off x="2378144" y="4610424"/>
            <a:ext cx="1988169" cy="10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5" r:id="rId15" imgW="776605" imgH="394970" progId="Equation.DSMT4">
                    <p:embed/>
                  </p:oleObj>
                </mc:Choice>
                <mc:Fallback>
                  <p:oleObj r:id="rId15" imgW="776605" imgH="39497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144" y="4610424"/>
                          <a:ext cx="1988169" cy="100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6"/>
            <p:cNvGraphicFramePr>
              <a:graphicFrameLocks noChangeAspect="1"/>
            </p:cNvGraphicFramePr>
            <p:nvPr/>
          </p:nvGraphicFramePr>
          <p:xfrm>
            <a:off x="5413172" y="4841194"/>
            <a:ext cx="643811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6" r:id="rId17" imgW="255905" imgH="205105" progId="Equation.DSMT4">
                    <p:embed/>
                  </p:oleObj>
                </mc:Choice>
                <mc:Fallback>
                  <p:oleObj r:id="rId17" imgW="255905" imgH="20510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3172" y="4841194"/>
                          <a:ext cx="643811" cy="500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28"/>
          <p:cNvGraphicFramePr>
            <a:graphicFrameLocks noChangeAspect="1"/>
          </p:cNvGraphicFramePr>
          <p:nvPr/>
        </p:nvGraphicFramePr>
        <p:xfrm>
          <a:off x="1152328" y="1990411"/>
          <a:ext cx="4683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7" r:id="rId19" imgW="191770" imgH="166370" progId="Equation.DSMT4">
                  <p:embed/>
                </p:oleObj>
              </mc:Choice>
              <mc:Fallback>
                <p:oleObj r:id="rId19" imgW="191770" imgH="16637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328" y="1990411"/>
                        <a:ext cx="46831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0"/>
          <p:cNvGraphicFramePr>
            <a:graphicFrameLocks noChangeAspect="1"/>
          </p:cNvGraphicFramePr>
          <p:nvPr/>
        </p:nvGraphicFramePr>
        <p:xfrm>
          <a:off x="4635500" y="2613025"/>
          <a:ext cx="419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8" r:id="rId21" imgW="191770" imgH="166370" progId="Equation.DSMT4">
                  <p:embed/>
                </p:oleObj>
              </mc:Choice>
              <mc:Fallback>
                <p:oleObj r:id="rId21" imgW="191770" imgH="16637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613025"/>
                        <a:ext cx="419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1"/>
          <p:cNvGraphicFramePr>
            <a:graphicFrameLocks noChangeAspect="1"/>
          </p:cNvGraphicFramePr>
          <p:nvPr/>
        </p:nvGraphicFramePr>
        <p:xfrm>
          <a:off x="6891473" y="3327581"/>
          <a:ext cx="13128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" r:id="rId23" imgW="712470" imgH="203200" progId="Equation.DSMT4">
                  <p:embed/>
                </p:oleObj>
              </mc:Choice>
              <mc:Fallback>
                <p:oleObj r:id="rId23" imgW="712470" imgH="203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473" y="3327581"/>
                        <a:ext cx="13128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677901" y="4001220"/>
            <a:ext cx="5276850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4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）若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–</a:t>
            </a:r>
            <a:r>
              <a:rPr lang="en-US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4</a:t>
            </a:r>
            <a:r>
              <a:rPr lang="en-US" altLang="en-US" sz="2400" b="1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x</a:t>
            </a:r>
            <a:r>
              <a:rPr lang="en-US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=12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则</a:t>
            </a:r>
            <a:r>
              <a:rPr lang="en-US" altLang="en-US" sz="2400" b="1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x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=_____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64486" y="926253"/>
            <a:ext cx="1675584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例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5.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填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2830672" y="4004307"/>
                <a:ext cx="2788920" cy="438581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3 </m:t>
                      </m:r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672" y="4004307"/>
                <a:ext cx="2788920" cy="438581"/>
              </a:xfrm>
              <a:prstGeom prst="rect">
                <a:avLst/>
              </a:prstGeom>
              <a:blipFill rotWithShape="1">
                <a:blip r:embed="rId25"/>
                <a:stretch>
                  <a:fillRect l="-17" t="-144" r="17" b="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本框 39"/>
          <p:cNvSpPr txBox="1"/>
          <p:nvPr/>
        </p:nvSpPr>
        <p:spPr>
          <a:xfrm>
            <a:off x="585457" y="330988"/>
            <a:ext cx="3834143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0070C0"/>
                </a:solidFill>
                <a:cs typeface="+mn-ea"/>
                <a:sym typeface="+mn-lt"/>
              </a:rPr>
              <a:t>能力提升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>
                <a:spLocks noChangeArrowheads="1"/>
              </p:cNvSpPr>
              <p:nvPr/>
            </p:nvSpPr>
            <p:spPr bwMode="auto">
              <a:xfrm>
                <a:off x="694533" y="920897"/>
                <a:ext cx="8059737" cy="37885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580" tIns="34290" rIns="68580" bIns="3429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685800" eaLnBrk="1" hangingPunct="1">
                  <a:lnSpc>
                    <a:spcPct val="250000"/>
                  </a:lnSpc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例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6.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若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|3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x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+6|+|4–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y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|=0,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𝒙</m:t>
                        </m:r>
                      </m:num>
                      <m:den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𝒚</m:t>
                        </m:r>
                      </m:den>
                    </m:f>
                    <m:r>
                      <a:rPr lang="zh-CN" altLang="en-US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=</a:t>
                </a:r>
                <a:r>
                  <a:rPr lang="en-US" altLang="zh-CN" sz="2400" b="1" u="sng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         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. </a:t>
                </a:r>
                <a:endParaRPr lang="en-US" altLang="zh-CN" sz="2400" b="1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  <a:p>
                <a:pPr defTabSz="685800" eaLnBrk="1" hangingPunct="1">
                  <a:lnSpc>
                    <a:spcPct val="250000"/>
                  </a:lnSpc>
                </a:pPr>
                <a:r>
                  <a:rPr lang="zh-CN" altLang="en-US" sz="2400" b="1" dirty="0">
                    <a:solidFill>
                      <a:srgbClr val="0000FF"/>
                    </a:solidFill>
                    <a:latin typeface="+mn-lt"/>
                    <a:ea typeface="+mn-ea"/>
                    <a:cs typeface="+mn-ea"/>
                    <a:sym typeface="+mn-lt"/>
                  </a:rPr>
                  <a:t>解：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由题意得，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|3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x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+6|=0,|4–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y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|=0,</a:t>
                </a:r>
              </a:p>
              <a:p>
                <a:pPr defTabSz="685800" eaLnBrk="1" hangingPunct="1">
                  <a:lnSpc>
                    <a:spcPct val="250000"/>
                  </a:lnSpc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解得</a:t>
                </a:r>
                <a:r>
                  <a:rPr lang="es-ES" altLang="zh-CN" sz="2400" b="1" i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x</a:t>
                </a:r>
                <a:r>
                  <a:rPr lang="es-ES" altLang="zh-CN" sz="24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=–2,</a:t>
                </a:r>
                <a:r>
                  <a:rPr lang="es-ES" altLang="zh-CN" sz="2400" b="1" i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y</a:t>
                </a:r>
                <a:r>
                  <a:rPr lang="es-ES" altLang="zh-CN" sz="24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=4,</a:t>
                </a:r>
                <a:r>
                  <a:rPr lang="zh-CN" altLang="es-ES" sz="24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𝒙</m:t>
                        </m:r>
                      </m:num>
                      <m:den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𝒚</m:t>
                        </m:r>
                      </m:den>
                    </m:f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=−</m:t>
                    </m:r>
                    <m:f>
                      <m:fPr>
                        <m:ctrlP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𝟐</m:t>
                        </m:r>
                      </m:num>
                      <m:den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𝟒</m:t>
                        </m:r>
                      </m:den>
                    </m:f>
                    <m:r>
                      <a:rPr lang="zh-CN" altLang="es-ES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s-ES" altLang="zh-CN" sz="24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−</m:t>
                    </m:r>
                    <m:f>
                      <m:fPr>
                        <m:ctrlP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𝟐</m:t>
                        </m:r>
                      </m:den>
                    </m:f>
                    <m:r>
                      <a:rPr lang="zh-CN" altLang="es-ES" sz="24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s-ES" altLang="zh-CN" sz="24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.</a:t>
                </a:r>
                <a:endParaRPr lang="es-ES" altLang="zh-CN" sz="2400" b="1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4533" y="920897"/>
                <a:ext cx="8059737" cy="3788538"/>
              </a:xfrm>
              <a:prstGeom prst="rect">
                <a:avLst/>
              </a:prstGeom>
              <a:blipFill rotWithShape="1">
                <a:blip r:embed="rId4"/>
                <a:stretch>
                  <a:fillRect l="-6" t="-4" r="2" b="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1"/>
              <p:cNvSpPr txBox="1"/>
              <p:nvPr/>
            </p:nvSpPr>
            <p:spPr>
              <a:xfrm>
                <a:off x="3953788" y="1135661"/>
                <a:ext cx="1322150" cy="760738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f>
                        <m:fPr>
                          <m:ctrlPr>
                            <a:rPr lang="en-US" altLang="zh-CN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4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788" y="1135661"/>
                <a:ext cx="1322150" cy="760738"/>
              </a:xfrm>
              <a:prstGeom prst="rect">
                <a:avLst/>
              </a:prstGeom>
              <a:blipFill rotWithShape="1">
                <a:blip r:embed="rId5"/>
                <a:stretch>
                  <a:fillRect l="-21" t="-37" r="27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585457" y="330988"/>
            <a:ext cx="3834143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0070C0"/>
                </a:solidFill>
                <a:cs typeface="+mn-ea"/>
                <a:sym typeface="+mn-lt"/>
              </a:rPr>
              <a:t>拓展探索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85458" y="330988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0070C0"/>
                </a:solidFill>
                <a:cs typeface="+mn-ea"/>
                <a:sym typeface="+mn-lt"/>
              </a:rPr>
              <a:t>前 言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87914" y="1263767"/>
            <a:ext cx="3497911" cy="35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70C0"/>
                </a:solidFill>
                <a:cs typeface="+mn-ea"/>
                <a:sym typeface="+mn-lt"/>
              </a:rPr>
              <a:t>学习目标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87914" y="1833077"/>
            <a:ext cx="7761388" cy="823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、认识有理数除法，并能通过运算法则有理数除法运算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、能用有理数除法运算解决实际问题。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87914" y="2987258"/>
            <a:ext cx="3497911" cy="35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70C0"/>
                </a:solidFill>
                <a:cs typeface="+mn-ea"/>
                <a:sym typeface="+mn-lt"/>
              </a:rPr>
              <a:t>重点难点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87914" y="3664530"/>
            <a:ext cx="75339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dirty="0">
                <a:solidFill>
                  <a:srgbClr val="000000"/>
                </a:solidFill>
                <a:cs typeface="+mn-ea"/>
                <a:sym typeface="+mn-lt"/>
              </a:rPr>
              <a:t>重点：了解有理数除法的意义，会根据有理数除法法则进行有理数除法运算。</a:t>
            </a:r>
          </a:p>
          <a:p>
            <a:pPr>
              <a:spcBef>
                <a:spcPct val="50000"/>
              </a:spcBef>
            </a:pPr>
            <a:r>
              <a:rPr lang="zh-CN" altLang="en-US" sz="1500" dirty="0">
                <a:solidFill>
                  <a:srgbClr val="000000"/>
                </a:solidFill>
                <a:cs typeface="+mn-ea"/>
                <a:sym typeface="+mn-lt"/>
              </a:rPr>
              <a:t>难点：熟练掌握有理数除法运算法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899593" y="1711960"/>
                <a:ext cx="7232037" cy="3162212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algn="ctr" defTabSz="685800">
                  <a:lnSpc>
                    <a:spcPct val="120000"/>
                  </a:lnSpc>
                </a:pPr>
                <a:r>
                  <a:rPr lang="zh-CN" altLang="en-US" sz="2100" dirty="0">
                    <a:solidFill>
                      <a:prstClr val="black"/>
                    </a:solidFill>
                    <a:cs typeface="+mn-ea"/>
                    <a:sym typeface="+mn-lt"/>
                  </a:rPr>
                  <a:t>   除法是乘法的逆运算，计算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计算</a:t>
                </a: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8÷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-2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=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？</a:t>
                </a:r>
              </a:p>
              <a:p>
                <a:pPr algn="ctr" defTabSz="685800">
                  <a:lnSpc>
                    <a:spcPct val="120000"/>
                  </a:lnSpc>
                </a:pP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，就是要求一个数</a:t>
                </a: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，使得</a:t>
                </a: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与</a:t>
                </a: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-2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相乘得</a:t>
                </a: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8.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因为</a:t>
                </a:r>
                <a:endParaRPr lang="en-US" altLang="zh-CN" sz="21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algn="ctr" defTabSz="685800">
                  <a:lnSpc>
                    <a:spcPct val="120000"/>
                  </a:lnSpc>
                </a:pP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  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-2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×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-4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=8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，所以</a:t>
                </a: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X=-4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，即</a:t>
                </a:r>
                <a:endParaRPr lang="en-US" altLang="zh-CN" sz="21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algn="ctr" defTabSz="685800">
                  <a:lnSpc>
                    <a:spcPct val="120000"/>
                  </a:lnSpc>
                </a:pP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8÷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-2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=-4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，</a:t>
                </a:r>
                <a:r>
                  <a:rPr lang="zh-CN" altLang="en-US" sz="1200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:r>
                  <a:rPr lang="zh-CN" altLang="en-US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①</a:t>
                </a:r>
                <a:endParaRPr lang="en-US" altLang="zh-CN" sz="2100" b="1" dirty="0">
                  <a:solidFill>
                    <a:srgbClr val="FF0000"/>
                  </a:solidFill>
                  <a:cs typeface="+mn-ea"/>
                  <a:sym typeface="+mn-lt"/>
                </a:endParaRPr>
              </a:p>
              <a:p>
                <a:pPr algn="ctr" defTabSz="685800">
                  <a:lnSpc>
                    <a:spcPct val="120000"/>
                  </a:lnSpc>
                </a:pP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而</a:t>
                </a: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8×-</a:t>
                </a:r>
                <a14:m>
                  <m:oMath xmlns:m="http://schemas.openxmlformats.org/officeDocument/2006/math">
                    <m:r>
                      <a:rPr lang="en-US" altLang="zh-CN" sz="27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  <m:f>
                      <m:fPr>
                        <m:ctrlPr>
                          <a:rPr lang="en-US" altLang="zh-CN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100" dirty="0">
                    <a:solidFill>
                      <a:prstClr val="black"/>
                    </a:solidFill>
                    <a:cs typeface="+mn-ea"/>
                    <a:sym typeface="+mn-lt"/>
                  </a:rPr>
                  <a:t> =-4</a:t>
                </a:r>
                <a:r>
                  <a:rPr lang="zh-CN" altLang="en-US" sz="2100" dirty="0">
                    <a:solidFill>
                      <a:prstClr val="black"/>
                    </a:solidFill>
                    <a:cs typeface="+mn-ea"/>
                    <a:sym typeface="+mn-lt"/>
                  </a:rPr>
                  <a:t>，</a:t>
                </a:r>
                <a:r>
                  <a:rPr lang="zh-CN" altLang="en-US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②</a:t>
                </a:r>
                <a:endParaRPr lang="en-US" altLang="zh-CN" sz="2100" b="1" dirty="0">
                  <a:solidFill>
                    <a:srgbClr val="FF0000"/>
                  </a:solidFill>
                  <a:cs typeface="+mn-ea"/>
                  <a:sym typeface="+mn-lt"/>
                </a:endParaRPr>
              </a:p>
              <a:p>
                <a:pPr algn="ctr" defTabSz="685800">
                  <a:lnSpc>
                    <a:spcPct val="120000"/>
                  </a:lnSpc>
                </a:pP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由</a:t>
                </a:r>
                <a:r>
                  <a:rPr lang="zh-CN" altLang="en-US" sz="2100" dirty="0">
                    <a:solidFill>
                      <a:prstClr val="black"/>
                    </a:solidFill>
                    <a:cs typeface="+mn-ea"/>
                    <a:sym typeface="+mn-lt"/>
                  </a:rPr>
                  <a:t>① ② 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，得</a:t>
                </a:r>
                <a:endParaRPr lang="en-US" altLang="zh-CN" sz="21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algn="ctr" defTabSz="685800">
                  <a:lnSpc>
                    <a:spcPct val="120000"/>
                  </a:lnSpc>
                </a:pP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8÷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-2</a:t>
                </a:r>
                <a:r>
                  <a:rPr lang="zh-CN" altLang="en-US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 </a:t>
                </a:r>
                <a:r>
                  <a:rPr lang="en-US" altLang="zh-CN" sz="21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= </a:t>
                </a:r>
                <a:r>
                  <a:rPr lang="en-US" altLang="zh-CN" sz="1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8×</a:t>
                </a:r>
                <a:r>
                  <a:rPr lang="zh-CN" altLang="en-US" sz="1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15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 -</a:t>
                </a:r>
                <a14:m>
                  <m:oMath xmlns:m="http://schemas.openxmlformats.org/officeDocument/2006/math">
                    <m:r>
                      <a:rPr lang="en-US" altLang="zh-CN" sz="1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  <m:f>
                      <m:fPr>
                        <m:ctrlP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:r>
                  <a:rPr lang="zh-CN" altLang="en-US" sz="1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:endParaRPr lang="zh-CN" altLang="en-US" sz="21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3" y="1711960"/>
                <a:ext cx="7232037" cy="3162212"/>
              </a:xfrm>
              <a:prstGeom prst="rect">
                <a:avLst/>
              </a:prstGeom>
              <a:blipFill rotWithShape="1">
                <a:blip r:embed="rId4"/>
                <a:stretch>
                  <a:fillRect l="-6" r="6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747033" y="1177724"/>
            <a:ext cx="3455126" cy="39241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2100" b="1" dirty="0">
                <a:solidFill>
                  <a:prstClr val="black"/>
                </a:solidFill>
                <a:cs typeface="+mn-ea"/>
                <a:sym typeface="+mn-lt"/>
              </a:rPr>
              <a:t>计算</a:t>
            </a:r>
            <a:r>
              <a:rPr lang="en-US" altLang="zh-CN" sz="2100" b="1" dirty="0">
                <a:solidFill>
                  <a:prstClr val="black"/>
                </a:solidFill>
                <a:cs typeface="+mn-ea"/>
                <a:sym typeface="+mn-lt"/>
              </a:rPr>
              <a:t>8÷</a:t>
            </a:r>
            <a:r>
              <a:rPr lang="zh-CN" altLang="en-US" sz="21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100" b="1" dirty="0">
                <a:solidFill>
                  <a:prstClr val="black"/>
                </a:solidFill>
                <a:cs typeface="+mn-ea"/>
                <a:sym typeface="+mn-lt"/>
              </a:rPr>
              <a:t>-2</a:t>
            </a:r>
            <a:r>
              <a:rPr lang="zh-CN" altLang="en-US" sz="2100" b="1" dirty="0">
                <a:solidFill>
                  <a:prstClr val="black"/>
                </a:solidFill>
                <a:cs typeface="+mn-ea"/>
                <a:sym typeface="+mn-lt"/>
              </a:rPr>
              <a:t>）</a:t>
            </a:r>
            <a:r>
              <a:rPr lang="en-US" altLang="zh-CN" sz="2100" b="1" dirty="0">
                <a:solidFill>
                  <a:prstClr val="black"/>
                </a:solidFill>
                <a:cs typeface="+mn-ea"/>
                <a:sym typeface="+mn-lt"/>
              </a:rPr>
              <a:t>=</a:t>
            </a:r>
            <a:r>
              <a:rPr lang="zh-CN" altLang="en-US" sz="2100" b="1" dirty="0">
                <a:solidFill>
                  <a:prstClr val="black"/>
                </a:solidFill>
                <a:cs typeface="+mn-ea"/>
                <a:sym typeface="+mn-lt"/>
              </a:rPr>
              <a:t>？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85458" y="330988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0070C0"/>
                </a:solidFill>
                <a:cs typeface="+mn-ea"/>
                <a:sym typeface="+mn-lt"/>
              </a:rPr>
              <a:t>思 考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062234" y="950098"/>
            <a:ext cx="7341564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40202" y="959688"/>
            <a:ext cx="6297638" cy="438581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观察：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这两个式子有什么相同和不同的地方？</a:t>
            </a:r>
          </a:p>
        </p:txBody>
      </p:sp>
      <p:sp>
        <p:nvSpPr>
          <p:cNvPr id="10" name="矩形 9"/>
          <p:cNvSpPr/>
          <p:nvPr/>
        </p:nvSpPr>
        <p:spPr>
          <a:xfrm>
            <a:off x="2778634" y="2110086"/>
            <a:ext cx="2742578" cy="438581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12   ÷    (-3) =    -4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769884" y="2746286"/>
                <a:ext cx="2856792" cy="592662"/>
              </a:xfrm>
              <a:prstGeom prst="rect">
                <a:avLst/>
              </a:prstGeom>
            </p:spPr>
            <p:txBody>
              <a:bodyPr wrap="none" lIns="68580" tIns="34290" rIns="68580" bIns="34290">
                <a:spAutoFit/>
              </a:bodyPr>
              <a:lstStyle/>
              <a:p>
                <a:pPr defTabSz="685800"/>
                <a:r>
                  <a:rPr lang="en-US" altLang="zh-CN" sz="2400" dirty="0">
                    <a:solidFill>
                      <a:srgbClr val="FF0000"/>
                    </a:solidFill>
                    <a:cs typeface="+mn-ea"/>
                    <a:sym typeface="+mn-lt"/>
                  </a:rPr>
                  <a:t>12    ×</a:t>
                </a:r>
                <a:r>
                  <a:rPr lang="zh-CN" altLang="en-US" sz="2400" dirty="0">
                    <a:solidFill>
                      <a:srgbClr val="FF000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400" dirty="0">
                    <a:solidFill>
                      <a:srgbClr val="FF0000"/>
                    </a:solidFill>
                    <a:cs typeface="+mn-ea"/>
                    <a:sym typeface="+mn-lt"/>
                  </a:rPr>
                  <a:t>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cs typeface="+mn-ea"/>
                    <a:sym typeface="+mn-lt"/>
                  </a:rPr>
                  <a:t> </a:t>
                </a:r>
                <a:r>
                  <a:rPr lang="zh-CN" altLang="en-US" sz="2400" dirty="0">
                    <a:solidFill>
                      <a:srgbClr val="FF0000"/>
                    </a:solidFill>
                    <a:cs typeface="+mn-ea"/>
                    <a:sym typeface="+mn-lt"/>
                  </a:rPr>
                  <a:t>）  </a:t>
                </a:r>
                <a:r>
                  <a:rPr lang="en-US" altLang="zh-CN" sz="2400" dirty="0">
                    <a:solidFill>
                      <a:srgbClr val="FF0000"/>
                    </a:solidFill>
                    <a:cs typeface="+mn-ea"/>
                    <a:sym typeface="+mn-lt"/>
                  </a:rPr>
                  <a:t>= -4</a:t>
                </a:r>
                <a:endParaRPr lang="zh-CN" altLang="en-US" sz="24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9884" y="2746286"/>
                <a:ext cx="2856792" cy="592662"/>
              </a:xfrm>
              <a:prstGeom prst="rect">
                <a:avLst/>
              </a:prstGeom>
              <a:blipFill rotWithShape="1">
                <a:blip r:embed="rId4"/>
                <a:stretch>
                  <a:fillRect t="-92" r="20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椭圆 1"/>
          <p:cNvSpPr/>
          <p:nvPr/>
        </p:nvSpPr>
        <p:spPr>
          <a:xfrm>
            <a:off x="2704013" y="1922685"/>
            <a:ext cx="583252" cy="1466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3394088" y="1922684"/>
            <a:ext cx="431686" cy="1466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 dirty="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3877972" y="1723287"/>
            <a:ext cx="1020593" cy="184138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5024790" y="1922684"/>
            <a:ext cx="680837" cy="1466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619631" y="3592099"/>
            <a:ext cx="804402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18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相同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950812" y="1421400"/>
            <a:ext cx="165596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符号相反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744018" y="3592098"/>
            <a:ext cx="181039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互为相反数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774096" y="1410010"/>
            <a:ext cx="804402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18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相同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080655" y="4229688"/>
            <a:ext cx="6982691" cy="43858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2400" dirty="0">
                <a:cs typeface="+mn-ea"/>
                <a:sym typeface="+mn-lt"/>
              </a:rPr>
              <a:t>可以发现，有理数的除法可以转化为乘法来进行。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585458" y="330988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0070C0"/>
                </a:solidFill>
                <a:cs typeface="+mn-ea"/>
                <a:sym typeface="+mn-lt"/>
              </a:rPr>
              <a:t>观 察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2" grpId="0" animBg="1"/>
      <p:bldP spid="12" grpId="0" animBg="1"/>
      <p:bldP spid="13" grpId="0" animBg="1"/>
      <p:bldP spid="14" grpId="0" animBg="1"/>
      <p:bldP spid="3" grpId="0"/>
      <p:bldP spid="15" grpId="0"/>
      <p:bldP spid="16" grpId="0"/>
      <p:bldP spid="17" grpId="0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4"/>
              <p:cNvSpPr/>
              <p:nvPr/>
            </p:nvSpPr>
            <p:spPr>
              <a:xfrm>
                <a:off x="556097" y="1253120"/>
                <a:ext cx="7844954" cy="101808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noFill/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lIns="68580" tIns="34290" rIns="68580" bIns="34290" anchor="ctr"/>
              <a:lstStyle/>
              <a:p>
                <a:pPr algn="ctr" defTabSz="685800"/>
                <a:r>
                  <a:rPr lang="zh-CN" altLang="en-US" sz="2100" b="1" dirty="0">
                    <a:cs typeface="+mn-ea"/>
                    <a:sym typeface="+mn-lt"/>
                  </a:rPr>
                  <a:t>除以一个不等于</a:t>
                </a:r>
                <a:r>
                  <a:rPr lang="en-US" altLang="zh-CN" sz="2100" b="1" dirty="0">
                    <a:cs typeface="+mn-ea"/>
                    <a:sym typeface="+mn-lt"/>
                  </a:rPr>
                  <a:t>0</a:t>
                </a:r>
                <a:r>
                  <a:rPr lang="zh-CN" altLang="en-US" sz="2100" b="1" dirty="0">
                    <a:cs typeface="+mn-ea"/>
                    <a:sym typeface="+mn-lt"/>
                  </a:rPr>
                  <a:t>的数，等于乘这个数的倒数。</a:t>
                </a:r>
                <a:endParaRPr lang="en-US" altLang="zh-CN" sz="2100" b="1" dirty="0">
                  <a:cs typeface="+mn-ea"/>
                  <a:sym typeface="+mn-lt"/>
                </a:endParaRPr>
              </a:p>
              <a:p>
                <a:pPr algn="ctr" defTabSz="685800"/>
                <a:r>
                  <a:rPr lang="en-US" altLang="zh-CN" sz="2100" b="1" dirty="0">
                    <a:cs typeface="+mn-ea"/>
                    <a:sym typeface="+mn-lt"/>
                  </a:rPr>
                  <a:t>a ÷ b = a 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100" b="1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100" b="1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2100" b="1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𝒃</m:t>
                        </m:r>
                      </m:den>
                    </m:f>
                  </m:oMath>
                </a14:m>
                <a:r>
                  <a:rPr lang="zh-CN" altLang="en-US" sz="2100" b="1" dirty="0">
                    <a:cs typeface="+mn-ea"/>
                    <a:sym typeface="+mn-lt"/>
                  </a:rPr>
                  <a:t>（</a:t>
                </a:r>
                <a:r>
                  <a:rPr lang="en-US" altLang="zh-CN" sz="2100" b="1" dirty="0">
                    <a:cs typeface="+mn-ea"/>
                    <a:sym typeface="+mn-lt"/>
                  </a:rPr>
                  <a:t>b</a:t>
                </a:r>
                <a:r>
                  <a:rPr lang="zh-CN" altLang="en-US" sz="800" b="1" dirty="0">
                    <a:cs typeface="+mn-ea"/>
                    <a:sym typeface="+mn-lt"/>
                  </a:rPr>
                  <a:t>  </a:t>
                </a:r>
                <a:r>
                  <a:rPr lang="zh-CN" altLang="en-US" sz="2400" b="1" dirty="0">
                    <a:cs typeface="+mn-ea"/>
                    <a:sym typeface="+mn-lt"/>
                  </a:rPr>
                  <a:t>≠ </a:t>
                </a:r>
                <a:r>
                  <a:rPr lang="en-US" altLang="zh-CN" sz="2400" b="1" dirty="0">
                    <a:cs typeface="+mn-ea"/>
                    <a:sym typeface="+mn-lt"/>
                  </a:rPr>
                  <a:t>0</a:t>
                </a:r>
                <a:r>
                  <a:rPr lang="zh-CN" altLang="en-US" sz="2100" b="1" dirty="0">
                    <a:cs typeface="+mn-ea"/>
                    <a:sym typeface="+mn-lt"/>
                  </a:rPr>
                  <a:t>）</a:t>
                </a:r>
                <a:endParaRPr lang="en-US" altLang="zh-CN" sz="2100" b="1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8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097" y="1253120"/>
                <a:ext cx="7844954" cy="1018081"/>
              </a:xfrm>
              <a:prstGeom prst="rect">
                <a:avLst/>
              </a:prstGeom>
              <a:blipFill rotWithShape="1">
                <a:blip r:embed="rId4"/>
                <a:stretch>
                  <a:fillRect l="-6" t="-26" b="43"/>
                </a:stretch>
              </a:blipFill>
              <a:ln w="9525" cap="flat" cmpd="sng">
                <a:noFill/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56097" y="2421160"/>
            <a:ext cx="7844954" cy="48474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</a:ln>
          <a:effectLst/>
        </p:spPr>
        <p:txBody>
          <a:bodyPr wrap="square" lIns="68580" tIns="34290" rIns="68580" bIns="34290">
            <a:spAutoFit/>
          </a:bodyPr>
          <a:lstStyle/>
          <a:p>
            <a:pPr defTabSz="914400">
              <a:spcBef>
                <a:spcPct val="50000"/>
              </a:spcBef>
              <a:defRPr/>
            </a:pPr>
            <a:r>
              <a:rPr kumimoji="1" lang="zh-CN" altLang="en-US" sz="2700" b="1" dirty="0">
                <a:cs typeface="+mn-ea"/>
                <a:sym typeface="+mn-lt"/>
              </a:rPr>
              <a:t>注意：</a:t>
            </a:r>
            <a:r>
              <a:rPr kumimoji="1" lang="zh-CN" altLang="en-US" sz="2100" b="1" dirty="0">
                <a:cs typeface="+mn-ea"/>
                <a:sym typeface="+mn-lt"/>
              </a:rPr>
              <a:t>除法在运算时有 </a:t>
            </a:r>
            <a:r>
              <a:rPr kumimoji="1" lang="en-US" altLang="zh-CN" sz="2100" b="1" dirty="0"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rPr>
              <a:t>2 </a:t>
            </a:r>
            <a:r>
              <a:rPr kumimoji="1" lang="zh-CN" altLang="en-US" sz="2100" b="1" dirty="0">
                <a:cs typeface="+mn-ea"/>
                <a:sym typeface="+mn-lt"/>
              </a:rPr>
              <a:t>个要素要发生变化。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695303" y="3405276"/>
            <a:ext cx="3962400" cy="110799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</a:ln>
          <a:effectLst/>
        </p:spPr>
        <p:txBody>
          <a:bodyPr lIns="68580" tIns="34290" rIns="68580" bIns="34290">
            <a:spAutoFit/>
          </a:bodyPr>
          <a:lstStyle/>
          <a:p>
            <a:pPr marL="457200" indent="-457200" algn="ctr" defTabSz="914400">
              <a:spcBef>
                <a:spcPct val="50000"/>
              </a:spcBef>
              <a:defRPr/>
            </a:pPr>
            <a:r>
              <a:rPr kumimoji="1" lang="en-US" altLang="zh-CN" sz="2700" b="1" dirty="0"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rPr>
              <a:t>1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rPr>
              <a:t> </a:t>
            </a:r>
            <a:r>
              <a:rPr kumimoji="1" lang="en-US" altLang="zh-CN" sz="2100" b="1" dirty="0">
                <a:cs typeface="+mn-ea"/>
                <a:sym typeface="+mn-lt"/>
              </a:rPr>
              <a:t> </a:t>
            </a:r>
            <a:r>
              <a:rPr kumimoji="1" lang="zh-CN" altLang="en-US" sz="2700" b="1" dirty="0">
                <a:cs typeface="+mn-ea"/>
                <a:sym typeface="+mn-lt"/>
              </a:rPr>
              <a:t>除以                    乘</a:t>
            </a:r>
          </a:p>
          <a:p>
            <a:pPr marL="457200" indent="-457200" algn="ctr" defTabSz="914400">
              <a:spcBef>
                <a:spcPct val="50000"/>
              </a:spcBef>
              <a:defRPr/>
            </a:pPr>
            <a:r>
              <a:rPr kumimoji="1" lang="en-US" altLang="zh-CN" sz="2700" b="1" dirty="0"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rPr>
              <a:t>2</a:t>
            </a:r>
            <a:r>
              <a:rPr kumimoji="1" lang="en-US" altLang="zh-CN" sz="2700" b="1" dirty="0">
                <a:cs typeface="+mn-ea"/>
                <a:sym typeface="+mn-lt"/>
              </a:rPr>
              <a:t>  </a:t>
            </a:r>
            <a:r>
              <a:rPr kumimoji="1" lang="zh-CN" altLang="en-US" sz="2700" b="1" dirty="0">
                <a:cs typeface="+mn-ea"/>
                <a:sym typeface="+mn-lt"/>
              </a:rPr>
              <a:t>数                        倒数</a:t>
            </a:r>
          </a:p>
        </p:txBody>
      </p:sp>
      <p:sp>
        <p:nvSpPr>
          <p:cNvPr id="2" name="箭头: 右 1"/>
          <p:cNvSpPr/>
          <p:nvPr/>
        </p:nvSpPr>
        <p:spPr>
          <a:xfrm>
            <a:off x="4463263" y="3511802"/>
            <a:ext cx="702803" cy="241825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 sz="9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1" name="箭头: 右 10"/>
          <p:cNvSpPr/>
          <p:nvPr/>
        </p:nvSpPr>
        <p:spPr>
          <a:xfrm>
            <a:off x="4127172" y="4160658"/>
            <a:ext cx="702803" cy="241825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 sz="9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85457" y="330988"/>
            <a:ext cx="3834143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0070C0"/>
                </a:solidFill>
                <a:cs typeface="+mn-ea"/>
                <a:sym typeface="+mn-lt"/>
              </a:rPr>
              <a:t>有理数除法法则一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2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748147" y="1114299"/>
            <a:ext cx="7427639" cy="2492990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en-US" altLang="zh-CN" sz="2100" b="1" dirty="0">
                <a:solidFill>
                  <a:prstClr val="black"/>
                </a:solidFill>
                <a:cs typeface="+mn-ea"/>
                <a:sym typeface="+mn-lt"/>
              </a:rPr>
              <a:t>12 ÷</a:t>
            </a:r>
            <a:r>
              <a:rPr lang="zh-CN" altLang="en-US" sz="21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100" b="1" dirty="0">
                <a:solidFill>
                  <a:prstClr val="black"/>
                </a:solidFill>
                <a:cs typeface="+mn-ea"/>
                <a:sym typeface="+mn-lt"/>
              </a:rPr>
              <a:t>-3</a:t>
            </a:r>
            <a:r>
              <a:rPr lang="zh-CN" altLang="en-US" sz="2100" b="1" dirty="0">
                <a:solidFill>
                  <a:prstClr val="black"/>
                </a:solidFill>
                <a:cs typeface="+mn-ea"/>
                <a:sym typeface="+mn-lt"/>
              </a:rPr>
              <a:t>）</a:t>
            </a:r>
            <a:r>
              <a:rPr lang="en-US" altLang="zh-CN" sz="2100" b="1" dirty="0">
                <a:solidFill>
                  <a:prstClr val="black"/>
                </a:solidFill>
                <a:cs typeface="+mn-ea"/>
                <a:sym typeface="+mn-lt"/>
              </a:rPr>
              <a:t>=_______</a:t>
            </a:r>
          </a:p>
          <a:p>
            <a:pPr defTabSz="685800">
              <a:lnSpc>
                <a:spcPct val="150000"/>
              </a:lnSpc>
            </a:pPr>
            <a:r>
              <a:rPr lang="en-US" altLang="zh-CN" sz="2100" b="1" dirty="0">
                <a:solidFill>
                  <a:prstClr val="black"/>
                </a:solidFill>
                <a:cs typeface="+mn-ea"/>
                <a:sym typeface="+mn-lt"/>
              </a:rPr>
              <a:t>0 ÷ </a:t>
            </a:r>
            <a:r>
              <a:rPr lang="zh-CN" altLang="en-US" sz="21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100" b="1" dirty="0">
                <a:solidFill>
                  <a:prstClr val="black"/>
                </a:solidFill>
                <a:cs typeface="+mn-ea"/>
                <a:sym typeface="+mn-lt"/>
              </a:rPr>
              <a:t>-3</a:t>
            </a:r>
            <a:r>
              <a:rPr lang="zh-CN" altLang="en-US" sz="2100" b="1" dirty="0">
                <a:solidFill>
                  <a:prstClr val="black"/>
                </a:solidFill>
                <a:cs typeface="+mn-ea"/>
                <a:sym typeface="+mn-lt"/>
              </a:rPr>
              <a:t>）</a:t>
            </a:r>
            <a:r>
              <a:rPr lang="en-US" altLang="zh-CN" sz="2100" b="1" dirty="0">
                <a:solidFill>
                  <a:prstClr val="black"/>
                </a:solidFill>
                <a:cs typeface="+mn-ea"/>
                <a:sym typeface="+mn-lt"/>
              </a:rPr>
              <a:t>=_______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21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100" b="1" dirty="0">
                <a:solidFill>
                  <a:prstClr val="black"/>
                </a:solidFill>
                <a:cs typeface="+mn-ea"/>
                <a:sym typeface="+mn-lt"/>
              </a:rPr>
              <a:t>-6</a:t>
            </a:r>
            <a:r>
              <a:rPr lang="zh-CN" altLang="en-US" sz="2100" b="1" dirty="0">
                <a:solidFill>
                  <a:prstClr val="black"/>
                </a:solidFill>
                <a:cs typeface="+mn-ea"/>
                <a:sym typeface="+mn-lt"/>
              </a:rPr>
              <a:t>）</a:t>
            </a:r>
            <a:r>
              <a:rPr lang="en-US" altLang="zh-CN" sz="2100" b="1" dirty="0">
                <a:solidFill>
                  <a:prstClr val="black"/>
                </a:solidFill>
                <a:cs typeface="+mn-ea"/>
                <a:sym typeface="+mn-lt"/>
              </a:rPr>
              <a:t> ÷ </a:t>
            </a:r>
            <a:r>
              <a:rPr lang="zh-CN" altLang="en-US" sz="21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100" b="1" dirty="0">
                <a:solidFill>
                  <a:prstClr val="black"/>
                </a:solidFill>
                <a:cs typeface="+mn-ea"/>
                <a:sym typeface="+mn-lt"/>
              </a:rPr>
              <a:t>-3</a:t>
            </a:r>
            <a:r>
              <a:rPr lang="zh-CN" altLang="en-US" sz="2100" b="1" dirty="0">
                <a:solidFill>
                  <a:prstClr val="black"/>
                </a:solidFill>
                <a:cs typeface="+mn-ea"/>
                <a:sym typeface="+mn-lt"/>
              </a:rPr>
              <a:t>）</a:t>
            </a:r>
            <a:r>
              <a:rPr lang="en-US" altLang="zh-CN" sz="2100" b="1" dirty="0">
                <a:solidFill>
                  <a:prstClr val="black"/>
                </a:solidFill>
                <a:cs typeface="+mn-ea"/>
                <a:sym typeface="+mn-lt"/>
              </a:rPr>
              <a:t>=_______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21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100" b="1" dirty="0">
                <a:solidFill>
                  <a:prstClr val="black"/>
                </a:solidFill>
                <a:cs typeface="+mn-ea"/>
                <a:sym typeface="+mn-lt"/>
              </a:rPr>
              <a:t>-15</a:t>
            </a:r>
            <a:r>
              <a:rPr lang="zh-CN" altLang="en-US" sz="2100" b="1" dirty="0">
                <a:solidFill>
                  <a:prstClr val="black"/>
                </a:solidFill>
                <a:cs typeface="+mn-ea"/>
                <a:sym typeface="+mn-lt"/>
              </a:rPr>
              <a:t>）</a:t>
            </a:r>
            <a:r>
              <a:rPr lang="en-US" altLang="zh-CN" sz="2100" b="1" dirty="0">
                <a:solidFill>
                  <a:prstClr val="black"/>
                </a:solidFill>
                <a:cs typeface="+mn-ea"/>
                <a:sym typeface="+mn-lt"/>
              </a:rPr>
              <a:t> ÷ </a:t>
            </a:r>
            <a:r>
              <a:rPr lang="zh-CN" altLang="en-US" sz="21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100" b="1" dirty="0">
                <a:solidFill>
                  <a:prstClr val="black"/>
                </a:solidFill>
                <a:cs typeface="+mn-ea"/>
                <a:sym typeface="+mn-lt"/>
              </a:rPr>
              <a:t>-3</a:t>
            </a:r>
            <a:r>
              <a:rPr lang="zh-CN" altLang="en-US" sz="2100" b="1" dirty="0">
                <a:solidFill>
                  <a:prstClr val="black"/>
                </a:solidFill>
                <a:cs typeface="+mn-ea"/>
                <a:sym typeface="+mn-lt"/>
              </a:rPr>
              <a:t>）</a:t>
            </a:r>
            <a:r>
              <a:rPr lang="en-US" altLang="zh-CN" sz="2100" b="1" dirty="0">
                <a:solidFill>
                  <a:prstClr val="black"/>
                </a:solidFill>
                <a:cs typeface="+mn-ea"/>
                <a:sym typeface="+mn-lt"/>
              </a:rPr>
              <a:t>=_______</a:t>
            </a:r>
            <a:endParaRPr lang="zh-CN" altLang="en-US" sz="21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685800">
              <a:lnSpc>
                <a:spcPct val="150000"/>
              </a:lnSpc>
            </a:pPr>
            <a:endParaRPr lang="zh-CN" altLang="en-US" sz="21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566952" y="1114299"/>
            <a:ext cx="1012641" cy="50009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8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-4</a:t>
            </a:r>
            <a:endParaRPr lang="zh-CN" altLang="en-US" sz="2800" dirty="0">
              <a:solidFill>
                <a:srgbClr val="268868">
                  <a:lumMod val="50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622331" y="1614388"/>
            <a:ext cx="1012641" cy="50009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8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0</a:t>
            </a:r>
            <a:endParaRPr lang="zh-CN" altLang="en-US" sz="2800" dirty="0">
              <a:solidFill>
                <a:srgbClr val="268868">
                  <a:lumMod val="50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333253" y="2025505"/>
            <a:ext cx="1012641" cy="50009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8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2</a:t>
            </a:r>
            <a:endParaRPr lang="zh-CN" altLang="en-US" sz="2800" dirty="0">
              <a:solidFill>
                <a:srgbClr val="268868">
                  <a:lumMod val="50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333253" y="2541466"/>
            <a:ext cx="1012641" cy="50009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8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5</a:t>
            </a:r>
            <a:endParaRPr lang="zh-CN" altLang="en-US" sz="2800" dirty="0">
              <a:solidFill>
                <a:srgbClr val="268868">
                  <a:lumMod val="50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5677" y="3495454"/>
            <a:ext cx="7959698" cy="53091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3000" b="1" dirty="0">
                <a:cs typeface="+mn-ea"/>
                <a:sym typeface="+mn-lt"/>
              </a:rPr>
              <a:t>思考：</a:t>
            </a:r>
            <a:r>
              <a:rPr lang="zh-CN" altLang="en-US" sz="2700" b="1" dirty="0">
                <a:cs typeface="+mn-ea"/>
                <a:sym typeface="+mn-lt"/>
              </a:rPr>
              <a:t>从上面我们能发现商的符号有什么规律？</a:t>
            </a:r>
            <a:endParaRPr lang="zh-CN" altLang="en-US" sz="2400" b="1" dirty="0">
              <a:cs typeface="+mn-ea"/>
              <a:sym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85457" y="330988"/>
            <a:ext cx="3834143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0070C0"/>
                </a:solidFill>
                <a:cs typeface="+mn-ea"/>
                <a:sym typeface="+mn-lt"/>
              </a:rPr>
              <a:t>试一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10" grpId="0"/>
      <p:bldP spid="11" grpId="0"/>
      <p:bldP spid="12" grpId="0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/>
          <p:nvPr/>
        </p:nvSpPr>
        <p:spPr>
          <a:xfrm>
            <a:off x="700087" y="1643063"/>
            <a:ext cx="7643813" cy="237392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pPr marL="457200" indent="-457200" algn="ctr" defTabSz="685800">
              <a:lnSpc>
                <a:spcPct val="200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70C0"/>
                </a:solidFill>
                <a:cs typeface="+mn-ea"/>
                <a:sym typeface="+mn-lt"/>
              </a:rPr>
              <a:t>两数相除，同号得正，异号得负，并把绝对值相除。</a:t>
            </a:r>
            <a:endParaRPr lang="en-US" altLang="zh-CN" sz="2400" b="1" dirty="0">
              <a:solidFill>
                <a:srgbClr val="0070C0"/>
              </a:solidFill>
              <a:cs typeface="+mn-ea"/>
              <a:sym typeface="+mn-lt"/>
            </a:endParaRPr>
          </a:p>
          <a:p>
            <a:pPr marL="457200" indent="-457200" algn="ctr" defTabSz="685800">
              <a:lnSpc>
                <a:spcPct val="200000"/>
              </a:lnSpc>
              <a:buFont typeface="Wingdings" panose="05000000000000000000" pitchFamily="2" charset="2"/>
              <a:buChar char="u"/>
            </a:pPr>
            <a:r>
              <a:rPr lang="en-US" altLang="zh-CN" sz="2400" b="1" dirty="0">
                <a:solidFill>
                  <a:srgbClr val="0070C0"/>
                </a:solidFill>
                <a:cs typeface="+mn-ea"/>
                <a:sym typeface="+mn-lt"/>
              </a:rPr>
              <a:t>0</a:t>
            </a:r>
            <a:r>
              <a:rPr lang="zh-CN" altLang="en-US" sz="2400" b="1" dirty="0">
                <a:solidFill>
                  <a:srgbClr val="0070C0"/>
                </a:solidFill>
                <a:cs typeface="+mn-ea"/>
                <a:sym typeface="+mn-lt"/>
              </a:rPr>
              <a:t>除以任何一个不等于</a:t>
            </a:r>
            <a:r>
              <a:rPr lang="en-US" altLang="zh-CN" sz="2400" b="1" dirty="0">
                <a:solidFill>
                  <a:srgbClr val="0070C0"/>
                </a:solidFill>
                <a:cs typeface="+mn-ea"/>
                <a:sym typeface="+mn-lt"/>
              </a:rPr>
              <a:t>0</a:t>
            </a:r>
            <a:r>
              <a:rPr lang="zh-CN" altLang="en-US" sz="2400" b="1" dirty="0">
                <a:solidFill>
                  <a:srgbClr val="0070C0"/>
                </a:solidFill>
                <a:cs typeface="+mn-ea"/>
                <a:sym typeface="+mn-lt"/>
              </a:rPr>
              <a:t>的数，都得</a:t>
            </a:r>
            <a:r>
              <a:rPr lang="en-US" altLang="zh-CN" sz="2400" b="1" dirty="0">
                <a:solidFill>
                  <a:srgbClr val="0070C0"/>
                </a:solidFill>
                <a:cs typeface="+mn-ea"/>
                <a:sym typeface="+mn-lt"/>
              </a:rPr>
              <a:t>0.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85457" y="330988"/>
            <a:ext cx="3834143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0070C0"/>
                </a:solidFill>
                <a:cs typeface="+mn-ea"/>
                <a:sym typeface="+mn-lt"/>
              </a:rPr>
              <a:t>有理数除法法则二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78417" y="1165823"/>
            <a:ext cx="4978057" cy="380873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sz="2100" b="1" dirty="0">
                <a:solidFill>
                  <a:prstClr val="black"/>
                </a:solidFill>
                <a:cs typeface="+mn-ea"/>
                <a:sym typeface="+mn-lt"/>
              </a:rPr>
              <a:t>有理数除法步骤</a:t>
            </a:r>
            <a:r>
              <a:rPr lang="zh-CN" altLang="en-US" sz="2100" dirty="0">
                <a:solidFill>
                  <a:prstClr val="black"/>
                </a:solidFill>
                <a:cs typeface="+mn-ea"/>
                <a:sym typeface="+mn-lt"/>
              </a:rPr>
              <a:t>：</a:t>
            </a:r>
            <a:endParaRPr lang="en-US" altLang="zh-CN" sz="21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685800"/>
            <a:endParaRPr lang="en-US" altLang="zh-CN" sz="21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685800">
              <a:lnSpc>
                <a:spcPct val="150000"/>
              </a:lnSpc>
            </a:pPr>
            <a:r>
              <a:rPr lang="en-US" altLang="zh-CN" sz="2400" dirty="0">
                <a:solidFill>
                  <a:srgbClr val="0070C0"/>
                </a:solidFill>
                <a:cs typeface="+mn-ea"/>
                <a:sym typeface="+mn-lt"/>
              </a:rPr>
              <a:t>1.</a:t>
            </a:r>
            <a:r>
              <a:rPr lang="zh-CN" altLang="en-US" sz="2400" b="1" dirty="0">
                <a:solidFill>
                  <a:srgbClr val="0070C0"/>
                </a:solidFill>
                <a:cs typeface="+mn-ea"/>
                <a:sym typeface="+mn-lt"/>
              </a:rPr>
              <a:t>将除号变为乘号。</a:t>
            </a:r>
            <a:endParaRPr lang="en-US" altLang="zh-CN" sz="2400" b="1" dirty="0">
              <a:solidFill>
                <a:srgbClr val="0070C0"/>
              </a:solidFill>
              <a:cs typeface="+mn-ea"/>
              <a:sym typeface="+mn-lt"/>
            </a:endParaRPr>
          </a:p>
          <a:p>
            <a:pPr defTabSz="685800">
              <a:lnSpc>
                <a:spcPct val="150000"/>
              </a:lnSpc>
            </a:pPr>
            <a:endParaRPr lang="en-US" altLang="zh-CN" sz="2400" b="1" dirty="0">
              <a:solidFill>
                <a:srgbClr val="0070C0"/>
              </a:solidFill>
              <a:cs typeface="+mn-ea"/>
              <a:sym typeface="+mn-lt"/>
            </a:endParaRPr>
          </a:p>
          <a:p>
            <a:pPr defTabSz="685800"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  <a:cs typeface="+mn-ea"/>
                <a:sym typeface="+mn-lt"/>
              </a:rPr>
              <a:t>2.</a:t>
            </a:r>
            <a:r>
              <a:rPr lang="zh-CN" altLang="en-US" sz="2400" b="1" dirty="0">
                <a:solidFill>
                  <a:srgbClr val="0070C0"/>
                </a:solidFill>
                <a:cs typeface="+mn-ea"/>
                <a:sym typeface="+mn-lt"/>
              </a:rPr>
              <a:t>将除数变为它的倒数。</a:t>
            </a:r>
            <a:endParaRPr lang="en-US" altLang="zh-CN" sz="2400" b="1" dirty="0">
              <a:solidFill>
                <a:srgbClr val="0070C0"/>
              </a:solidFill>
              <a:cs typeface="+mn-ea"/>
              <a:sym typeface="+mn-lt"/>
            </a:endParaRPr>
          </a:p>
          <a:p>
            <a:pPr defTabSz="685800">
              <a:lnSpc>
                <a:spcPct val="150000"/>
              </a:lnSpc>
            </a:pPr>
            <a:r>
              <a:rPr lang="zh-CN" altLang="en-US" sz="2400" b="1" dirty="0">
                <a:solidFill>
                  <a:srgbClr val="0070C0"/>
                </a:solidFill>
                <a:cs typeface="+mn-ea"/>
                <a:sym typeface="+mn-lt"/>
              </a:rPr>
              <a:t> </a:t>
            </a:r>
            <a:endParaRPr lang="en-US" altLang="zh-CN" sz="2400" b="1" dirty="0">
              <a:solidFill>
                <a:srgbClr val="0070C0"/>
              </a:solidFill>
              <a:cs typeface="+mn-ea"/>
              <a:sym typeface="+mn-lt"/>
            </a:endParaRPr>
          </a:p>
          <a:p>
            <a:pPr defTabSz="685800">
              <a:lnSpc>
                <a:spcPct val="150000"/>
              </a:lnSpc>
            </a:pPr>
            <a:r>
              <a:rPr lang="en-US" altLang="zh-CN" sz="2400" b="1" dirty="0">
                <a:solidFill>
                  <a:srgbClr val="0070C0"/>
                </a:solidFill>
                <a:cs typeface="+mn-ea"/>
                <a:sym typeface="+mn-lt"/>
              </a:rPr>
              <a:t>3.</a:t>
            </a:r>
            <a:r>
              <a:rPr lang="zh-CN" altLang="en-US" sz="2400" b="1" dirty="0">
                <a:solidFill>
                  <a:srgbClr val="0070C0"/>
                </a:solidFill>
                <a:cs typeface="+mn-ea"/>
                <a:sym typeface="+mn-lt"/>
              </a:rPr>
              <a:t>按照乘法法则进行计算。</a:t>
            </a:r>
            <a:endParaRPr lang="en-US" altLang="zh-CN" sz="2400" b="1" dirty="0">
              <a:solidFill>
                <a:srgbClr val="0070C0"/>
              </a:solidFill>
              <a:cs typeface="+mn-ea"/>
              <a:sym typeface="+mn-lt"/>
            </a:endParaRPr>
          </a:p>
          <a:p>
            <a:pPr defTabSz="685800"/>
            <a:endParaRPr lang="zh-CN" altLang="en-US" sz="21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85457" y="330988"/>
            <a:ext cx="3834143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0070C0"/>
                </a:solidFill>
                <a:cs typeface="+mn-ea"/>
                <a:sym typeface="+mn-lt"/>
              </a:rPr>
              <a:t>小 结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00040" y="1159291"/>
            <a:ext cx="7427639" cy="283923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>
              <a:lnSpc>
                <a:spcPct val="250000"/>
              </a:lnSpc>
            </a:pP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1. 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两个法则都可以用来求两个有理数相除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</a:p>
          <a:p>
            <a:pPr defTabSz="685800">
              <a:lnSpc>
                <a:spcPct val="250000"/>
              </a:lnSpc>
            </a:pP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2. 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如果两数相除，</a:t>
            </a:r>
            <a:r>
              <a:rPr lang="zh-CN" altLang="en-US" sz="2400" b="1" dirty="0">
                <a:solidFill>
                  <a:srgbClr val="0070C0"/>
                </a:solidFill>
                <a:cs typeface="+mn-ea"/>
                <a:sym typeface="+mn-lt"/>
              </a:rPr>
              <a:t>能够整除的就选择法则二，不能够整除的就选择用法则一</a:t>
            </a:r>
            <a:r>
              <a:rPr lang="en-US" altLang="zh-CN" sz="2400" b="1" dirty="0" smtClean="0">
                <a:solidFill>
                  <a:srgbClr val="0070C0"/>
                </a:solidFill>
                <a:cs typeface="+mn-ea"/>
                <a:sym typeface="+mn-lt"/>
              </a:rPr>
              <a:t>.</a:t>
            </a:r>
            <a:endParaRPr lang="en-US" altLang="zh-CN" sz="2400" b="1" dirty="0">
              <a:solidFill>
                <a:srgbClr val="0070C0"/>
              </a:solidFill>
              <a:cs typeface="+mn-ea"/>
              <a:sym typeface="+mn-l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85457" y="330988"/>
            <a:ext cx="3834143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0070C0"/>
                </a:solidFill>
                <a:cs typeface="+mn-ea"/>
                <a:sym typeface="+mn-lt"/>
              </a:rPr>
              <a:t>归纳总结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lhxe0xk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56</Words>
  <Application>Microsoft Office PowerPoint</Application>
  <PresentationFormat>全屏显示(16:9)</PresentationFormat>
  <Paragraphs>142</Paragraphs>
  <Slides>17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9" baseType="lpstr">
      <vt:lpstr>阿里巴巴普惠体 R</vt:lpstr>
      <vt:lpstr>思源黑体 CN Regular</vt:lpstr>
      <vt:lpstr>宋体</vt:lpstr>
      <vt:lpstr>微软雅黑</vt:lpstr>
      <vt:lpstr>Arial</vt:lpstr>
      <vt:lpstr>Arial Black</vt:lpstr>
      <vt:lpstr>Cambria Math</vt:lpstr>
      <vt:lpstr>Wingdings</vt:lpstr>
      <vt:lpstr>www.2ppt.com</vt:lpstr>
      <vt:lpstr>Equation.3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3</cp:revision>
  <dcterms:created xsi:type="dcterms:W3CDTF">2021-06-01T23:18:40Z</dcterms:created>
  <dcterms:modified xsi:type="dcterms:W3CDTF">2023-01-16T14:17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66269A20CF04886A7E99B5B7A0D7D1D</vt:lpwstr>
  </property>
  <property fmtid="{D5CDD505-2E9C-101B-9397-08002B2CF9AE}" pid="3" name="KSOProductBuildVer">
    <vt:lpwstr>2052-11.1.0.1049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